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handoutMasterIdLst>
    <p:handoutMasterId r:id="rId33"/>
  </p:handoutMasterIdLst>
  <p:sldIdLst>
    <p:sldId id="945" r:id="rId2"/>
    <p:sldId id="745" r:id="rId3"/>
    <p:sldId id="689" r:id="rId4"/>
    <p:sldId id="692" r:id="rId5"/>
    <p:sldId id="693" r:id="rId6"/>
    <p:sldId id="694" r:id="rId7"/>
    <p:sldId id="695" r:id="rId8"/>
    <p:sldId id="696" r:id="rId9"/>
    <p:sldId id="697" r:id="rId10"/>
    <p:sldId id="698" r:id="rId11"/>
    <p:sldId id="942" r:id="rId12"/>
    <p:sldId id="699" r:id="rId13"/>
    <p:sldId id="736" r:id="rId14"/>
    <p:sldId id="737" r:id="rId15"/>
    <p:sldId id="703" r:id="rId16"/>
    <p:sldId id="258" r:id="rId17"/>
    <p:sldId id="705" r:id="rId18"/>
    <p:sldId id="706" r:id="rId19"/>
    <p:sldId id="707" r:id="rId20"/>
    <p:sldId id="735" r:id="rId21"/>
    <p:sldId id="709" r:id="rId22"/>
    <p:sldId id="710" r:id="rId23"/>
    <p:sldId id="740" r:id="rId24"/>
    <p:sldId id="721" r:id="rId25"/>
    <p:sldId id="738" r:id="rId26"/>
    <p:sldId id="739" r:id="rId27"/>
    <p:sldId id="741" r:id="rId28"/>
    <p:sldId id="280" r:id="rId29"/>
    <p:sldId id="279" r:id="rId30"/>
    <p:sldId id="727" r:id="rId31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" initials="l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A3AB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146" autoAdjust="0"/>
    <p:restoredTop sz="84995" autoAdjust="0"/>
  </p:normalViewPr>
  <p:slideViewPr>
    <p:cSldViewPr snapToGrid="0">
      <p:cViewPr varScale="1">
        <p:scale>
          <a:sx n="100" d="100"/>
          <a:sy n="100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5" d="100"/>
          <a:sy n="75" d="100"/>
        </p:scale>
        <p:origin x="2648" y="6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1-10-13T09:11:35.968" idx="1">
    <p:pos x="5290" y="525"/>
    <p:text>托马斯·杨（Thomas Young，1773～1829 ）英国医生、物理学家，光的波动说的奠基人之一。他不仅在物理学领域领袖群英、名享世界，而且涉猎甚广，光波学、声波学、流体动力学、造船工程、潮汐理论、毛细作用、用摆测量引力、虹的理论……力学、数学、光学、声学、语言学、动物学、埃及学……他对艺术还颇有兴趣，热爱美术，几乎会演奏当时的所有乐器，并且会制造天文器材，还研究了保险经济问题。而且托马斯·杨擅长骑马，并且会耍杂技走钢丝。
</p:tex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A09427-F0CE-426F-A9E2-70B58428759C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6D80C-C226-4F76-8A82-11C7790A56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107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39B9AF04-EB92-4B8F-8F74-6C755FE1A5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951F944F-DB2C-4A72-ABC9-7EA70C8D67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4A84C26-C009-4110-A234-72A84F878F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01F7FC-F7F6-4162-81C9-82889672FAF7}" type="slidenum">
              <a:rPr lang="zh-CN" altLang="en-US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575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39B9AF04-EB92-4B8F-8F74-6C755FE1A5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951F944F-DB2C-4A72-ABC9-7EA70C8D67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4A84C26-C009-4110-A234-72A84F878F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01F7FC-F7F6-4162-81C9-82889672FAF7}" type="slidenum">
              <a:rPr lang="zh-CN" altLang="en-US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A808A39-4C15-4F03-95CA-416474CB12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068A6F-CBBF-4EB4-8E9F-1634F929BA2D}" type="slidenum">
              <a:rPr lang="zh-CN" altLang="en-US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CC2DA13-36E0-4C30-ACD4-E7006271AD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DB28EF5-DA7C-43CB-AB69-2D2837BB2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真空中相位差只与波程差有关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476D52C9-31FF-481B-8A95-7E8C2CCF72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76B382-393E-4F71-B036-FAD77E754110}" type="slidenum">
              <a:rPr lang="zh-CN" altLang="en-US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D8CAD5C3-2070-41D4-85C7-8D98941346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9D1FA660-64AA-4752-A73D-BBCAE769E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A910E-C771-42B5-A996-08A74E6D242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0399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8E57073B-1CA7-4E7A-AB1C-2DFFD90C34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AB9680D2-AACD-404B-A91F-61B65DF24A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0113B623-BC31-4E14-92CB-EEDA586F40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C1832E3-F3C8-42EF-8C4D-F7EE1EA14928}" type="slidenum">
              <a:rPr lang="zh-CN" altLang="en-US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8A23E190-D2BA-4A4E-9274-627FC045E7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9841B7-0583-4746-830B-098BFC71E3D0}" type="slidenum">
              <a:rPr lang="zh-CN" altLang="en-US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35A49B5-516C-456B-81ED-1764154779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E262393E-4E56-479A-A790-F412D78BC2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D1CEBCC0-EE90-47CA-B272-6A331EB246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C53A8ABC-93AC-48E1-B2BE-3192B8DCA6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751F5934-3349-4B96-83E7-F570E1A679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CB952A62-2B96-41AF-B612-40643917C01C}" type="slidenum">
              <a:rPr lang="en-US" altLang="zh-CN" sz="1200" b="0" smtClean="0">
                <a:ea typeface="宋体" panose="02010600030101010101" pitchFamily="2" charset="-122"/>
              </a:rPr>
              <a:pPr/>
              <a:t>2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E9222622-C95D-449C-98A4-60ECFBFE8A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0438" y="1143000"/>
            <a:ext cx="4937125" cy="3086100"/>
          </a:xfrm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2E139B72-0B42-4226-AC2D-66FD9E719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25A4E958-BBD2-4104-B51A-20F0D5BFDB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C9D7C20C-5BC2-4392-9B65-BE9C66EF242C}" type="slidenum">
              <a:rPr lang="en-US" altLang="zh-CN" sz="1200" b="0" smtClean="0">
                <a:ea typeface="宋体" panose="02010600030101010101" pitchFamily="2" charset="-122"/>
              </a:rPr>
              <a:pPr/>
              <a:t>2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9/1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2" descr="top">
            <a:extLst>
              <a:ext uri="{FF2B5EF4-FFF2-40B4-BE49-F238E27FC236}">
                <a16:creationId xmlns:a16="http://schemas.microsoft.com/office/drawing/2014/main" id="{A0B1945C-ED7F-98F6-B95B-3886C4B653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bottom">
            <a:extLst>
              <a:ext uri="{FF2B5EF4-FFF2-40B4-BE49-F238E27FC236}">
                <a16:creationId xmlns:a16="http://schemas.microsoft.com/office/drawing/2014/main" id="{A8CFD668-070A-D44F-926E-94855A2860E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9750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810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697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04271"/>
            <a:ext cx="1971675" cy="484319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271"/>
            <a:ext cx="5800725" cy="484319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303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70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2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152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638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391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803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614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460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903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E44DF476-67D4-429A-B15B-D8D9B0574031}" type="datetimeFigureOut">
              <a:rPr lang="zh-CN" altLang="en-US" smtClean="0"/>
              <a:t>2024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/>
          <a:p>
            <a:fld id="{35203764-F39B-4E52-9C5A-64C2F9EA25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514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pic>
        <p:nvPicPr>
          <p:cNvPr id="7" name="Picture 2" descr="top">
            <a:extLst>
              <a:ext uri="{FF2B5EF4-FFF2-40B4-BE49-F238E27FC236}">
                <a16:creationId xmlns:a16="http://schemas.microsoft.com/office/drawing/2014/main" id="{E7F5DE1C-90A2-FD70-C73B-CE779D35CD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4387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63.wmf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34" Type="http://schemas.openxmlformats.org/officeDocument/2006/relationships/image" Target="../media/image67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9.wmf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6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70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72.bin"/><Relationship Id="rId8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8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98.png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image" Target="../media/image97.png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0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33" Type="http://schemas.openxmlformats.org/officeDocument/2006/relationships/image" Target="../media/image126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125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9.wmf"/><Relationship Id="rId31" Type="http://schemas.openxmlformats.org/officeDocument/2006/relationships/image" Target="../media/image125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3.wmf"/><Relationship Id="rId30" Type="http://schemas.openxmlformats.org/officeDocument/2006/relationships/oleObject" Target="../embeddings/oleObject126.bin"/><Relationship Id="rId8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86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4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image" Target="../media/image146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57.bin"/><Relationship Id="rId3" Type="http://schemas.openxmlformats.org/officeDocument/2006/relationships/image" Target="../media/image148.emf"/><Relationship Id="rId21" Type="http://schemas.openxmlformats.org/officeDocument/2006/relationships/image" Target="../media/image157.wmf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5.e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2.emf"/><Relationship Id="rId5" Type="http://schemas.openxmlformats.org/officeDocument/2006/relationships/image" Target="../media/image149.emf"/><Relationship Id="rId15" Type="http://schemas.openxmlformats.org/officeDocument/2006/relationships/image" Target="../media/image154.emf"/><Relationship Id="rId23" Type="http://schemas.openxmlformats.org/officeDocument/2006/relationships/image" Target="../media/image158.w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64.emf"/><Relationship Id="rId18" Type="http://schemas.openxmlformats.org/officeDocument/2006/relationships/oleObject" Target="../embeddings/oleObject168.bin"/><Relationship Id="rId3" Type="http://schemas.openxmlformats.org/officeDocument/2006/relationships/image" Target="../media/image159.wmf"/><Relationship Id="rId21" Type="http://schemas.openxmlformats.org/officeDocument/2006/relationships/image" Target="../media/image168.emf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6.e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3.emf"/><Relationship Id="rId5" Type="http://schemas.openxmlformats.org/officeDocument/2006/relationships/image" Target="../media/image160.emf"/><Relationship Id="rId15" Type="http://schemas.openxmlformats.org/officeDocument/2006/relationships/image" Target="../media/image165.emf"/><Relationship Id="rId23" Type="http://schemas.openxmlformats.org/officeDocument/2006/relationships/image" Target="../media/image169.e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67.e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0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1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>
            <a:extLst>
              <a:ext uri="{FF2B5EF4-FFF2-40B4-BE49-F238E27FC236}">
                <a16:creationId xmlns:a16="http://schemas.microsoft.com/office/drawing/2014/main" id="{F094AD87-98CD-7832-2A19-7DFAC5F42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1200150"/>
            <a:ext cx="5937250" cy="395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A0886441-EC04-0258-2006-106473BA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145" y="479690"/>
            <a:ext cx="2574396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667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到底是什么？</a:t>
            </a:r>
          </a:p>
        </p:txBody>
      </p:sp>
    </p:spTree>
    <p:extLst>
      <p:ext uri="{BB962C8B-B14F-4D97-AF65-F5344CB8AC3E}">
        <p14:creationId xmlns:p14="http://schemas.microsoft.com/office/powerpoint/2010/main" val="2342082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>
            <a:extLst>
              <a:ext uri="{FF2B5EF4-FFF2-40B4-BE49-F238E27FC236}">
                <a16:creationId xmlns:a16="http://schemas.microsoft.com/office/drawing/2014/main" id="{A0E44119-F796-41B2-842F-3FCF1E977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33" y="309841"/>
            <a:ext cx="371342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、 薄透镜的等光程性</a:t>
            </a:r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4A6BBDE2-EA9F-47FB-B9E4-E598AE3E9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480" y="2920886"/>
            <a:ext cx="747051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当用薄透镜观测干涉时，不会带来附加的光程差</a:t>
            </a:r>
            <a:r>
              <a:rPr lang="zh-CN" altLang="en-US" sz="2333" b="1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C0131456-AB23-44E0-B933-4BAD92BFD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288" y="741382"/>
            <a:ext cx="17912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：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4730B31-52CD-4476-9E60-37E14260F061}"/>
              </a:ext>
            </a:extLst>
          </p:cNvPr>
          <p:cNvGrpSpPr>
            <a:grpSpLocks/>
          </p:cNvGrpSpPr>
          <p:nvPr/>
        </p:nvGrpSpPr>
        <p:grpSpPr bwMode="auto">
          <a:xfrm>
            <a:off x="1832087" y="1201323"/>
            <a:ext cx="1288521" cy="779198"/>
            <a:chOff x="765" y="789"/>
            <a:chExt cx="974" cy="589"/>
          </a:xfrm>
        </p:grpSpPr>
        <p:graphicFrame>
          <p:nvGraphicFramePr>
            <p:cNvPr id="15406" name="Object 6">
              <a:extLst>
                <a:ext uri="{FF2B5EF4-FFF2-40B4-BE49-F238E27FC236}">
                  <a16:creationId xmlns:a16="http://schemas.microsoft.com/office/drawing/2014/main" id="{7B32E6CA-F4F4-4FFE-8E2D-CC27956FE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789"/>
            <a:ext cx="82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82391" imgH="152334" progId="Equation.3">
                    <p:embed/>
                  </p:oleObj>
                </mc:Choice>
                <mc:Fallback>
                  <p:oleObj name="公式" r:id="rId2" imgW="482391" imgH="152334" progId="Equation.3">
                    <p:embed/>
                    <p:pic>
                      <p:nvPicPr>
                        <p:cNvPr id="15406" name="Object 6">
                          <a:extLst>
                            <a:ext uri="{FF2B5EF4-FFF2-40B4-BE49-F238E27FC236}">
                              <a16:creationId xmlns:a16="http://schemas.microsoft.com/office/drawing/2014/main" id="{7B32E6CA-F4F4-4FFE-8E2D-CC27956FE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789"/>
                          <a:ext cx="82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7">
              <a:extLst>
                <a:ext uri="{FF2B5EF4-FFF2-40B4-BE49-F238E27FC236}">
                  <a16:creationId xmlns:a16="http://schemas.microsoft.com/office/drawing/2014/main" id="{B5CFD67F-237B-4E17-BC5B-69B5B21DE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1066"/>
            <a:ext cx="97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71252" imgH="190417" progId="Equation.3">
                    <p:embed/>
                  </p:oleObj>
                </mc:Choice>
                <mc:Fallback>
                  <p:oleObj name="公式" r:id="rId4" imgW="571252" imgH="190417" progId="Equation.3">
                    <p:embed/>
                    <p:pic>
                      <p:nvPicPr>
                        <p:cNvPr id="15407" name="Object 7">
                          <a:extLst>
                            <a:ext uri="{FF2B5EF4-FFF2-40B4-BE49-F238E27FC236}">
                              <a16:creationId xmlns:a16="http://schemas.microsoft.com/office/drawing/2014/main" id="{B5CFD67F-237B-4E17-BC5B-69B5B21DE2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066"/>
                          <a:ext cx="97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C76E2F28-C15E-4999-BED4-28082A6470E4}"/>
              </a:ext>
            </a:extLst>
          </p:cNvPr>
          <p:cNvGrpSpPr>
            <a:grpSpLocks/>
          </p:cNvGrpSpPr>
          <p:nvPr/>
        </p:nvGrpSpPr>
        <p:grpSpPr bwMode="auto">
          <a:xfrm>
            <a:off x="4384146" y="541074"/>
            <a:ext cx="3956844" cy="1563688"/>
            <a:chOff x="2673" y="360"/>
            <a:chExt cx="2991" cy="1182"/>
          </a:xfrm>
        </p:grpSpPr>
        <p:sp>
          <p:nvSpPr>
            <p:cNvPr id="15391" name="Line 9">
              <a:extLst>
                <a:ext uri="{FF2B5EF4-FFF2-40B4-BE49-F238E27FC236}">
                  <a16:creationId xmlns:a16="http://schemas.microsoft.com/office/drawing/2014/main" id="{E2422953-B90E-4FC4-9A84-951C43B20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972"/>
              <a:ext cx="2991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2" name="Oval 10">
              <a:extLst>
                <a:ext uri="{FF2B5EF4-FFF2-40B4-BE49-F238E27FC236}">
                  <a16:creationId xmlns:a16="http://schemas.microsoft.com/office/drawing/2014/main" id="{1DBE4E10-32CF-4A0B-905B-6DB0B3197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" y="403"/>
              <a:ext cx="214" cy="1139"/>
            </a:xfrm>
            <a:prstGeom prst="ellips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93" name="Object 11">
              <a:extLst>
                <a:ext uri="{FF2B5EF4-FFF2-40B4-BE49-F238E27FC236}">
                  <a16:creationId xmlns:a16="http://schemas.microsoft.com/office/drawing/2014/main" id="{B30C8693-D72E-4F21-B3A5-58633C3316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0" y="708"/>
            <a:ext cx="1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9579" imgH="177646" progId="Equation.3">
                    <p:embed/>
                  </p:oleObj>
                </mc:Choice>
                <mc:Fallback>
                  <p:oleObj name="公式" r:id="rId6" imgW="139579" imgH="177646" progId="Equation.3">
                    <p:embed/>
                    <p:pic>
                      <p:nvPicPr>
                        <p:cNvPr id="15393" name="Object 11">
                          <a:extLst>
                            <a:ext uri="{FF2B5EF4-FFF2-40B4-BE49-F238E27FC236}">
                              <a16:creationId xmlns:a16="http://schemas.microsoft.com/office/drawing/2014/main" id="{B30C8693-D72E-4F21-B3A5-58633C331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708"/>
                          <a:ext cx="1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12">
              <a:extLst>
                <a:ext uri="{FF2B5EF4-FFF2-40B4-BE49-F238E27FC236}">
                  <a16:creationId xmlns:a16="http://schemas.microsoft.com/office/drawing/2014/main" id="{1D3BBBB4-39C1-48AF-A530-2F5C9B56D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480"/>
            <a:ext cx="1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202" imgH="177569" progId="Equation.3">
                    <p:embed/>
                  </p:oleObj>
                </mc:Choice>
                <mc:Fallback>
                  <p:oleObj name="公式" r:id="rId8" imgW="152202" imgH="177569" progId="Equation.3">
                    <p:embed/>
                    <p:pic>
                      <p:nvPicPr>
                        <p:cNvPr id="15394" name="Object 12">
                          <a:extLst>
                            <a:ext uri="{FF2B5EF4-FFF2-40B4-BE49-F238E27FC236}">
                              <a16:creationId xmlns:a16="http://schemas.microsoft.com/office/drawing/2014/main" id="{1D3BBBB4-39C1-48AF-A530-2F5C9B56D6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480"/>
                          <a:ext cx="1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5" name="Freeform 13">
              <a:extLst>
                <a:ext uri="{FF2B5EF4-FFF2-40B4-BE49-F238E27FC236}">
                  <a16:creationId xmlns:a16="http://schemas.microsoft.com/office/drawing/2014/main" id="{0AAD63DB-75C5-4EFA-85D0-A02C9B1AD9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5" y="650"/>
              <a:ext cx="802" cy="322"/>
            </a:xfrm>
            <a:custGeom>
              <a:avLst/>
              <a:gdLst>
                <a:gd name="T0" fmla="*/ 0 w 611"/>
                <a:gd name="T1" fmla="*/ 5206135 h 246"/>
                <a:gd name="T2" fmla="*/ 14353852 w 611"/>
                <a:gd name="T3" fmla="*/ 0 h 246"/>
                <a:gd name="T4" fmla="*/ 0 60000 65536"/>
                <a:gd name="T5" fmla="*/ 0 60000 65536"/>
                <a:gd name="T6" fmla="*/ 0 w 611"/>
                <a:gd name="T7" fmla="*/ 0 h 246"/>
                <a:gd name="T8" fmla="*/ 611 w 611"/>
                <a:gd name="T9" fmla="*/ 246 h 2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1" h="246">
                  <a:moveTo>
                    <a:pt x="0" y="246"/>
                  </a:moveTo>
                  <a:lnTo>
                    <a:pt x="611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6" name="Line 14">
              <a:extLst>
                <a:ext uri="{FF2B5EF4-FFF2-40B4-BE49-F238E27FC236}">
                  <a16:creationId xmlns:a16="http://schemas.microsoft.com/office/drawing/2014/main" id="{824ED685-0D0C-4E28-9AA9-97029E991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4" y="647"/>
              <a:ext cx="218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7" name="Line 15">
              <a:extLst>
                <a:ext uri="{FF2B5EF4-FFF2-40B4-BE49-F238E27FC236}">
                  <a16:creationId xmlns:a16="http://schemas.microsoft.com/office/drawing/2014/main" id="{C9F6B398-F42C-42DE-A8A4-E1E22CF7B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647"/>
              <a:ext cx="1638" cy="325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98" name="Object 16">
              <a:extLst>
                <a:ext uri="{FF2B5EF4-FFF2-40B4-BE49-F238E27FC236}">
                  <a16:creationId xmlns:a16="http://schemas.microsoft.com/office/drawing/2014/main" id="{BF627D6C-F47B-405D-91F3-080BE21E58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4" y="361"/>
            <a:ext cx="16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64885" imgH="164885" progId="Equation.3">
                    <p:embed/>
                  </p:oleObj>
                </mc:Choice>
                <mc:Fallback>
                  <p:oleObj name="公式" r:id="rId10" imgW="164885" imgH="164885" progId="Equation.3">
                    <p:embed/>
                    <p:pic>
                      <p:nvPicPr>
                        <p:cNvPr id="15398" name="Object 16">
                          <a:extLst>
                            <a:ext uri="{FF2B5EF4-FFF2-40B4-BE49-F238E27FC236}">
                              <a16:creationId xmlns:a16="http://schemas.microsoft.com/office/drawing/2014/main" id="{BF627D6C-F47B-405D-91F3-080BE21E58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361"/>
                          <a:ext cx="16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17">
              <a:extLst>
                <a:ext uri="{FF2B5EF4-FFF2-40B4-BE49-F238E27FC236}">
                  <a16:creationId xmlns:a16="http://schemas.microsoft.com/office/drawing/2014/main" id="{67972047-DAA6-45A7-8B7B-08141F3814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0" y="360"/>
            <a:ext cx="19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15399" name="Object 17">
                          <a:extLst>
                            <a:ext uri="{FF2B5EF4-FFF2-40B4-BE49-F238E27FC236}">
                              <a16:creationId xmlns:a16="http://schemas.microsoft.com/office/drawing/2014/main" id="{67972047-DAA6-45A7-8B7B-08141F381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60"/>
                          <a:ext cx="19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18">
              <a:extLst>
                <a:ext uri="{FF2B5EF4-FFF2-40B4-BE49-F238E27FC236}">
                  <a16:creationId xmlns:a16="http://schemas.microsoft.com/office/drawing/2014/main" id="{0967CFFD-9F2D-438D-B536-09D37ED34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0" y="444"/>
            <a:ext cx="2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4885" imgH="164885" progId="Equation.3">
                    <p:embed/>
                  </p:oleObj>
                </mc:Choice>
                <mc:Fallback>
                  <p:oleObj name="公式" r:id="rId14" imgW="164885" imgH="164885" progId="Equation.3">
                    <p:embed/>
                    <p:pic>
                      <p:nvPicPr>
                        <p:cNvPr id="15400" name="Object 18">
                          <a:extLst>
                            <a:ext uri="{FF2B5EF4-FFF2-40B4-BE49-F238E27FC236}">
                              <a16:creationId xmlns:a16="http://schemas.microsoft.com/office/drawing/2014/main" id="{0967CFFD-9F2D-438D-B536-09D37ED349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444"/>
                          <a:ext cx="21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19">
              <a:extLst>
                <a:ext uri="{FF2B5EF4-FFF2-40B4-BE49-F238E27FC236}">
                  <a16:creationId xmlns:a16="http://schemas.microsoft.com/office/drawing/2014/main" id="{884DCBAA-1FCE-4BBF-AD68-B931EDEDA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960"/>
            <a:ext cx="19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52268" imgH="164957" progId="Equation.3">
                    <p:embed/>
                  </p:oleObj>
                </mc:Choice>
                <mc:Fallback>
                  <p:oleObj name="公式" r:id="rId16" imgW="152268" imgH="164957" progId="Equation.3">
                    <p:embed/>
                    <p:pic>
                      <p:nvPicPr>
                        <p:cNvPr id="15401" name="Object 19">
                          <a:extLst>
                            <a:ext uri="{FF2B5EF4-FFF2-40B4-BE49-F238E27FC236}">
                              <a16:creationId xmlns:a16="http://schemas.microsoft.com/office/drawing/2014/main" id="{884DCBAA-1FCE-4BBF-AD68-B931EDEDA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960"/>
                          <a:ext cx="19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20">
              <a:extLst>
                <a:ext uri="{FF2B5EF4-FFF2-40B4-BE49-F238E27FC236}">
                  <a16:creationId xmlns:a16="http://schemas.microsoft.com/office/drawing/2014/main" id="{179637A2-0273-46E9-86BF-92D1B66F1F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0" y="960"/>
            <a:ext cx="19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52268" imgH="164957" progId="Equation.3">
                    <p:embed/>
                  </p:oleObj>
                </mc:Choice>
                <mc:Fallback>
                  <p:oleObj name="公式" r:id="rId18" imgW="152268" imgH="164957" progId="Equation.3">
                    <p:embed/>
                    <p:pic>
                      <p:nvPicPr>
                        <p:cNvPr id="15402" name="Object 20">
                          <a:extLst>
                            <a:ext uri="{FF2B5EF4-FFF2-40B4-BE49-F238E27FC236}">
                              <a16:creationId xmlns:a16="http://schemas.microsoft.com/office/drawing/2014/main" id="{179637A2-0273-46E9-86BF-92D1B66F1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960"/>
                          <a:ext cx="19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21">
              <a:extLst>
                <a:ext uri="{FF2B5EF4-FFF2-40B4-BE49-F238E27FC236}">
                  <a16:creationId xmlns:a16="http://schemas.microsoft.com/office/drawing/2014/main" id="{73F16815-0C2B-4982-99B8-83BA1993A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672"/>
            <a:ext cx="23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64957" imgH="203024" progId="Equation.3">
                    <p:embed/>
                  </p:oleObj>
                </mc:Choice>
                <mc:Fallback>
                  <p:oleObj name="公式" r:id="rId20" imgW="164957" imgH="203024" progId="Equation.3">
                    <p:embed/>
                    <p:pic>
                      <p:nvPicPr>
                        <p:cNvPr id="15403" name="Object 21">
                          <a:extLst>
                            <a:ext uri="{FF2B5EF4-FFF2-40B4-BE49-F238E27FC236}">
                              <a16:creationId xmlns:a16="http://schemas.microsoft.com/office/drawing/2014/main" id="{73F16815-0C2B-4982-99B8-83BA1993A4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672"/>
                          <a:ext cx="23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4" name="Freeform 22">
              <a:extLst>
                <a:ext uri="{FF2B5EF4-FFF2-40B4-BE49-F238E27FC236}">
                  <a16:creationId xmlns:a16="http://schemas.microsoft.com/office/drawing/2014/main" id="{AE3D5120-5517-4B9D-B2EB-39A591D41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564"/>
              <a:ext cx="333" cy="776"/>
            </a:xfrm>
            <a:custGeom>
              <a:avLst/>
              <a:gdLst>
                <a:gd name="T0" fmla="*/ 2147483646 w 160"/>
                <a:gd name="T1" fmla="*/ 75613692 h 512"/>
                <a:gd name="T2" fmla="*/ 0 w 160"/>
                <a:gd name="T3" fmla="*/ 2147483646 h 512"/>
                <a:gd name="T4" fmla="*/ 0 60000 65536"/>
                <a:gd name="T5" fmla="*/ 0 60000 65536"/>
                <a:gd name="T6" fmla="*/ 0 w 160"/>
                <a:gd name="T7" fmla="*/ 0 h 512"/>
                <a:gd name="T8" fmla="*/ 160 w 160"/>
                <a:gd name="T9" fmla="*/ 512 h 5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0" h="512">
                  <a:moveTo>
                    <a:pt x="32" y="16"/>
                  </a:moveTo>
                  <a:cubicBezTo>
                    <a:pt x="80" y="0"/>
                    <a:pt x="160" y="400"/>
                    <a:pt x="0" y="51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5" name="Freeform 23">
              <a:extLst>
                <a:ext uri="{FF2B5EF4-FFF2-40B4-BE49-F238E27FC236}">
                  <a16:creationId xmlns:a16="http://schemas.microsoft.com/office/drawing/2014/main" id="{2669846B-43A7-45D0-86A4-D9C9A28F2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2" y="588"/>
              <a:ext cx="258" cy="741"/>
            </a:xfrm>
            <a:custGeom>
              <a:avLst/>
              <a:gdLst>
                <a:gd name="T0" fmla="*/ 2147483646 w 144"/>
                <a:gd name="T1" fmla="*/ 786291007 h 504"/>
                <a:gd name="T2" fmla="*/ 2147483646 w 144"/>
                <a:gd name="T3" fmla="*/ 0 h 504"/>
                <a:gd name="T4" fmla="*/ 0 60000 65536"/>
                <a:gd name="T5" fmla="*/ 0 60000 65536"/>
                <a:gd name="T6" fmla="*/ 0 w 144"/>
                <a:gd name="T7" fmla="*/ 0 h 504"/>
                <a:gd name="T8" fmla="*/ 144 w 144"/>
                <a:gd name="T9" fmla="*/ 504 h 5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504">
                  <a:moveTo>
                    <a:pt x="128" y="504"/>
                  </a:moveTo>
                  <a:cubicBezTo>
                    <a:pt x="24" y="376"/>
                    <a:pt x="0" y="112"/>
                    <a:pt x="14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EC4E1101-FCC8-4E7A-A891-71C7A7B5A607}"/>
              </a:ext>
            </a:extLst>
          </p:cNvPr>
          <p:cNvGrpSpPr>
            <a:grpSpLocks/>
          </p:cNvGrpSpPr>
          <p:nvPr/>
        </p:nvGrpSpPr>
        <p:grpSpPr bwMode="auto">
          <a:xfrm>
            <a:off x="1292490" y="1969823"/>
            <a:ext cx="3746500" cy="841375"/>
            <a:chOff x="364" y="1440"/>
            <a:chExt cx="2832" cy="636"/>
          </a:xfrm>
        </p:grpSpPr>
        <p:graphicFrame>
          <p:nvGraphicFramePr>
            <p:cNvPr id="15389" name="Object 25">
              <a:extLst>
                <a:ext uri="{FF2B5EF4-FFF2-40B4-BE49-F238E27FC236}">
                  <a16:creationId xmlns:a16="http://schemas.microsoft.com/office/drawing/2014/main" id="{D8588811-C0FB-41E4-8C16-54FB8902A9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" y="1776"/>
            <a:ext cx="283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612200" imgH="177723" progId="Equation.3">
                    <p:embed/>
                  </p:oleObj>
                </mc:Choice>
                <mc:Fallback>
                  <p:oleObj name="公式" r:id="rId22" imgW="1612200" imgH="177723" progId="Equation.3">
                    <p:embed/>
                    <p:pic>
                      <p:nvPicPr>
                        <p:cNvPr id="15389" name="Object 25">
                          <a:extLst>
                            <a:ext uri="{FF2B5EF4-FFF2-40B4-BE49-F238E27FC236}">
                              <a16:creationId xmlns:a16="http://schemas.microsoft.com/office/drawing/2014/main" id="{D8588811-C0FB-41E4-8C16-54FB8902A9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1776"/>
                          <a:ext cx="283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Text Box 26">
              <a:extLst>
                <a:ext uri="{FF2B5EF4-FFF2-40B4-BE49-F238E27FC236}">
                  <a16:creationId xmlns:a16="http://schemas.microsoft.com/office/drawing/2014/main" id="{8C10EB8C-44D5-47D9-8BF2-ABAFC5144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" y="1440"/>
              <a:ext cx="135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可以证明：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02DDA2A-1800-408A-9114-9ED77F601D51}"/>
              </a:ext>
            </a:extLst>
          </p:cNvPr>
          <p:cNvGrpSpPr>
            <a:grpSpLocks/>
          </p:cNvGrpSpPr>
          <p:nvPr/>
        </p:nvGrpSpPr>
        <p:grpSpPr bwMode="auto">
          <a:xfrm>
            <a:off x="963084" y="3492499"/>
            <a:ext cx="7187406" cy="1651000"/>
            <a:chOff x="115" y="2640"/>
            <a:chExt cx="5433" cy="1248"/>
          </a:xfrm>
        </p:grpSpPr>
        <p:sp>
          <p:nvSpPr>
            <p:cNvPr id="15369" name="Text Box 28">
              <a:extLst>
                <a:ext uri="{FF2B5EF4-FFF2-40B4-BE49-F238E27FC236}">
                  <a16:creationId xmlns:a16="http://schemas.microsoft.com/office/drawing/2014/main" id="{8D7E352C-27C2-464D-8D58-E4966A25C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2640"/>
              <a:ext cx="2486" cy="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当用薄透镜或薄透镜组成的光学仪器观测干涉时，观测仪器也不会带来附加的光程差。</a:t>
              </a:r>
            </a:p>
          </p:txBody>
        </p:sp>
        <p:grpSp>
          <p:nvGrpSpPr>
            <p:cNvPr id="15370" name="Group 29">
              <a:extLst>
                <a:ext uri="{FF2B5EF4-FFF2-40B4-BE49-F238E27FC236}">
                  <a16:creationId xmlns:a16="http://schemas.microsoft.com/office/drawing/2014/main" id="{BEF91C86-FFA3-4156-B2A2-744E745350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6" y="2640"/>
              <a:ext cx="2942" cy="1248"/>
              <a:chOff x="2496" y="2496"/>
              <a:chExt cx="2892" cy="1248"/>
            </a:xfrm>
          </p:grpSpPr>
          <p:sp>
            <p:nvSpPr>
              <p:cNvPr id="15371" name="Oval 30">
                <a:extLst>
                  <a:ext uri="{FF2B5EF4-FFF2-40B4-BE49-F238E27FC236}">
                    <a16:creationId xmlns:a16="http://schemas.microsoft.com/office/drawing/2014/main" id="{E7FD0EAC-0410-41DE-A378-973D47FC7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784"/>
                <a:ext cx="144" cy="672"/>
              </a:xfrm>
              <a:prstGeom prst="ellips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2" name="Line 31">
                <a:extLst>
                  <a:ext uri="{FF2B5EF4-FFF2-40B4-BE49-F238E27FC236}">
                    <a16:creationId xmlns:a16="http://schemas.microsoft.com/office/drawing/2014/main" id="{26A8BB45-6381-4B85-8CB2-A93A846E1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2" y="3120"/>
                <a:ext cx="201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3" name="Oval 32">
                <a:extLst>
                  <a:ext uri="{FF2B5EF4-FFF2-40B4-BE49-F238E27FC236}">
                    <a16:creationId xmlns:a16="http://schemas.microsoft.com/office/drawing/2014/main" id="{85D73351-F082-444D-8AEA-6E4FADCD0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784"/>
                <a:ext cx="144" cy="672"/>
              </a:xfrm>
              <a:prstGeom prst="ellips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4" name="Line 33">
                <a:extLst>
                  <a:ext uri="{FF2B5EF4-FFF2-40B4-BE49-F238E27FC236}">
                    <a16:creationId xmlns:a16="http://schemas.microsoft.com/office/drawing/2014/main" id="{FDCD609D-F87F-45E5-8F8A-D28B35EAD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120"/>
                <a:ext cx="201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5" name="Line 34">
                <a:extLst>
                  <a:ext uri="{FF2B5EF4-FFF2-40B4-BE49-F238E27FC236}">
                    <a16:creationId xmlns:a16="http://schemas.microsoft.com/office/drawing/2014/main" id="{1E0E40BB-FB76-427F-AEB0-084BBFE23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820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6" name="Line 35">
                <a:extLst>
                  <a:ext uri="{FF2B5EF4-FFF2-40B4-BE49-F238E27FC236}">
                    <a16:creationId xmlns:a16="http://schemas.microsoft.com/office/drawing/2014/main" id="{BA6EB78B-1404-44B8-970C-C5100A8F8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3432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7" name="Line 36">
                <a:extLst>
                  <a:ext uri="{FF2B5EF4-FFF2-40B4-BE49-F238E27FC236}">
                    <a16:creationId xmlns:a16="http://schemas.microsoft.com/office/drawing/2014/main" id="{2EC70344-6D8F-4F65-BE38-9EA6F50B5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120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378" name="Object 37">
                <a:extLst>
                  <a:ext uri="{FF2B5EF4-FFF2-40B4-BE49-F238E27FC236}">
                    <a16:creationId xmlns:a16="http://schemas.microsoft.com/office/drawing/2014/main" id="{2B42A79C-7F9F-4B70-BDC5-862CAE612C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6" y="2784"/>
              <a:ext cx="21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4" imgW="139579" imgH="177646" progId="Equation.3">
                      <p:embed/>
                    </p:oleObj>
                  </mc:Choice>
                  <mc:Fallback>
                    <p:oleObj name="公式" r:id="rId24" imgW="139579" imgH="177646" progId="Equation.3">
                      <p:embed/>
                      <p:pic>
                        <p:nvPicPr>
                          <p:cNvPr id="15378" name="Object 37">
                            <a:extLst>
                              <a:ext uri="{FF2B5EF4-FFF2-40B4-BE49-F238E27FC236}">
                                <a16:creationId xmlns:a16="http://schemas.microsoft.com/office/drawing/2014/main" id="{2B42A79C-7F9F-4B70-BDC5-862CAE612C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784"/>
                            <a:ext cx="21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9" name="Object 38">
                <a:extLst>
                  <a:ext uri="{FF2B5EF4-FFF2-40B4-BE49-F238E27FC236}">
                    <a16:creationId xmlns:a16="http://schemas.microsoft.com/office/drawing/2014/main" id="{CDEB4506-DA98-4C4A-A8B8-6E3ABD5D04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36" y="2784"/>
              <a:ext cx="25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5" imgW="164957" imgH="203024" progId="Equation.3">
                      <p:embed/>
                    </p:oleObj>
                  </mc:Choice>
                  <mc:Fallback>
                    <p:oleObj name="公式" r:id="rId25" imgW="164957" imgH="203024" progId="Equation.3">
                      <p:embed/>
                      <p:pic>
                        <p:nvPicPr>
                          <p:cNvPr id="15379" name="Object 38">
                            <a:extLst>
                              <a:ext uri="{FF2B5EF4-FFF2-40B4-BE49-F238E27FC236}">
                                <a16:creationId xmlns:a16="http://schemas.microsoft.com/office/drawing/2014/main" id="{CDEB4506-DA98-4C4A-A8B8-6E3ABD5D04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784"/>
                            <a:ext cx="251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Line 39">
                <a:extLst>
                  <a:ext uri="{FF2B5EF4-FFF2-40B4-BE49-F238E27FC236}">
                    <a16:creationId xmlns:a16="http://schemas.microsoft.com/office/drawing/2014/main" id="{3505847B-A29E-4055-8CFA-D631CA49C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832"/>
                <a:ext cx="576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381" name="Object 40">
                <a:extLst>
                  <a:ext uri="{FF2B5EF4-FFF2-40B4-BE49-F238E27FC236}">
                    <a16:creationId xmlns:a16="http://schemas.microsoft.com/office/drawing/2014/main" id="{D06A2690-4CDD-44B5-9C3C-9346EC0A0D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4" y="3360"/>
              <a:ext cx="27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7" imgW="177569" imgH="215619" progId="Equation.3">
                      <p:embed/>
                    </p:oleObj>
                  </mc:Choice>
                  <mc:Fallback>
                    <p:oleObj name="公式" r:id="rId27" imgW="177569" imgH="215619" progId="Equation.3">
                      <p:embed/>
                      <p:pic>
                        <p:nvPicPr>
                          <p:cNvPr id="15381" name="Object 40">
                            <a:extLst>
                              <a:ext uri="{FF2B5EF4-FFF2-40B4-BE49-F238E27FC236}">
                                <a16:creationId xmlns:a16="http://schemas.microsoft.com/office/drawing/2014/main" id="{D06A2690-4CDD-44B5-9C3C-9346EC0A0D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360"/>
                            <a:ext cx="271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Object 41">
                <a:extLst>
                  <a:ext uri="{FF2B5EF4-FFF2-40B4-BE49-F238E27FC236}">
                    <a16:creationId xmlns:a16="http://schemas.microsoft.com/office/drawing/2014/main" id="{EF297E06-51CA-44A3-BCF8-BB39AE56FC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3360"/>
              <a:ext cx="25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9" imgW="164885" imgH="215619" progId="Equation.3">
                      <p:embed/>
                    </p:oleObj>
                  </mc:Choice>
                  <mc:Fallback>
                    <p:oleObj name="公式" r:id="rId29" imgW="164885" imgH="215619" progId="Equation.3">
                      <p:embed/>
                      <p:pic>
                        <p:nvPicPr>
                          <p:cNvPr id="15382" name="Object 41">
                            <a:extLst>
                              <a:ext uri="{FF2B5EF4-FFF2-40B4-BE49-F238E27FC236}">
                                <a16:creationId xmlns:a16="http://schemas.microsoft.com/office/drawing/2014/main" id="{EF297E06-51CA-44A3-BCF8-BB39AE56FC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360"/>
                            <a:ext cx="25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3" name="Line 42">
                <a:extLst>
                  <a:ext uri="{FF2B5EF4-FFF2-40B4-BE49-F238E27FC236}">
                    <a16:creationId xmlns:a16="http://schemas.microsoft.com/office/drawing/2014/main" id="{C722758B-27C3-4632-BBC5-B538E98A0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496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384" name="Object 43">
                <a:extLst>
                  <a:ext uri="{FF2B5EF4-FFF2-40B4-BE49-F238E27FC236}">
                    <a16:creationId xmlns:a16="http://schemas.microsoft.com/office/drawing/2014/main" id="{74D4E135-9B68-4C66-BC1E-8FC0364E22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496"/>
              <a:ext cx="27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1" imgW="177569" imgH="215619" progId="Equation.3">
                      <p:embed/>
                    </p:oleObj>
                  </mc:Choice>
                  <mc:Fallback>
                    <p:oleObj name="公式" r:id="rId31" imgW="177569" imgH="215619" progId="Equation.3">
                      <p:embed/>
                      <p:pic>
                        <p:nvPicPr>
                          <p:cNvPr id="15384" name="Object 43">
                            <a:extLst>
                              <a:ext uri="{FF2B5EF4-FFF2-40B4-BE49-F238E27FC236}">
                                <a16:creationId xmlns:a16="http://schemas.microsoft.com/office/drawing/2014/main" id="{74D4E135-9B68-4C66-BC1E-8FC0364E22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496"/>
                            <a:ext cx="27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44">
                <a:extLst>
                  <a:ext uri="{FF2B5EF4-FFF2-40B4-BE49-F238E27FC236}">
                    <a16:creationId xmlns:a16="http://schemas.microsoft.com/office/drawing/2014/main" id="{5AC17F38-E62E-4DB1-9971-B61DB8066D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832"/>
              <a:ext cx="292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3" imgW="190335" imgH="215713" progId="Equation.3">
                      <p:embed/>
                    </p:oleObj>
                  </mc:Choice>
                  <mc:Fallback>
                    <p:oleObj name="公式" r:id="rId33" imgW="190335" imgH="215713" progId="Equation.3">
                      <p:embed/>
                      <p:pic>
                        <p:nvPicPr>
                          <p:cNvPr id="15385" name="Object 44">
                            <a:extLst>
                              <a:ext uri="{FF2B5EF4-FFF2-40B4-BE49-F238E27FC236}">
                                <a16:creationId xmlns:a16="http://schemas.microsoft.com/office/drawing/2014/main" id="{5AC17F38-E62E-4DB1-9971-B61DB8066D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832"/>
                            <a:ext cx="292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45">
                <a:extLst>
                  <a:ext uri="{FF2B5EF4-FFF2-40B4-BE49-F238E27FC236}">
                    <a16:creationId xmlns:a16="http://schemas.microsoft.com/office/drawing/2014/main" id="{4FCBF52B-23F0-446E-BB90-38176C11BD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3144"/>
              <a:ext cx="29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5" imgW="190500" imgH="228600" progId="Equation.3">
                      <p:embed/>
                    </p:oleObj>
                  </mc:Choice>
                  <mc:Fallback>
                    <p:oleObj name="公式" r:id="rId35" imgW="190500" imgH="228600" progId="Equation.3">
                      <p:embed/>
                      <p:pic>
                        <p:nvPicPr>
                          <p:cNvPr id="15386" name="Object 45">
                            <a:extLst>
                              <a:ext uri="{FF2B5EF4-FFF2-40B4-BE49-F238E27FC236}">
                                <a16:creationId xmlns:a16="http://schemas.microsoft.com/office/drawing/2014/main" id="{4FCBF52B-23F0-446E-BB90-38176C11BD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144"/>
                            <a:ext cx="29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7" name="Line 46">
                <a:extLst>
                  <a:ext uri="{FF2B5EF4-FFF2-40B4-BE49-F238E27FC236}">
                    <a16:creationId xmlns:a16="http://schemas.microsoft.com/office/drawing/2014/main" id="{391E9E02-AE0B-4B4B-80EC-7372B457B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2" y="2820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8" name="Line 47">
                <a:extLst>
                  <a:ext uri="{FF2B5EF4-FFF2-40B4-BE49-F238E27FC236}">
                    <a16:creationId xmlns:a16="http://schemas.microsoft.com/office/drawing/2014/main" id="{CA1FD089-E4B4-492E-B4F9-B55C20C03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3120"/>
                <a:ext cx="528" cy="28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/>
      <p:bldP spid="1249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>
            <a:extLst>
              <a:ext uri="{FF2B5EF4-FFF2-40B4-BE49-F238E27FC236}">
                <a16:creationId xmlns:a16="http://schemas.microsoft.com/office/drawing/2014/main" id="{A3BC0085-332E-44EE-96B5-4D5DC7F45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698" y="1062529"/>
            <a:ext cx="168347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干条件：</a:t>
            </a: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C9B4A9B5-07D7-402A-A1F8-740CEE170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720" y="1062529"/>
            <a:ext cx="528061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相同、振动方向平行且相位差恒定</a:t>
            </a: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C1781CAC-51EB-4218-813E-3ADDAF16A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177" y="1831869"/>
            <a:ext cx="418967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干涉相长和干涉相消的条件：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64DAA904-1184-41B3-95D2-9705CD3E0EFC}"/>
              </a:ext>
            </a:extLst>
          </p:cNvPr>
          <p:cNvGrpSpPr>
            <a:grpSpLocks/>
          </p:cNvGrpSpPr>
          <p:nvPr/>
        </p:nvGrpSpPr>
        <p:grpSpPr bwMode="auto">
          <a:xfrm>
            <a:off x="1177396" y="2427553"/>
            <a:ext cx="6738937" cy="1955271"/>
            <a:chOff x="229" y="1790"/>
            <a:chExt cx="5094" cy="1478"/>
          </a:xfrm>
        </p:grpSpPr>
        <p:graphicFrame>
          <p:nvGraphicFramePr>
            <p:cNvPr id="19462" name="Object 6">
              <a:extLst>
                <a:ext uri="{FF2B5EF4-FFF2-40B4-BE49-F238E27FC236}">
                  <a16:creationId xmlns:a16="http://schemas.microsoft.com/office/drawing/2014/main" id="{A8D9DDF1-1E8E-49B9-9973-626D11729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" y="2179"/>
            <a:ext cx="226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406400" progId="Equation.DSMT4">
                    <p:embed/>
                  </p:oleObj>
                </mc:Choice>
                <mc:Fallback>
                  <p:oleObj name="Equation" r:id="rId2" imgW="1422400" imgH="406400" progId="Equation.DSMT4">
                    <p:embed/>
                    <p:pic>
                      <p:nvPicPr>
                        <p:cNvPr id="19462" name="Object 6">
                          <a:extLst>
                            <a:ext uri="{FF2B5EF4-FFF2-40B4-BE49-F238E27FC236}">
                              <a16:creationId xmlns:a16="http://schemas.microsoft.com/office/drawing/2014/main" id="{A8D9DDF1-1E8E-49B9-9973-626D11729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179"/>
                          <a:ext cx="226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id="{3400E2C7-8066-4646-9D8B-83A8AED82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5" y="1797"/>
            <a:ext cx="53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087" imgH="177569" progId="Equation.DSMT4">
                    <p:embed/>
                  </p:oleObj>
                </mc:Choice>
                <mc:Fallback>
                  <p:oleObj name="Equation" r:id="rId4" imgW="317087" imgH="177569" progId="Equation.DSMT4">
                    <p:embed/>
                    <p:pic>
                      <p:nvPicPr>
                        <p:cNvPr id="19463" name="Object 7">
                          <a:extLst>
                            <a:ext uri="{FF2B5EF4-FFF2-40B4-BE49-F238E27FC236}">
                              <a16:creationId xmlns:a16="http://schemas.microsoft.com/office/drawing/2014/main" id="{3400E2C7-8066-4646-9D8B-83A8AED82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1797"/>
                          <a:ext cx="53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Text Box 8">
              <a:extLst>
                <a:ext uri="{FF2B5EF4-FFF2-40B4-BE49-F238E27FC236}">
                  <a16:creationId xmlns:a16="http://schemas.microsoft.com/office/drawing/2014/main" id="{F84F895E-91F4-4E79-8FC5-D140765D8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1790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相长（明纹）</a:t>
              </a:r>
            </a:p>
          </p:txBody>
        </p:sp>
        <p:graphicFrame>
          <p:nvGraphicFramePr>
            <p:cNvPr id="19465" name="Object 9">
              <a:extLst>
                <a:ext uri="{FF2B5EF4-FFF2-40B4-BE49-F238E27FC236}">
                  <a16:creationId xmlns:a16="http://schemas.microsoft.com/office/drawing/2014/main" id="{E2782798-EC4C-40C8-9132-6C09B5ED3C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1" y="2205"/>
            <a:ext cx="91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203112" progId="Equation.DSMT4">
                    <p:embed/>
                  </p:oleObj>
                </mc:Choice>
                <mc:Fallback>
                  <p:oleObj name="Equation" r:id="rId6" imgW="622030" imgH="203112" progId="Equation.DSMT4">
                    <p:embed/>
                    <p:pic>
                      <p:nvPicPr>
                        <p:cNvPr id="19465" name="Object 9">
                          <a:extLst>
                            <a:ext uri="{FF2B5EF4-FFF2-40B4-BE49-F238E27FC236}">
                              <a16:creationId xmlns:a16="http://schemas.microsoft.com/office/drawing/2014/main" id="{E2782798-EC4C-40C8-9132-6C09B5ED3C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2205"/>
                          <a:ext cx="91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>
              <a:extLst>
                <a:ext uri="{FF2B5EF4-FFF2-40B4-BE49-F238E27FC236}">
                  <a16:creationId xmlns:a16="http://schemas.microsoft.com/office/drawing/2014/main" id="{6244E596-08B2-4CD4-B255-0D599FCA51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0" y="2972"/>
            <a:ext cx="17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7893" imgH="203112" progId="Equation.DSMT4">
                    <p:embed/>
                  </p:oleObj>
                </mc:Choice>
                <mc:Fallback>
                  <p:oleObj name="Equation" r:id="rId8" imgW="1167893" imgH="203112" progId="Equation.DSMT4">
                    <p:embed/>
                    <p:pic>
                      <p:nvPicPr>
                        <p:cNvPr id="19466" name="Object 10">
                          <a:extLst>
                            <a:ext uri="{FF2B5EF4-FFF2-40B4-BE49-F238E27FC236}">
                              <a16:creationId xmlns:a16="http://schemas.microsoft.com/office/drawing/2014/main" id="{6244E596-08B2-4CD4-B255-0D599FCA51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972"/>
                          <a:ext cx="170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11">
              <a:extLst>
                <a:ext uri="{FF2B5EF4-FFF2-40B4-BE49-F238E27FC236}">
                  <a16:creationId xmlns:a16="http://schemas.microsoft.com/office/drawing/2014/main" id="{FFC2643D-EDFF-4E00-B487-CDA21E816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" y="2606"/>
              <a:ext cx="8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其它值</a:t>
              </a:r>
            </a:p>
          </p:txBody>
        </p:sp>
        <p:sp>
          <p:nvSpPr>
            <p:cNvPr id="19468" name="Text Box 12">
              <a:extLst>
                <a:ext uri="{FF2B5EF4-FFF2-40B4-BE49-F238E27FC236}">
                  <a16:creationId xmlns:a16="http://schemas.microsoft.com/office/drawing/2014/main" id="{52A506C4-2117-4C52-8540-857A75B4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2613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最强最弱之间</a:t>
              </a:r>
            </a:p>
          </p:txBody>
        </p:sp>
        <p:sp>
          <p:nvSpPr>
            <p:cNvPr id="19469" name="Rectangle 13">
              <a:extLst>
                <a:ext uri="{FF2B5EF4-FFF2-40B4-BE49-F238E27FC236}">
                  <a16:creationId xmlns:a16="http://schemas.microsoft.com/office/drawing/2014/main" id="{3EA5A8B3-2E73-48F7-8BDA-4C2ACE2B6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2205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相消（暗纹）</a:t>
              </a:r>
            </a:p>
          </p:txBody>
        </p:sp>
        <p:sp>
          <p:nvSpPr>
            <p:cNvPr id="19470" name="AutoShape 14">
              <a:extLst>
                <a:ext uri="{FF2B5EF4-FFF2-40B4-BE49-F238E27FC236}">
                  <a16:creationId xmlns:a16="http://schemas.microsoft.com/office/drawing/2014/main" id="{7F5E1357-DAA8-438C-9CDE-FE46C3B27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4" y="1933"/>
              <a:ext cx="91" cy="1225"/>
            </a:xfrm>
            <a:prstGeom prst="leftBrace">
              <a:avLst>
                <a:gd name="adj1" fmla="val 11217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17BD1233-0BB7-8213-B0B6-A5C65188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667" y="388397"/>
            <a:ext cx="2909094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、光的相干条件</a:t>
            </a:r>
          </a:p>
        </p:txBody>
      </p:sp>
    </p:spTree>
    <p:extLst>
      <p:ext uri="{BB962C8B-B14F-4D97-AF65-F5344CB8AC3E}">
        <p14:creationId xmlns:p14="http://schemas.microsoft.com/office/powerpoint/2010/main" val="259078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1" grpId="0"/>
      <p:bldP spid="13005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Text Box 3">
            <a:extLst>
              <a:ext uri="{FF2B5EF4-FFF2-40B4-BE49-F238E27FC236}">
                <a16:creationId xmlns:a16="http://schemas.microsoft.com/office/drawing/2014/main" id="{D1BD6872-6862-45BB-AA80-C03CC9C2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614158"/>
            <a:ext cx="5461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讨论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方向、同频率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光的叠加</a:t>
            </a: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ADBF4764-39A2-4350-897C-FC05DE223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2515417"/>
            <a:ext cx="216032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的合振幅</a:t>
            </a: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EC83E73E-2B10-4C1B-B6A7-8FF3328C8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08254"/>
              </p:ext>
            </p:extLst>
          </p:nvPr>
        </p:nvGraphicFramePr>
        <p:xfrm>
          <a:off x="1873250" y="1087990"/>
          <a:ext cx="3358886" cy="80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37589" imgH="393529" progId="Equation.3">
                  <p:embed/>
                </p:oleObj>
              </mc:Choice>
              <mc:Fallback>
                <p:oleObj name="公式" r:id="rId2" imgW="1637589" imgH="393529" progId="Equation.3">
                  <p:embed/>
                  <p:pic>
                    <p:nvPicPr>
                      <p:cNvPr id="125957" name="Object 5">
                        <a:extLst>
                          <a:ext uri="{FF2B5EF4-FFF2-40B4-BE49-F238E27FC236}">
                            <a16:creationId xmlns:a16="http://schemas.microsoft.com/office/drawing/2014/main" id="{EC83E73E-2B10-4C1B-B6A7-8FF3328C8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087990"/>
                        <a:ext cx="3358886" cy="80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EE6EAE8C-E639-405E-9CA9-B062DB7FE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77551"/>
              </p:ext>
            </p:extLst>
          </p:nvPr>
        </p:nvGraphicFramePr>
        <p:xfrm>
          <a:off x="1860021" y="1807657"/>
          <a:ext cx="3372115" cy="7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01800" imgH="393700" progId="Equation.3">
                  <p:embed/>
                </p:oleObj>
              </mc:Choice>
              <mc:Fallback>
                <p:oleObj name="公式" r:id="rId4" imgW="1701800" imgH="393700" progId="Equation.3">
                  <p:embed/>
                  <p:pic>
                    <p:nvPicPr>
                      <p:cNvPr id="125958" name="Object 6">
                        <a:extLst>
                          <a:ext uri="{FF2B5EF4-FFF2-40B4-BE49-F238E27FC236}">
                            <a16:creationId xmlns:a16="http://schemas.microsoft.com/office/drawing/2014/main" id="{EE6EAE8C-E639-405E-9CA9-B062DB7FE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021" y="1807657"/>
                        <a:ext cx="3372115" cy="78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4A91B9CB-41EC-4B1D-AE73-D94D99CD2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49977"/>
              </p:ext>
            </p:extLst>
          </p:nvPr>
        </p:nvGraphicFramePr>
        <p:xfrm>
          <a:off x="1936749" y="2901163"/>
          <a:ext cx="57546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92400" imgH="393700" progId="Equation.3">
                  <p:embed/>
                </p:oleObj>
              </mc:Choice>
              <mc:Fallback>
                <p:oleObj name="公式" r:id="rId6" imgW="2692400" imgH="393700" progId="Equation.3">
                  <p:embed/>
                  <p:pic>
                    <p:nvPicPr>
                      <p:cNvPr id="125959" name="Object 7">
                        <a:extLst>
                          <a:ext uri="{FF2B5EF4-FFF2-40B4-BE49-F238E27FC236}">
                            <a16:creationId xmlns:a16="http://schemas.microsoft.com/office/drawing/2014/main" id="{4A91B9CB-41EC-4B1D-AE73-D94D99CD2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49" y="2901163"/>
                        <a:ext cx="57546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C8739FF0-19F1-4CDA-BC09-29FBF841FE13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3979327"/>
            <a:ext cx="5016500" cy="451114"/>
            <a:chOff x="144" y="3556"/>
            <a:chExt cx="3792" cy="341"/>
          </a:xfrm>
        </p:grpSpPr>
        <p:sp>
          <p:nvSpPr>
            <p:cNvPr id="16394" name="Text Box 10">
              <a:extLst>
                <a:ext uri="{FF2B5EF4-FFF2-40B4-BE49-F238E27FC236}">
                  <a16:creationId xmlns:a16="http://schemas.microsoft.com/office/drawing/2014/main" id="{186A7526-5097-4C2E-B90C-28E42DF5A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56"/>
              <a:ext cx="331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人只能观察到其光强度的平均值</a:t>
              </a:r>
              <a:endPara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5" name="Line 11">
              <a:extLst>
                <a:ext uri="{FF2B5EF4-FFF2-40B4-BE49-F238E27FC236}">
                  <a16:creationId xmlns:a16="http://schemas.microsoft.com/office/drawing/2014/main" id="{2C8F3BB6-C396-4DB1-9A15-B2DF9DDCA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1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5964" name="Object 12">
            <a:extLst>
              <a:ext uri="{FF2B5EF4-FFF2-40B4-BE49-F238E27FC236}">
                <a16:creationId xmlns:a16="http://schemas.microsoft.com/office/drawing/2014/main" id="{64D2E5C5-970D-4118-8528-D28DBA2E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63505"/>
              </p:ext>
            </p:extLst>
          </p:nvPr>
        </p:nvGraphicFramePr>
        <p:xfrm>
          <a:off x="2112698" y="4417219"/>
          <a:ext cx="4476750" cy="84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92300" imgH="355600" progId="Equation.3">
                  <p:embed/>
                </p:oleObj>
              </mc:Choice>
              <mc:Fallback>
                <p:oleObj name="公式" r:id="rId8" imgW="1892300" imgH="355600" progId="Equation.3">
                  <p:embed/>
                  <p:pic>
                    <p:nvPicPr>
                      <p:cNvPr id="125964" name="Object 12">
                        <a:extLst>
                          <a:ext uri="{FF2B5EF4-FFF2-40B4-BE49-F238E27FC236}">
                            <a16:creationId xmlns:a16="http://schemas.microsoft.com/office/drawing/2014/main" id="{64D2E5C5-970D-4118-8528-D28DBA2E3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98" y="4417219"/>
                        <a:ext cx="4476750" cy="840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2">
            <a:extLst>
              <a:ext uri="{FF2B5EF4-FFF2-40B4-BE49-F238E27FC236}">
                <a16:creationId xmlns:a16="http://schemas.microsoft.com/office/drawing/2014/main" id="{BC10D99A-982B-4AB9-9C1E-649EBFE99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05304"/>
              </p:ext>
            </p:extLst>
          </p:nvPr>
        </p:nvGraphicFramePr>
        <p:xfrm>
          <a:off x="3296180" y="457729"/>
          <a:ext cx="4860396" cy="84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092" imgH="406224" progId="Equation.DSMT4">
                  <p:embed/>
                </p:oleObj>
              </mc:Choice>
              <mc:Fallback>
                <p:oleObj name="Equation" r:id="rId2" imgW="2323092" imgH="406224" progId="Equation.DSMT4">
                  <p:embed/>
                  <p:pic>
                    <p:nvPicPr>
                      <p:cNvPr id="17410" name="Object 12">
                        <a:extLst>
                          <a:ext uri="{FF2B5EF4-FFF2-40B4-BE49-F238E27FC236}">
                            <a16:creationId xmlns:a16="http://schemas.microsoft.com/office/drawing/2014/main" id="{BC10D99A-982B-4AB9-9C1E-649EBFE9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180" y="457729"/>
                        <a:ext cx="4860396" cy="846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A4592E42-AC30-45EF-B874-7C1181D38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834" y="641615"/>
            <a:ext cx="213231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非相干叠加</a:t>
            </a: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68101EB3-0692-4485-9EB4-393B619131A9}"/>
              </a:ext>
            </a:extLst>
          </p:cNvPr>
          <p:cNvGrpSpPr>
            <a:grpSpLocks/>
          </p:cNvGrpSpPr>
          <p:nvPr/>
        </p:nvGrpSpPr>
        <p:grpSpPr bwMode="auto">
          <a:xfrm>
            <a:off x="1522678" y="1578240"/>
            <a:ext cx="2116666" cy="459052"/>
            <a:chOff x="431" y="1329"/>
            <a:chExt cx="1600" cy="347"/>
          </a:xfrm>
        </p:grpSpPr>
        <p:sp>
          <p:nvSpPr>
            <p:cNvPr id="17417" name="Text Box 6">
              <a:extLst>
                <a:ext uri="{FF2B5EF4-FFF2-40B4-BE49-F238E27FC236}">
                  <a16:creationId xmlns:a16="http://schemas.microsoft.com/office/drawing/2014/main" id="{CD4009F3-E4D8-45FE-A92C-36858D788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329"/>
              <a:ext cx="127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无恒定的值</a:t>
              </a:r>
            </a:p>
          </p:txBody>
        </p:sp>
        <p:graphicFrame>
          <p:nvGraphicFramePr>
            <p:cNvPr id="17418" name="Object 7">
              <a:extLst>
                <a:ext uri="{FF2B5EF4-FFF2-40B4-BE49-F238E27FC236}">
                  <a16:creationId xmlns:a16="http://schemas.microsoft.com/office/drawing/2014/main" id="{033E1318-0854-4B64-A792-C99095D8C0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344"/>
            <a:ext cx="39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1195" imgH="203112" progId="Equation.3">
                    <p:embed/>
                  </p:oleObj>
                </mc:Choice>
                <mc:Fallback>
                  <p:oleObj name="公式" r:id="rId4" imgW="241195" imgH="203112" progId="Equation.3">
                    <p:embed/>
                    <p:pic>
                      <p:nvPicPr>
                        <p:cNvPr id="17418" name="Object 7">
                          <a:extLst>
                            <a:ext uri="{FF2B5EF4-FFF2-40B4-BE49-F238E27FC236}">
                              <a16:creationId xmlns:a16="http://schemas.microsoft.com/office/drawing/2014/main" id="{033E1318-0854-4B64-A792-C99095D8C0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44"/>
                          <a:ext cx="39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0">
            <a:extLst>
              <a:ext uri="{FF2B5EF4-FFF2-40B4-BE49-F238E27FC236}">
                <a16:creationId xmlns:a16="http://schemas.microsoft.com/office/drawing/2014/main" id="{3FCD9BCF-BFC3-4E56-9DFD-09C7823A7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579563"/>
            <a:ext cx="228299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时间迅速变化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BCA9A32-62CF-4F87-97FD-AD32DA245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49146"/>
              </p:ext>
            </p:extLst>
          </p:nvPr>
        </p:nvGraphicFramePr>
        <p:xfrm>
          <a:off x="1784616" y="2215886"/>
          <a:ext cx="4347104" cy="87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406400" progId="Equation.DSMT4">
                  <p:embed/>
                </p:oleObj>
              </mc:Choice>
              <mc:Fallback>
                <p:oleObj name="Equation" r:id="rId6" imgW="2019300" imgH="4064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8BCA9A32-62CF-4F87-97FD-AD32DA245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16" y="2215886"/>
                        <a:ext cx="4347104" cy="87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6B19FEA1-9A59-4964-A517-9F622EB82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96942"/>
              </p:ext>
            </p:extLst>
          </p:nvPr>
        </p:nvGraphicFramePr>
        <p:xfrm>
          <a:off x="2202657" y="3411802"/>
          <a:ext cx="3091656" cy="58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06500" imgH="228600" progId="Equation.3">
                  <p:embed/>
                </p:oleObj>
              </mc:Choice>
              <mc:Fallback>
                <p:oleObj name="公式" r:id="rId8" imgW="1206500" imgH="228600" progId="Equation.3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6B19FEA1-9A59-4964-A517-9F622EB82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7" y="3411802"/>
                        <a:ext cx="3091656" cy="586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142C5471-F796-4062-8FE5-958056640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615" y="4417219"/>
            <a:ext cx="737790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相干叠加时的光强度等于叠加的两光波的强度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7">
            <a:extLst>
              <a:ext uri="{FF2B5EF4-FFF2-40B4-BE49-F238E27FC236}">
                <a16:creationId xmlns:a16="http://schemas.microsoft.com/office/drawing/2014/main" id="{FFDD4526-BD81-4F08-8784-CBA3F86CA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348" y="476335"/>
            <a:ext cx="20982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相干叠加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BC2E77F-CDC8-45CA-BD6E-61E6FEF0E7FF}"/>
              </a:ext>
            </a:extLst>
          </p:cNvPr>
          <p:cNvGrpSpPr>
            <a:grpSpLocks/>
          </p:cNvGrpSpPr>
          <p:nvPr/>
        </p:nvGrpSpPr>
        <p:grpSpPr bwMode="auto">
          <a:xfrm>
            <a:off x="1211792" y="1120511"/>
            <a:ext cx="1816366" cy="459052"/>
            <a:chOff x="431" y="1329"/>
            <a:chExt cx="1373" cy="347"/>
          </a:xfrm>
        </p:grpSpPr>
        <p:sp>
          <p:nvSpPr>
            <p:cNvPr id="18540" name="Text Box 6">
              <a:extLst>
                <a:ext uri="{FF2B5EF4-FFF2-40B4-BE49-F238E27FC236}">
                  <a16:creationId xmlns:a16="http://schemas.microsoft.com/office/drawing/2014/main" id="{82397A67-8DAD-409E-8B27-8DA85676B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329"/>
              <a:ext cx="104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保持恒定</a:t>
              </a:r>
            </a:p>
          </p:txBody>
        </p:sp>
        <p:graphicFrame>
          <p:nvGraphicFramePr>
            <p:cNvPr id="18541" name="Object 7">
              <a:extLst>
                <a:ext uri="{FF2B5EF4-FFF2-40B4-BE49-F238E27FC236}">
                  <a16:creationId xmlns:a16="http://schemas.microsoft.com/office/drawing/2014/main" id="{5CAF232F-2979-4E4D-8335-753470620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344"/>
            <a:ext cx="39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1195" imgH="203112" progId="Equation.3">
                    <p:embed/>
                  </p:oleObj>
                </mc:Choice>
                <mc:Fallback>
                  <p:oleObj name="公式" r:id="rId2" imgW="241195" imgH="203112" progId="Equation.3">
                    <p:embed/>
                    <p:pic>
                      <p:nvPicPr>
                        <p:cNvPr id="18541" name="Object 7">
                          <a:extLst>
                            <a:ext uri="{FF2B5EF4-FFF2-40B4-BE49-F238E27FC236}">
                              <a16:creationId xmlns:a16="http://schemas.microsoft.com/office/drawing/2014/main" id="{5CAF232F-2979-4E4D-8335-7534706203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44"/>
                          <a:ext cx="39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6" name="Object 12">
            <a:extLst>
              <a:ext uri="{FF2B5EF4-FFF2-40B4-BE49-F238E27FC236}">
                <a16:creationId xmlns:a16="http://schemas.microsoft.com/office/drawing/2014/main" id="{4BA55434-842E-4106-B613-3A41C3059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4747"/>
              </p:ext>
            </p:extLst>
          </p:nvPr>
        </p:nvGraphicFramePr>
        <p:xfrm>
          <a:off x="3145896" y="890324"/>
          <a:ext cx="5070740" cy="8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092" imgH="406224" progId="Equation.DSMT4">
                  <p:embed/>
                </p:oleObj>
              </mc:Choice>
              <mc:Fallback>
                <p:oleObj name="Equation" r:id="rId4" imgW="2323092" imgH="406224" progId="Equation.DSMT4">
                  <p:embed/>
                  <p:pic>
                    <p:nvPicPr>
                      <p:cNvPr id="18436" name="Object 12">
                        <a:extLst>
                          <a:ext uri="{FF2B5EF4-FFF2-40B4-BE49-F238E27FC236}">
                            <a16:creationId xmlns:a16="http://schemas.microsoft.com/office/drawing/2014/main" id="{4BA55434-842E-4106-B613-3A41C3059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96" y="890324"/>
                        <a:ext cx="5070740" cy="88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3">
            <a:extLst>
              <a:ext uri="{FF2B5EF4-FFF2-40B4-BE49-F238E27FC236}">
                <a16:creationId xmlns:a16="http://schemas.microsoft.com/office/drawing/2014/main" id="{2AFD4516-7DFC-46BC-AC67-4B1428789EF0}"/>
              </a:ext>
            </a:extLst>
          </p:cNvPr>
          <p:cNvGrpSpPr>
            <a:grpSpLocks/>
          </p:cNvGrpSpPr>
          <p:nvPr/>
        </p:nvGrpSpPr>
        <p:grpSpPr bwMode="auto">
          <a:xfrm>
            <a:off x="1865313" y="1608667"/>
            <a:ext cx="4445000" cy="3473979"/>
            <a:chOff x="972" y="577"/>
            <a:chExt cx="3360" cy="2626"/>
          </a:xfrm>
        </p:grpSpPr>
        <p:grpSp>
          <p:nvGrpSpPr>
            <p:cNvPr id="18438" name="Group 3">
              <a:extLst>
                <a:ext uri="{FF2B5EF4-FFF2-40B4-BE49-F238E27FC236}">
                  <a16:creationId xmlns:a16="http://schemas.microsoft.com/office/drawing/2014/main" id="{1687AC60-7193-4655-8CB1-8725D4CAEF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8" y="1298"/>
              <a:ext cx="969" cy="1081"/>
              <a:chOff x="1200" y="961"/>
              <a:chExt cx="969" cy="1081"/>
            </a:xfrm>
          </p:grpSpPr>
          <p:grpSp>
            <p:nvGrpSpPr>
              <p:cNvPr id="18529" name="Group 4">
                <a:extLst>
                  <a:ext uri="{FF2B5EF4-FFF2-40B4-BE49-F238E27FC236}">
                    <a16:creationId xmlns:a16="http://schemas.microsoft.com/office/drawing/2014/main" id="{45FD5148-7011-41EC-BDEA-35F977B3BB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7" y="961"/>
                <a:ext cx="502" cy="1081"/>
                <a:chOff x="2256" y="2112"/>
                <a:chExt cx="468" cy="1008"/>
              </a:xfrm>
            </p:grpSpPr>
            <p:grpSp>
              <p:nvGrpSpPr>
                <p:cNvPr id="18531" name="Group 5">
                  <a:extLst>
                    <a:ext uri="{FF2B5EF4-FFF2-40B4-BE49-F238E27FC236}">
                      <a16:creationId xmlns:a16="http://schemas.microsoft.com/office/drawing/2014/main" id="{31A192E8-9748-4347-9E4C-5A7F4D8E8F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56" y="2112"/>
                  <a:ext cx="468" cy="1008"/>
                  <a:chOff x="912" y="1584"/>
                  <a:chExt cx="468" cy="1008"/>
                </a:xfrm>
              </p:grpSpPr>
              <p:sp>
                <p:nvSpPr>
                  <p:cNvPr id="18537" name="Freeform 6">
                    <a:extLst>
                      <a:ext uri="{FF2B5EF4-FFF2-40B4-BE49-F238E27FC236}">
                        <a16:creationId xmlns:a16="http://schemas.microsoft.com/office/drawing/2014/main" id="{7C42CDF0-1FD1-4F6F-A900-1E3FF66848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15" y="1743"/>
                    <a:ext cx="317" cy="685"/>
                  </a:xfrm>
                  <a:custGeom>
                    <a:avLst/>
                    <a:gdLst>
                      <a:gd name="T0" fmla="*/ 1 w 582"/>
                      <a:gd name="T1" fmla="*/ 0 h 1248"/>
                      <a:gd name="T2" fmla="*/ 1 w 582"/>
                      <a:gd name="T3" fmla="*/ 1 h 1248"/>
                      <a:gd name="T4" fmla="*/ 1 w 582"/>
                      <a:gd name="T5" fmla="*/ 1 h 1248"/>
                      <a:gd name="T6" fmla="*/ 1 w 582"/>
                      <a:gd name="T7" fmla="*/ 1 h 1248"/>
                      <a:gd name="T8" fmla="*/ 1 w 582"/>
                      <a:gd name="T9" fmla="*/ 1 h 1248"/>
                      <a:gd name="T10" fmla="*/ 1 w 582"/>
                      <a:gd name="T11" fmla="*/ 1 h 1248"/>
                      <a:gd name="T12" fmla="*/ 1 w 582"/>
                      <a:gd name="T13" fmla="*/ 1 h 1248"/>
                      <a:gd name="T14" fmla="*/ 1 w 582"/>
                      <a:gd name="T15" fmla="*/ 1 h 1248"/>
                      <a:gd name="T16" fmla="*/ 1 w 582"/>
                      <a:gd name="T17" fmla="*/ 1 h 1248"/>
                      <a:gd name="T18" fmla="*/ 1 w 582"/>
                      <a:gd name="T19" fmla="*/ 1 h 1248"/>
                      <a:gd name="T20" fmla="*/ 1 w 582"/>
                      <a:gd name="T21" fmla="*/ 1 h 1248"/>
                      <a:gd name="T22" fmla="*/ 1 w 582"/>
                      <a:gd name="T23" fmla="*/ 1 h 1248"/>
                      <a:gd name="T24" fmla="*/ 1 w 582"/>
                      <a:gd name="T25" fmla="*/ 1 h 1248"/>
                      <a:gd name="T26" fmla="*/ 1 w 582"/>
                      <a:gd name="T27" fmla="*/ 1 h 1248"/>
                      <a:gd name="T28" fmla="*/ 1 w 582"/>
                      <a:gd name="T29" fmla="*/ 1 h 1248"/>
                      <a:gd name="T30" fmla="*/ 1 w 582"/>
                      <a:gd name="T31" fmla="*/ 1 h 1248"/>
                      <a:gd name="T32" fmla="*/ 1 w 582"/>
                      <a:gd name="T33" fmla="*/ 1 h 1248"/>
                      <a:gd name="T34" fmla="*/ 1 w 582"/>
                      <a:gd name="T35" fmla="*/ 1 h 1248"/>
                      <a:gd name="T36" fmla="*/ 1 w 582"/>
                      <a:gd name="T37" fmla="*/ 1 h 1248"/>
                      <a:gd name="T38" fmla="*/ 1 w 582"/>
                      <a:gd name="T39" fmla="*/ 1 h 1248"/>
                      <a:gd name="T40" fmla="*/ 0 w 582"/>
                      <a:gd name="T41" fmla="*/ 1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38" name="Freeform 7">
                    <a:extLst>
                      <a:ext uri="{FF2B5EF4-FFF2-40B4-BE49-F238E27FC236}">
                        <a16:creationId xmlns:a16="http://schemas.microsoft.com/office/drawing/2014/main" id="{ADCA001D-A1FC-44AE-92C1-D4E3B824B7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12" y="1920"/>
                    <a:ext cx="162" cy="349"/>
                  </a:xfrm>
                  <a:custGeom>
                    <a:avLst/>
                    <a:gdLst>
                      <a:gd name="T0" fmla="*/ 0 w 582"/>
                      <a:gd name="T1" fmla="*/ 0 h 1248"/>
                      <a:gd name="T2" fmla="*/ 0 w 582"/>
                      <a:gd name="T3" fmla="*/ 0 h 1248"/>
                      <a:gd name="T4" fmla="*/ 0 w 582"/>
                      <a:gd name="T5" fmla="*/ 0 h 1248"/>
                      <a:gd name="T6" fmla="*/ 0 w 582"/>
                      <a:gd name="T7" fmla="*/ 0 h 1248"/>
                      <a:gd name="T8" fmla="*/ 0 w 582"/>
                      <a:gd name="T9" fmla="*/ 0 h 1248"/>
                      <a:gd name="T10" fmla="*/ 0 w 582"/>
                      <a:gd name="T11" fmla="*/ 0 h 1248"/>
                      <a:gd name="T12" fmla="*/ 0 w 582"/>
                      <a:gd name="T13" fmla="*/ 0 h 1248"/>
                      <a:gd name="T14" fmla="*/ 0 w 582"/>
                      <a:gd name="T15" fmla="*/ 0 h 1248"/>
                      <a:gd name="T16" fmla="*/ 0 w 582"/>
                      <a:gd name="T17" fmla="*/ 0 h 1248"/>
                      <a:gd name="T18" fmla="*/ 0 w 582"/>
                      <a:gd name="T19" fmla="*/ 0 h 1248"/>
                      <a:gd name="T20" fmla="*/ 0 w 582"/>
                      <a:gd name="T21" fmla="*/ 0 h 1248"/>
                      <a:gd name="T22" fmla="*/ 0 w 582"/>
                      <a:gd name="T23" fmla="*/ 0 h 1248"/>
                      <a:gd name="T24" fmla="*/ 0 w 582"/>
                      <a:gd name="T25" fmla="*/ 0 h 1248"/>
                      <a:gd name="T26" fmla="*/ 0 w 582"/>
                      <a:gd name="T27" fmla="*/ 0 h 1248"/>
                      <a:gd name="T28" fmla="*/ 0 w 582"/>
                      <a:gd name="T29" fmla="*/ 0 h 1248"/>
                      <a:gd name="T30" fmla="*/ 0 w 582"/>
                      <a:gd name="T31" fmla="*/ 0 h 1248"/>
                      <a:gd name="T32" fmla="*/ 0 w 582"/>
                      <a:gd name="T33" fmla="*/ 0 h 1248"/>
                      <a:gd name="T34" fmla="*/ 0 w 582"/>
                      <a:gd name="T35" fmla="*/ 0 h 1248"/>
                      <a:gd name="T36" fmla="*/ 0 w 582"/>
                      <a:gd name="T37" fmla="*/ 0 h 1248"/>
                      <a:gd name="T38" fmla="*/ 0 w 582"/>
                      <a:gd name="T39" fmla="*/ 0 h 1248"/>
                      <a:gd name="T40" fmla="*/ 0 w 582"/>
                      <a:gd name="T41" fmla="*/ 0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39" name="Freeform 8">
                    <a:extLst>
                      <a:ext uri="{FF2B5EF4-FFF2-40B4-BE49-F238E27FC236}">
                        <a16:creationId xmlns:a16="http://schemas.microsoft.com/office/drawing/2014/main" id="{2C30F7D9-CE09-4A02-A9D0-C99E7F480C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12" y="1584"/>
                    <a:ext cx="468" cy="1008"/>
                  </a:xfrm>
                  <a:custGeom>
                    <a:avLst/>
                    <a:gdLst>
                      <a:gd name="T0" fmla="*/ 2 w 582"/>
                      <a:gd name="T1" fmla="*/ 0 h 1248"/>
                      <a:gd name="T2" fmla="*/ 2 w 582"/>
                      <a:gd name="T3" fmla="*/ 2 h 1248"/>
                      <a:gd name="T4" fmla="*/ 2 w 582"/>
                      <a:gd name="T5" fmla="*/ 2 h 1248"/>
                      <a:gd name="T6" fmla="*/ 2 w 582"/>
                      <a:gd name="T7" fmla="*/ 2 h 1248"/>
                      <a:gd name="T8" fmla="*/ 2 w 582"/>
                      <a:gd name="T9" fmla="*/ 2 h 1248"/>
                      <a:gd name="T10" fmla="*/ 2 w 582"/>
                      <a:gd name="T11" fmla="*/ 2 h 1248"/>
                      <a:gd name="T12" fmla="*/ 2 w 582"/>
                      <a:gd name="T13" fmla="*/ 2 h 1248"/>
                      <a:gd name="T14" fmla="*/ 2 w 582"/>
                      <a:gd name="T15" fmla="*/ 2 h 1248"/>
                      <a:gd name="T16" fmla="*/ 2 w 582"/>
                      <a:gd name="T17" fmla="*/ 2 h 1248"/>
                      <a:gd name="T18" fmla="*/ 2 w 582"/>
                      <a:gd name="T19" fmla="*/ 2 h 1248"/>
                      <a:gd name="T20" fmla="*/ 2 w 582"/>
                      <a:gd name="T21" fmla="*/ 2 h 1248"/>
                      <a:gd name="T22" fmla="*/ 2 w 582"/>
                      <a:gd name="T23" fmla="*/ 2 h 1248"/>
                      <a:gd name="T24" fmla="*/ 2 w 582"/>
                      <a:gd name="T25" fmla="*/ 2 h 1248"/>
                      <a:gd name="T26" fmla="*/ 2 w 582"/>
                      <a:gd name="T27" fmla="*/ 2 h 1248"/>
                      <a:gd name="T28" fmla="*/ 2 w 582"/>
                      <a:gd name="T29" fmla="*/ 2 h 1248"/>
                      <a:gd name="T30" fmla="*/ 2 w 582"/>
                      <a:gd name="T31" fmla="*/ 2 h 1248"/>
                      <a:gd name="T32" fmla="*/ 2 w 582"/>
                      <a:gd name="T33" fmla="*/ 2 h 1248"/>
                      <a:gd name="T34" fmla="*/ 2 w 582"/>
                      <a:gd name="T35" fmla="*/ 2 h 1248"/>
                      <a:gd name="T36" fmla="*/ 2 w 582"/>
                      <a:gd name="T37" fmla="*/ 2 h 1248"/>
                      <a:gd name="T38" fmla="*/ 2 w 582"/>
                      <a:gd name="T39" fmla="*/ 2 h 1248"/>
                      <a:gd name="T40" fmla="*/ 0 w 582"/>
                      <a:gd name="T41" fmla="*/ 2 h 12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82"/>
                      <a:gd name="T64" fmla="*/ 0 h 1248"/>
                      <a:gd name="T65" fmla="*/ 582 w 582"/>
                      <a:gd name="T66" fmla="*/ 1248 h 12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82" h="1248">
                        <a:moveTo>
                          <a:pt x="4" y="0"/>
                        </a:moveTo>
                        <a:cubicBezTo>
                          <a:pt x="21" y="2"/>
                          <a:pt x="72" y="10"/>
                          <a:pt x="104" y="16"/>
                        </a:cubicBezTo>
                        <a:cubicBezTo>
                          <a:pt x="136" y="24"/>
                          <a:pt x="170" y="30"/>
                          <a:pt x="198" y="41"/>
                        </a:cubicBezTo>
                        <a:cubicBezTo>
                          <a:pt x="227" y="51"/>
                          <a:pt x="253" y="65"/>
                          <a:pt x="277" y="78"/>
                        </a:cubicBezTo>
                        <a:cubicBezTo>
                          <a:pt x="301" y="91"/>
                          <a:pt x="318" y="106"/>
                          <a:pt x="340" y="120"/>
                        </a:cubicBezTo>
                        <a:cubicBezTo>
                          <a:pt x="362" y="134"/>
                          <a:pt x="383" y="138"/>
                          <a:pt x="407" y="164"/>
                        </a:cubicBezTo>
                        <a:cubicBezTo>
                          <a:pt x="431" y="190"/>
                          <a:pt x="465" y="243"/>
                          <a:pt x="485" y="275"/>
                        </a:cubicBezTo>
                        <a:cubicBezTo>
                          <a:pt x="505" y="307"/>
                          <a:pt x="511" y="324"/>
                          <a:pt x="525" y="357"/>
                        </a:cubicBezTo>
                        <a:cubicBezTo>
                          <a:pt x="539" y="389"/>
                          <a:pt x="555" y="432"/>
                          <a:pt x="563" y="472"/>
                        </a:cubicBezTo>
                        <a:cubicBezTo>
                          <a:pt x="573" y="511"/>
                          <a:pt x="577" y="558"/>
                          <a:pt x="580" y="596"/>
                        </a:cubicBezTo>
                        <a:cubicBezTo>
                          <a:pt x="582" y="633"/>
                          <a:pt x="582" y="664"/>
                          <a:pt x="580" y="693"/>
                        </a:cubicBezTo>
                        <a:cubicBezTo>
                          <a:pt x="577" y="723"/>
                          <a:pt x="568" y="744"/>
                          <a:pt x="561" y="771"/>
                        </a:cubicBezTo>
                        <a:cubicBezTo>
                          <a:pt x="554" y="798"/>
                          <a:pt x="549" y="825"/>
                          <a:pt x="540" y="853"/>
                        </a:cubicBezTo>
                        <a:cubicBezTo>
                          <a:pt x="531" y="881"/>
                          <a:pt x="524" y="914"/>
                          <a:pt x="507" y="942"/>
                        </a:cubicBezTo>
                        <a:cubicBezTo>
                          <a:pt x="490" y="970"/>
                          <a:pt x="459" y="996"/>
                          <a:pt x="440" y="1020"/>
                        </a:cubicBezTo>
                        <a:cubicBezTo>
                          <a:pt x="421" y="1044"/>
                          <a:pt x="414" y="1066"/>
                          <a:pt x="395" y="1086"/>
                        </a:cubicBezTo>
                        <a:cubicBezTo>
                          <a:pt x="376" y="1106"/>
                          <a:pt x="351" y="1127"/>
                          <a:pt x="329" y="1142"/>
                        </a:cubicBezTo>
                        <a:cubicBezTo>
                          <a:pt x="307" y="1157"/>
                          <a:pt x="288" y="1162"/>
                          <a:pt x="262" y="1175"/>
                        </a:cubicBezTo>
                        <a:cubicBezTo>
                          <a:pt x="236" y="1188"/>
                          <a:pt x="202" y="1209"/>
                          <a:pt x="173" y="1220"/>
                        </a:cubicBezTo>
                        <a:cubicBezTo>
                          <a:pt x="144" y="1231"/>
                          <a:pt x="116" y="1236"/>
                          <a:pt x="87" y="1241"/>
                        </a:cubicBezTo>
                        <a:cubicBezTo>
                          <a:pt x="58" y="1246"/>
                          <a:pt x="19" y="1247"/>
                          <a:pt x="0" y="1248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532" name="Line 9">
                  <a:extLst>
                    <a:ext uri="{FF2B5EF4-FFF2-40B4-BE49-F238E27FC236}">
                      <a16:creationId xmlns:a16="http://schemas.microsoft.com/office/drawing/2014/main" id="{0AA8D82A-0958-451D-90B9-AD565221DD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64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3" name="Line 10">
                  <a:extLst>
                    <a:ext uri="{FF2B5EF4-FFF2-40B4-BE49-F238E27FC236}">
                      <a16:creationId xmlns:a16="http://schemas.microsoft.com/office/drawing/2014/main" id="{CC022DBE-FEAA-4D00-9840-BD3C2E5E4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304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4" name="Line 11">
                  <a:extLst>
                    <a:ext uri="{FF2B5EF4-FFF2-40B4-BE49-F238E27FC236}">
                      <a16:creationId xmlns:a16="http://schemas.microsoft.com/office/drawing/2014/main" id="{F5283486-A1A1-432D-B562-C17A57B59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688"/>
                  <a:ext cx="240" cy="288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5" name="Line 12">
                  <a:extLst>
                    <a:ext uri="{FF2B5EF4-FFF2-40B4-BE49-F238E27FC236}">
                      <a16:creationId xmlns:a16="http://schemas.microsoft.com/office/drawing/2014/main" id="{E4FF7DEB-CCDE-40D1-A4EA-DD504E1628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112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6" name="Line 13">
                  <a:extLst>
                    <a:ext uri="{FF2B5EF4-FFF2-40B4-BE49-F238E27FC236}">
                      <a16:creationId xmlns:a16="http://schemas.microsoft.com/office/drawing/2014/main" id="{E2FE7365-B979-41F8-AF30-E2C241DB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736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530" name="Line 14">
                <a:extLst>
                  <a:ext uri="{FF2B5EF4-FFF2-40B4-BE49-F238E27FC236}">
                    <a16:creationId xmlns:a16="http://schemas.microsoft.com/office/drawing/2014/main" id="{AAAEA79B-39D2-4C31-85F4-065AD60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5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39" name="Group 15">
              <a:extLst>
                <a:ext uri="{FF2B5EF4-FFF2-40B4-BE49-F238E27FC236}">
                  <a16:creationId xmlns:a16="http://schemas.microsoft.com/office/drawing/2014/main" id="{363E7404-0E53-43C9-83C3-D354398A4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2" y="577"/>
              <a:ext cx="2874" cy="2626"/>
              <a:chOff x="624" y="240"/>
              <a:chExt cx="2874" cy="2626"/>
            </a:xfrm>
          </p:grpSpPr>
          <p:grpSp>
            <p:nvGrpSpPr>
              <p:cNvPr id="18501" name="Group 16">
                <a:extLst>
                  <a:ext uri="{FF2B5EF4-FFF2-40B4-BE49-F238E27FC236}">
                    <a16:creationId xmlns:a16="http://schemas.microsoft.com/office/drawing/2014/main" id="{3B28FF46-A8F5-45E0-8FA9-1D3406C522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0" y="240"/>
                <a:ext cx="1368" cy="2626"/>
                <a:chOff x="2688" y="1440"/>
                <a:chExt cx="1275" cy="2448"/>
              </a:xfrm>
            </p:grpSpPr>
            <p:grpSp>
              <p:nvGrpSpPr>
                <p:cNvPr id="18503" name="Group 17">
                  <a:extLst>
                    <a:ext uri="{FF2B5EF4-FFF2-40B4-BE49-F238E27FC236}">
                      <a16:creationId xmlns:a16="http://schemas.microsoft.com/office/drawing/2014/main" id="{8E4417A1-2DEA-4083-8650-1EF46C1A0B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8" y="2241"/>
                  <a:ext cx="646" cy="1341"/>
                  <a:chOff x="2832" y="720"/>
                  <a:chExt cx="1273" cy="2640"/>
                </a:xfrm>
              </p:grpSpPr>
              <p:sp>
                <p:nvSpPr>
                  <p:cNvPr id="18523" name="Freeform 18">
                    <a:extLst>
                      <a:ext uri="{FF2B5EF4-FFF2-40B4-BE49-F238E27FC236}">
                        <a16:creationId xmlns:a16="http://schemas.microsoft.com/office/drawing/2014/main" id="{D3647874-2A5F-4750-892F-83126E2AFC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32" y="720"/>
                    <a:ext cx="1273" cy="2640"/>
                  </a:xfrm>
                  <a:custGeom>
                    <a:avLst/>
                    <a:gdLst>
                      <a:gd name="T0" fmla="*/ 790 w 1119"/>
                      <a:gd name="T1" fmla="*/ 0 h 2400"/>
                      <a:gd name="T2" fmla="*/ 23673 w 1119"/>
                      <a:gd name="T3" fmla="*/ 1056 h 2400"/>
                      <a:gd name="T4" fmla="*/ 44933 w 1119"/>
                      <a:gd name="T5" fmla="*/ 2741 h 2400"/>
                      <a:gd name="T6" fmla="*/ 62893 w 1119"/>
                      <a:gd name="T7" fmla="*/ 5103 h 2400"/>
                      <a:gd name="T8" fmla="*/ 78664 w 1119"/>
                      <a:gd name="T9" fmla="*/ 7645 h 2400"/>
                      <a:gd name="T10" fmla="*/ 95894 w 1119"/>
                      <a:gd name="T11" fmla="*/ 12234 h 2400"/>
                      <a:gd name="T12" fmla="*/ 110072 w 1119"/>
                      <a:gd name="T13" fmla="*/ 17978 h 2400"/>
                      <a:gd name="T14" fmla="*/ 119212 w 1119"/>
                      <a:gd name="T15" fmla="*/ 23306 h 2400"/>
                      <a:gd name="T16" fmla="*/ 127884 w 1119"/>
                      <a:gd name="T17" fmla="*/ 30875 h 2400"/>
                      <a:gd name="T18" fmla="*/ 131411 w 1119"/>
                      <a:gd name="T19" fmla="*/ 38971 h 2400"/>
                      <a:gd name="T20" fmla="*/ 131411 w 1119"/>
                      <a:gd name="T21" fmla="*/ 45318 h 2400"/>
                      <a:gd name="T22" fmla="*/ 127360 w 1119"/>
                      <a:gd name="T23" fmla="*/ 50413 h 2400"/>
                      <a:gd name="T24" fmla="*/ 118588 w 1119"/>
                      <a:gd name="T25" fmla="*/ 57421 h 2400"/>
                      <a:gd name="T26" fmla="*/ 101289 w 1119"/>
                      <a:gd name="T27" fmla="*/ 66348 h 2400"/>
                      <a:gd name="T28" fmla="*/ 81982 w 1119"/>
                      <a:gd name="T29" fmla="*/ 71436 h 2400"/>
                      <a:gd name="T30" fmla="*/ 68058 w 1119"/>
                      <a:gd name="T31" fmla="*/ 75046 h 2400"/>
                      <a:gd name="T32" fmla="*/ 44933 w 1119"/>
                      <a:gd name="T33" fmla="*/ 78904 h 2400"/>
                      <a:gd name="T34" fmla="*/ 19787 w 1119"/>
                      <a:gd name="T35" fmla="*/ 81158 h 2400"/>
                      <a:gd name="T36" fmla="*/ 0 w 1119"/>
                      <a:gd name="T37" fmla="*/ 81577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8524" name="Group 19">
                    <a:extLst>
                      <a:ext uri="{FF2B5EF4-FFF2-40B4-BE49-F238E27FC236}">
                        <a16:creationId xmlns:a16="http://schemas.microsoft.com/office/drawing/2014/main" id="{B343C6C9-E428-4425-AFDF-C1691EE4DFC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38" y="912"/>
                    <a:ext cx="1053" cy="2256"/>
                    <a:chOff x="2838" y="912"/>
                    <a:chExt cx="1053" cy="2256"/>
                  </a:xfrm>
                </p:grpSpPr>
                <p:sp>
                  <p:nvSpPr>
                    <p:cNvPr id="18525" name="Freeform 20">
                      <a:extLst>
                        <a:ext uri="{FF2B5EF4-FFF2-40B4-BE49-F238E27FC236}">
                          <a16:creationId xmlns:a16="http://schemas.microsoft.com/office/drawing/2014/main" id="{209A7554-D865-40CA-B630-1434C53C56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7" y="1346"/>
                      <a:ext cx="582" cy="1248"/>
                    </a:xfrm>
                    <a:custGeom>
                      <a:avLst/>
                      <a:gdLst>
                        <a:gd name="T0" fmla="*/ 4 w 582"/>
                        <a:gd name="T1" fmla="*/ 0 h 1248"/>
                        <a:gd name="T2" fmla="*/ 104 w 582"/>
                        <a:gd name="T3" fmla="*/ 16 h 1248"/>
                        <a:gd name="T4" fmla="*/ 198 w 582"/>
                        <a:gd name="T5" fmla="*/ 41 h 1248"/>
                        <a:gd name="T6" fmla="*/ 277 w 582"/>
                        <a:gd name="T7" fmla="*/ 78 h 1248"/>
                        <a:gd name="T8" fmla="*/ 340 w 582"/>
                        <a:gd name="T9" fmla="*/ 120 h 1248"/>
                        <a:gd name="T10" fmla="*/ 407 w 582"/>
                        <a:gd name="T11" fmla="*/ 164 h 1248"/>
                        <a:gd name="T12" fmla="*/ 485 w 582"/>
                        <a:gd name="T13" fmla="*/ 275 h 1248"/>
                        <a:gd name="T14" fmla="*/ 525 w 582"/>
                        <a:gd name="T15" fmla="*/ 357 h 1248"/>
                        <a:gd name="T16" fmla="*/ 563 w 582"/>
                        <a:gd name="T17" fmla="*/ 472 h 1248"/>
                        <a:gd name="T18" fmla="*/ 580 w 582"/>
                        <a:gd name="T19" fmla="*/ 596 h 1248"/>
                        <a:gd name="T20" fmla="*/ 580 w 582"/>
                        <a:gd name="T21" fmla="*/ 693 h 1248"/>
                        <a:gd name="T22" fmla="*/ 561 w 582"/>
                        <a:gd name="T23" fmla="*/ 771 h 1248"/>
                        <a:gd name="T24" fmla="*/ 540 w 582"/>
                        <a:gd name="T25" fmla="*/ 853 h 1248"/>
                        <a:gd name="T26" fmla="*/ 507 w 582"/>
                        <a:gd name="T27" fmla="*/ 942 h 1248"/>
                        <a:gd name="T28" fmla="*/ 440 w 582"/>
                        <a:gd name="T29" fmla="*/ 1020 h 1248"/>
                        <a:gd name="T30" fmla="*/ 395 w 582"/>
                        <a:gd name="T31" fmla="*/ 1086 h 1248"/>
                        <a:gd name="T32" fmla="*/ 329 w 582"/>
                        <a:gd name="T33" fmla="*/ 1142 h 1248"/>
                        <a:gd name="T34" fmla="*/ 262 w 582"/>
                        <a:gd name="T35" fmla="*/ 1175 h 1248"/>
                        <a:gd name="T36" fmla="*/ 173 w 582"/>
                        <a:gd name="T37" fmla="*/ 1220 h 1248"/>
                        <a:gd name="T38" fmla="*/ 87 w 582"/>
                        <a:gd name="T39" fmla="*/ 1241 h 1248"/>
                        <a:gd name="T40" fmla="*/ 0 w 582"/>
                        <a:gd name="T41" fmla="*/ 1248 h 124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582"/>
                        <a:gd name="T64" fmla="*/ 0 h 1248"/>
                        <a:gd name="T65" fmla="*/ 582 w 582"/>
                        <a:gd name="T66" fmla="*/ 1248 h 124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582" h="1248">
                          <a:moveTo>
                            <a:pt x="4" y="0"/>
                          </a:moveTo>
                          <a:cubicBezTo>
                            <a:pt x="21" y="2"/>
                            <a:pt x="72" y="10"/>
                            <a:pt x="104" y="16"/>
                          </a:cubicBezTo>
                          <a:cubicBezTo>
                            <a:pt x="136" y="24"/>
                            <a:pt x="170" y="30"/>
                            <a:pt x="198" y="41"/>
                          </a:cubicBezTo>
                          <a:cubicBezTo>
                            <a:pt x="227" y="51"/>
                            <a:pt x="253" y="65"/>
                            <a:pt x="277" y="78"/>
                          </a:cubicBezTo>
                          <a:cubicBezTo>
                            <a:pt x="301" y="91"/>
                            <a:pt x="318" y="106"/>
                            <a:pt x="340" y="120"/>
                          </a:cubicBezTo>
                          <a:cubicBezTo>
                            <a:pt x="362" y="134"/>
                            <a:pt x="383" y="138"/>
                            <a:pt x="407" y="164"/>
                          </a:cubicBezTo>
                          <a:cubicBezTo>
                            <a:pt x="431" y="190"/>
                            <a:pt x="465" y="243"/>
                            <a:pt x="485" y="275"/>
                          </a:cubicBezTo>
                          <a:cubicBezTo>
                            <a:pt x="505" y="307"/>
                            <a:pt x="511" y="324"/>
                            <a:pt x="525" y="357"/>
                          </a:cubicBezTo>
                          <a:cubicBezTo>
                            <a:pt x="539" y="389"/>
                            <a:pt x="555" y="432"/>
                            <a:pt x="563" y="472"/>
                          </a:cubicBezTo>
                          <a:cubicBezTo>
                            <a:pt x="573" y="511"/>
                            <a:pt x="577" y="558"/>
                            <a:pt x="580" y="596"/>
                          </a:cubicBezTo>
                          <a:cubicBezTo>
                            <a:pt x="582" y="633"/>
                            <a:pt x="582" y="664"/>
                            <a:pt x="580" y="693"/>
                          </a:cubicBezTo>
                          <a:cubicBezTo>
                            <a:pt x="577" y="723"/>
                            <a:pt x="568" y="744"/>
                            <a:pt x="561" y="771"/>
                          </a:cubicBezTo>
                          <a:cubicBezTo>
                            <a:pt x="554" y="798"/>
                            <a:pt x="549" y="825"/>
                            <a:pt x="540" y="853"/>
                          </a:cubicBezTo>
                          <a:cubicBezTo>
                            <a:pt x="531" y="881"/>
                            <a:pt x="524" y="914"/>
                            <a:pt x="507" y="942"/>
                          </a:cubicBezTo>
                          <a:cubicBezTo>
                            <a:pt x="490" y="970"/>
                            <a:pt x="459" y="996"/>
                            <a:pt x="440" y="1020"/>
                          </a:cubicBezTo>
                          <a:cubicBezTo>
                            <a:pt x="421" y="1044"/>
                            <a:pt x="414" y="1066"/>
                            <a:pt x="395" y="1086"/>
                          </a:cubicBezTo>
                          <a:cubicBezTo>
                            <a:pt x="376" y="1106"/>
                            <a:pt x="351" y="1127"/>
                            <a:pt x="329" y="1142"/>
                          </a:cubicBezTo>
                          <a:cubicBezTo>
                            <a:pt x="307" y="1157"/>
                            <a:pt x="288" y="1162"/>
                            <a:pt x="262" y="1175"/>
                          </a:cubicBezTo>
                          <a:cubicBezTo>
                            <a:pt x="236" y="1188"/>
                            <a:pt x="202" y="1209"/>
                            <a:pt x="173" y="1220"/>
                          </a:cubicBezTo>
                          <a:cubicBezTo>
                            <a:pt x="144" y="1231"/>
                            <a:pt x="116" y="1236"/>
                            <a:pt x="87" y="1241"/>
                          </a:cubicBezTo>
                          <a:cubicBezTo>
                            <a:pt x="58" y="1246"/>
                            <a:pt x="19" y="1247"/>
                            <a:pt x="0" y="1248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6" name="Freeform 21">
                      <a:extLst>
                        <a:ext uri="{FF2B5EF4-FFF2-40B4-BE49-F238E27FC236}">
                          <a16:creationId xmlns:a16="http://schemas.microsoft.com/office/drawing/2014/main" id="{F38CB3F9-04B2-463B-ACF1-0CF7862665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63" y="1152"/>
                      <a:ext cx="808" cy="1730"/>
                    </a:xfrm>
                    <a:custGeom>
                      <a:avLst/>
                      <a:gdLst>
                        <a:gd name="T0" fmla="*/ 5 w 851"/>
                        <a:gd name="T1" fmla="*/ 0 h 1824"/>
                        <a:gd name="T2" fmla="*/ 23 w 851"/>
                        <a:gd name="T3" fmla="*/ 9 h 1824"/>
                        <a:gd name="T4" fmla="*/ 43 w 851"/>
                        <a:gd name="T5" fmla="*/ 9 h 1824"/>
                        <a:gd name="T6" fmla="*/ 60 w 851"/>
                        <a:gd name="T7" fmla="*/ 17 h 1824"/>
                        <a:gd name="T8" fmla="*/ 73 w 851"/>
                        <a:gd name="T9" fmla="*/ 25 h 1824"/>
                        <a:gd name="T10" fmla="*/ 89 w 851"/>
                        <a:gd name="T11" fmla="*/ 38 h 1824"/>
                        <a:gd name="T12" fmla="*/ 104 w 851"/>
                        <a:gd name="T13" fmla="*/ 57 h 1824"/>
                        <a:gd name="T14" fmla="*/ 112 w 851"/>
                        <a:gd name="T15" fmla="*/ 74 h 1824"/>
                        <a:gd name="T16" fmla="*/ 122 w 851"/>
                        <a:gd name="T17" fmla="*/ 97 h 1824"/>
                        <a:gd name="T18" fmla="*/ 123 w 851"/>
                        <a:gd name="T19" fmla="*/ 124 h 1824"/>
                        <a:gd name="T20" fmla="*/ 123 w 851"/>
                        <a:gd name="T21" fmla="*/ 142 h 1824"/>
                        <a:gd name="T22" fmla="*/ 121 w 851"/>
                        <a:gd name="T23" fmla="*/ 159 h 1824"/>
                        <a:gd name="T24" fmla="*/ 111 w 851"/>
                        <a:gd name="T25" fmla="*/ 180 h 1824"/>
                        <a:gd name="T26" fmla="*/ 95 w 851"/>
                        <a:gd name="T27" fmla="*/ 210 h 1824"/>
                        <a:gd name="T28" fmla="*/ 77 w 851"/>
                        <a:gd name="T29" fmla="*/ 225 h 1824"/>
                        <a:gd name="T30" fmla="*/ 65 w 851"/>
                        <a:gd name="T31" fmla="*/ 235 h 1824"/>
                        <a:gd name="T32" fmla="*/ 43 w 851"/>
                        <a:gd name="T33" fmla="*/ 247 h 1824"/>
                        <a:gd name="T34" fmla="*/ 20 w 851"/>
                        <a:gd name="T35" fmla="*/ 256 h 1824"/>
                        <a:gd name="T36" fmla="*/ 0 w 851"/>
                        <a:gd name="T37" fmla="*/ 259 h 1824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851"/>
                        <a:gd name="T58" fmla="*/ 0 h 1824"/>
                        <a:gd name="T59" fmla="*/ 851 w 851"/>
                        <a:gd name="T60" fmla="*/ 1824 h 1824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851" h="1824">
                          <a:moveTo>
                            <a:pt x="5" y="0"/>
                          </a:moveTo>
                          <a:cubicBezTo>
                            <a:pt x="31" y="4"/>
                            <a:pt x="105" y="14"/>
                            <a:pt x="152" y="24"/>
                          </a:cubicBezTo>
                          <a:cubicBezTo>
                            <a:pt x="199" y="34"/>
                            <a:pt x="248" y="43"/>
                            <a:pt x="290" y="60"/>
                          </a:cubicBezTo>
                          <a:cubicBezTo>
                            <a:pt x="331" y="74"/>
                            <a:pt x="371" y="96"/>
                            <a:pt x="406" y="114"/>
                          </a:cubicBezTo>
                          <a:cubicBezTo>
                            <a:pt x="441" y="132"/>
                            <a:pt x="468" y="145"/>
                            <a:pt x="501" y="171"/>
                          </a:cubicBezTo>
                          <a:cubicBezTo>
                            <a:pt x="534" y="197"/>
                            <a:pt x="570" y="233"/>
                            <a:pt x="605" y="271"/>
                          </a:cubicBezTo>
                          <a:cubicBezTo>
                            <a:pt x="640" y="309"/>
                            <a:pt x="683" y="360"/>
                            <a:pt x="710" y="402"/>
                          </a:cubicBezTo>
                          <a:cubicBezTo>
                            <a:pt x="737" y="443"/>
                            <a:pt x="748" y="474"/>
                            <a:pt x="768" y="521"/>
                          </a:cubicBezTo>
                          <a:cubicBezTo>
                            <a:pt x="788" y="568"/>
                            <a:pt x="811" y="632"/>
                            <a:pt x="824" y="689"/>
                          </a:cubicBezTo>
                          <a:cubicBezTo>
                            <a:pt x="838" y="747"/>
                            <a:pt x="844" y="816"/>
                            <a:pt x="847" y="870"/>
                          </a:cubicBezTo>
                          <a:cubicBezTo>
                            <a:pt x="851" y="925"/>
                            <a:pt x="851" y="970"/>
                            <a:pt x="847" y="1013"/>
                          </a:cubicBezTo>
                          <a:cubicBezTo>
                            <a:pt x="844" y="1057"/>
                            <a:pt x="835" y="1082"/>
                            <a:pt x="820" y="1127"/>
                          </a:cubicBezTo>
                          <a:cubicBezTo>
                            <a:pt x="806" y="1174"/>
                            <a:pt x="791" y="1225"/>
                            <a:pt x="764" y="1283"/>
                          </a:cubicBezTo>
                          <a:cubicBezTo>
                            <a:pt x="735" y="1343"/>
                            <a:pt x="693" y="1430"/>
                            <a:pt x="654" y="1482"/>
                          </a:cubicBezTo>
                          <a:cubicBezTo>
                            <a:pt x="616" y="1533"/>
                            <a:pt x="563" y="1565"/>
                            <a:pt x="529" y="1598"/>
                          </a:cubicBezTo>
                          <a:cubicBezTo>
                            <a:pt x="492" y="1630"/>
                            <a:pt x="478" y="1650"/>
                            <a:pt x="438" y="1677"/>
                          </a:cubicBezTo>
                          <a:cubicBezTo>
                            <a:pt x="398" y="1706"/>
                            <a:pt x="340" y="1743"/>
                            <a:pt x="290" y="1764"/>
                          </a:cubicBezTo>
                          <a:cubicBezTo>
                            <a:pt x="237" y="1788"/>
                            <a:pt x="174" y="1804"/>
                            <a:pt x="127" y="1813"/>
                          </a:cubicBezTo>
                          <a:cubicBezTo>
                            <a:pt x="78" y="1822"/>
                            <a:pt x="27" y="1822"/>
                            <a:pt x="0" y="182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7" name="Freeform 22">
                      <a:extLst>
                        <a:ext uri="{FF2B5EF4-FFF2-40B4-BE49-F238E27FC236}">
                          <a16:creationId xmlns:a16="http://schemas.microsoft.com/office/drawing/2014/main" id="{0796F68B-D205-4812-A1B0-7F2983DDB1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38" y="912"/>
                      <a:ext cx="1053" cy="2256"/>
                    </a:xfrm>
                    <a:custGeom>
                      <a:avLst/>
                      <a:gdLst>
                        <a:gd name="T0" fmla="*/ 7 w 1119"/>
                        <a:gd name="T1" fmla="*/ 0 h 2400"/>
                        <a:gd name="T2" fmla="*/ 22 w 1119"/>
                        <a:gd name="T3" fmla="*/ 8 h 2400"/>
                        <a:gd name="T4" fmla="*/ 40 w 1119"/>
                        <a:gd name="T5" fmla="*/ 8 h 2400"/>
                        <a:gd name="T6" fmla="*/ 56 w 1119"/>
                        <a:gd name="T7" fmla="*/ 16 h 2400"/>
                        <a:gd name="T8" fmla="*/ 70 w 1119"/>
                        <a:gd name="T9" fmla="*/ 23 h 2400"/>
                        <a:gd name="T10" fmla="*/ 87 w 1119"/>
                        <a:gd name="T11" fmla="*/ 36 h 2400"/>
                        <a:gd name="T12" fmla="*/ 99 w 1119"/>
                        <a:gd name="T13" fmla="*/ 54 h 2400"/>
                        <a:gd name="T14" fmla="*/ 106 w 1119"/>
                        <a:gd name="T15" fmla="*/ 71 h 2400"/>
                        <a:gd name="T16" fmla="*/ 113 w 1119"/>
                        <a:gd name="T17" fmla="*/ 92 h 2400"/>
                        <a:gd name="T18" fmla="*/ 119 w 1119"/>
                        <a:gd name="T19" fmla="*/ 116 h 2400"/>
                        <a:gd name="T20" fmla="*/ 119 w 1119"/>
                        <a:gd name="T21" fmla="*/ 135 h 2400"/>
                        <a:gd name="T22" fmla="*/ 113 w 1119"/>
                        <a:gd name="T23" fmla="*/ 150 h 2400"/>
                        <a:gd name="T24" fmla="*/ 106 w 1119"/>
                        <a:gd name="T25" fmla="*/ 171 h 2400"/>
                        <a:gd name="T26" fmla="*/ 91 w 1119"/>
                        <a:gd name="T27" fmla="*/ 199 h 2400"/>
                        <a:gd name="T28" fmla="*/ 73 w 1119"/>
                        <a:gd name="T29" fmla="*/ 213 h 2400"/>
                        <a:gd name="T30" fmla="*/ 61 w 1119"/>
                        <a:gd name="T31" fmla="*/ 226 h 2400"/>
                        <a:gd name="T32" fmla="*/ 40 w 1119"/>
                        <a:gd name="T33" fmla="*/ 235 h 2400"/>
                        <a:gd name="T34" fmla="*/ 19 w 1119"/>
                        <a:gd name="T35" fmla="*/ 243 h 2400"/>
                        <a:gd name="T36" fmla="*/ 0 w 1119"/>
                        <a:gd name="T37" fmla="*/ 243 h 240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119"/>
                        <a:gd name="T58" fmla="*/ 0 h 2400"/>
                        <a:gd name="T59" fmla="*/ 1119 w 1119"/>
                        <a:gd name="T60" fmla="*/ 2400 h 240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119" h="2400">
                          <a:moveTo>
                            <a:pt x="7" y="0"/>
                          </a:moveTo>
                          <a:cubicBezTo>
                            <a:pt x="40" y="5"/>
                            <a:pt x="138" y="19"/>
                            <a:pt x="200" y="31"/>
                          </a:cubicBezTo>
                          <a:cubicBezTo>
                            <a:pt x="262" y="45"/>
                            <a:pt x="326" y="57"/>
                            <a:pt x="381" y="79"/>
                          </a:cubicBezTo>
                          <a:cubicBezTo>
                            <a:pt x="436" y="98"/>
                            <a:pt x="485" y="126"/>
                            <a:pt x="533" y="150"/>
                          </a:cubicBezTo>
                          <a:cubicBezTo>
                            <a:pt x="581" y="174"/>
                            <a:pt x="621" y="190"/>
                            <a:pt x="667" y="225"/>
                          </a:cubicBezTo>
                          <a:cubicBezTo>
                            <a:pt x="713" y="260"/>
                            <a:pt x="768" y="308"/>
                            <a:pt x="812" y="359"/>
                          </a:cubicBezTo>
                          <a:cubicBezTo>
                            <a:pt x="856" y="410"/>
                            <a:pt x="900" y="475"/>
                            <a:pt x="933" y="529"/>
                          </a:cubicBezTo>
                          <a:cubicBezTo>
                            <a:pt x="966" y="583"/>
                            <a:pt x="983" y="624"/>
                            <a:pt x="1009" y="686"/>
                          </a:cubicBezTo>
                          <a:cubicBezTo>
                            <a:pt x="1036" y="748"/>
                            <a:pt x="1067" y="831"/>
                            <a:pt x="1083" y="907"/>
                          </a:cubicBezTo>
                          <a:cubicBezTo>
                            <a:pt x="1102" y="983"/>
                            <a:pt x="1109" y="1074"/>
                            <a:pt x="1114" y="1145"/>
                          </a:cubicBezTo>
                          <a:cubicBezTo>
                            <a:pt x="1119" y="1217"/>
                            <a:pt x="1119" y="1276"/>
                            <a:pt x="1114" y="1333"/>
                          </a:cubicBezTo>
                          <a:cubicBezTo>
                            <a:pt x="1109" y="1390"/>
                            <a:pt x="1098" y="1424"/>
                            <a:pt x="1079" y="1483"/>
                          </a:cubicBezTo>
                          <a:cubicBezTo>
                            <a:pt x="1059" y="1545"/>
                            <a:pt x="1040" y="1612"/>
                            <a:pt x="1005" y="1688"/>
                          </a:cubicBezTo>
                          <a:cubicBezTo>
                            <a:pt x="967" y="1767"/>
                            <a:pt x="912" y="1881"/>
                            <a:pt x="859" y="1950"/>
                          </a:cubicBezTo>
                          <a:cubicBezTo>
                            <a:pt x="809" y="2017"/>
                            <a:pt x="740" y="2060"/>
                            <a:pt x="695" y="2102"/>
                          </a:cubicBezTo>
                          <a:cubicBezTo>
                            <a:pt x="648" y="2145"/>
                            <a:pt x="629" y="2171"/>
                            <a:pt x="576" y="2207"/>
                          </a:cubicBezTo>
                          <a:cubicBezTo>
                            <a:pt x="524" y="2245"/>
                            <a:pt x="448" y="2293"/>
                            <a:pt x="381" y="2321"/>
                          </a:cubicBezTo>
                          <a:cubicBezTo>
                            <a:pt x="312" y="2352"/>
                            <a:pt x="229" y="2374"/>
                            <a:pt x="167" y="2386"/>
                          </a:cubicBezTo>
                          <a:cubicBezTo>
                            <a:pt x="102" y="2398"/>
                            <a:pt x="36" y="2398"/>
                            <a:pt x="0" y="240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8" name="Freeform 23">
                      <a:extLst>
                        <a:ext uri="{FF2B5EF4-FFF2-40B4-BE49-F238E27FC236}">
                          <a16:creationId xmlns:a16="http://schemas.microsoft.com/office/drawing/2014/main" id="{764A1565-30B4-4813-9703-08867252887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89" y="1634"/>
                      <a:ext cx="314" cy="672"/>
                    </a:xfrm>
                    <a:custGeom>
                      <a:avLst/>
                      <a:gdLst>
                        <a:gd name="T0" fmla="*/ 1 w 582"/>
                        <a:gd name="T1" fmla="*/ 0 h 1248"/>
                        <a:gd name="T2" fmla="*/ 1 w 582"/>
                        <a:gd name="T3" fmla="*/ 1 h 1248"/>
                        <a:gd name="T4" fmla="*/ 1 w 582"/>
                        <a:gd name="T5" fmla="*/ 1 h 1248"/>
                        <a:gd name="T6" fmla="*/ 1 w 582"/>
                        <a:gd name="T7" fmla="*/ 1 h 1248"/>
                        <a:gd name="T8" fmla="*/ 1 w 582"/>
                        <a:gd name="T9" fmla="*/ 1 h 1248"/>
                        <a:gd name="T10" fmla="*/ 1 w 582"/>
                        <a:gd name="T11" fmla="*/ 1 h 1248"/>
                        <a:gd name="T12" fmla="*/ 1 w 582"/>
                        <a:gd name="T13" fmla="*/ 1 h 1248"/>
                        <a:gd name="T14" fmla="*/ 1 w 582"/>
                        <a:gd name="T15" fmla="*/ 1 h 1248"/>
                        <a:gd name="T16" fmla="*/ 1 w 582"/>
                        <a:gd name="T17" fmla="*/ 1 h 1248"/>
                        <a:gd name="T18" fmla="*/ 1 w 582"/>
                        <a:gd name="T19" fmla="*/ 1 h 1248"/>
                        <a:gd name="T20" fmla="*/ 1 w 582"/>
                        <a:gd name="T21" fmla="*/ 1 h 1248"/>
                        <a:gd name="T22" fmla="*/ 1 w 582"/>
                        <a:gd name="T23" fmla="*/ 1 h 1248"/>
                        <a:gd name="T24" fmla="*/ 1 w 582"/>
                        <a:gd name="T25" fmla="*/ 1 h 1248"/>
                        <a:gd name="T26" fmla="*/ 1 w 582"/>
                        <a:gd name="T27" fmla="*/ 1 h 1248"/>
                        <a:gd name="T28" fmla="*/ 1 w 582"/>
                        <a:gd name="T29" fmla="*/ 1 h 1248"/>
                        <a:gd name="T30" fmla="*/ 1 w 582"/>
                        <a:gd name="T31" fmla="*/ 1 h 1248"/>
                        <a:gd name="T32" fmla="*/ 1 w 582"/>
                        <a:gd name="T33" fmla="*/ 1 h 1248"/>
                        <a:gd name="T34" fmla="*/ 1 w 582"/>
                        <a:gd name="T35" fmla="*/ 1 h 1248"/>
                        <a:gd name="T36" fmla="*/ 1 w 582"/>
                        <a:gd name="T37" fmla="*/ 1 h 1248"/>
                        <a:gd name="T38" fmla="*/ 1 w 582"/>
                        <a:gd name="T39" fmla="*/ 1 h 1248"/>
                        <a:gd name="T40" fmla="*/ 0 w 582"/>
                        <a:gd name="T41" fmla="*/ 1 h 124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582"/>
                        <a:gd name="T64" fmla="*/ 0 h 1248"/>
                        <a:gd name="T65" fmla="*/ 582 w 582"/>
                        <a:gd name="T66" fmla="*/ 1248 h 124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582" h="1248">
                          <a:moveTo>
                            <a:pt x="4" y="0"/>
                          </a:moveTo>
                          <a:cubicBezTo>
                            <a:pt x="21" y="2"/>
                            <a:pt x="72" y="10"/>
                            <a:pt x="104" y="16"/>
                          </a:cubicBezTo>
                          <a:cubicBezTo>
                            <a:pt x="136" y="24"/>
                            <a:pt x="170" y="30"/>
                            <a:pt x="198" y="41"/>
                          </a:cubicBezTo>
                          <a:cubicBezTo>
                            <a:pt x="227" y="51"/>
                            <a:pt x="253" y="65"/>
                            <a:pt x="277" y="78"/>
                          </a:cubicBezTo>
                          <a:cubicBezTo>
                            <a:pt x="301" y="91"/>
                            <a:pt x="318" y="106"/>
                            <a:pt x="340" y="120"/>
                          </a:cubicBezTo>
                          <a:cubicBezTo>
                            <a:pt x="362" y="134"/>
                            <a:pt x="383" y="138"/>
                            <a:pt x="407" y="164"/>
                          </a:cubicBezTo>
                          <a:cubicBezTo>
                            <a:pt x="431" y="190"/>
                            <a:pt x="465" y="243"/>
                            <a:pt x="485" y="275"/>
                          </a:cubicBezTo>
                          <a:cubicBezTo>
                            <a:pt x="505" y="307"/>
                            <a:pt x="511" y="324"/>
                            <a:pt x="525" y="357"/>
                          </a:cubicBezTo>
                          <a:cubicBezTo>
                            <a:pt x="539" y="389"/>
                            <a:pt x="555" y="432"/>
                            <a:pt x="563" y="472"/>
                          </a:cubicBezTo>
                          <a:cubicBezTo>
                            <a:pt x="573" y="511"/>
                            <a:pt x="577" y="558"/>
                            <a:pt x="580" y="596"/>
                          </a:cubicBezTo>
                          <a:cubicBezTo>
                            <a:pt x="582" y="633"/>
                            <a:pt x="582" y="664"/>
                            <a:pt x="580" y="693"/>
                          </a:cubicBezTo>
                          <a:cubicBezTo>
                            <a:pt x="577" y="723"/>
                            <a:pt x="568" y="744"/>
                            <a:pt x="561" y="771"/>
                          </a:cubicBezTo>
                          <a:cubicBezTo>
                            <a:pt x="554" y="798"/>
                            <a:pt x="549" y="825"/>
                            <a:pt x="540" y="853"/>
                          </a:cubicBezTo>
                          <a:cubicBezTo>
                            <a:pt x="531" y="881"/>
                            <a:pt x="524" y="914"/>
                            <a:pt x="507" y="942"/>
                          </a:cubicBezTo>
                          <a:cubicBezTo>
                            <a:pt x="490" y="970"/>
                            <a:pt x="459" y="996"/>
                            <a:pt x="440" y="1020"/>
                          </a:cubicBezTo>
                          <a:cubicBezTo>
                            <a:pt x="421" y="1044"/>
                            <a:pt x="414" y="1066"/>
                            <a:pt x="395" y="1086"/>
                          </a:cubicBezTo>
                          <a:cubicBezTo>
                            <a:pt x="376" y="1106"/>
                            <a:pt x="351" y="1127"/>
                            <a:pt x="329" y="1142"/>
                          </a:cubicBezTo>
                          <a:cubicBezTo>
                            <a:pt x="307" y="1157"/>
                            <a:pt x="288" y="1162"/>
                            <a:pt x="262" y="1175"/>
                          </a:cubicBezTo>
                          <a:cubicBezTo>
                            <a:pt x="236" y="1188"/>
                            <a:pt x="202" y="1209"/>
                            <a:pt x="173" y="1220"/>
                          </a:cubicBezTo>
                          <a:cubicBezTo>
                            <a:pt x="144" y="1231"/>
                            <a:pt x="116" y="1236"/>
                            <a:pt x="87" y="1241"/>
                          </a:cubicBezTo>
                          <a:cubicBezTo>
                            <a:pt x="58" y="1246"/>
                            <a:pt x="19" y="1247"/>
                            <a:pt x="0" y="1248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8504" name="Group 24">
                  <a:extLst>
                    <a:ext uri="{FF2B5EF4-FFF2-40B4-BE49-F238E27FC236}">
                      <a16:creationId xmlns:a16="http://schemas.microsoft.com/office/drawing/2014/main" id="{FA4066BC-2452-43B5-90C1-9281C8F347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8" y="1695"/>
                  <a:ext cx="646" cy="1341"/>
                  <a:chOff x="2832" y="720"/>
                  <a:chExt cx="1273" cy="2640"/>
                </a:xfrm>
              </p:grpSpPr>
              <p:sp>
                <p:nvSpPr>
                  <p:cNvPr id="18517" name="Freeform 25">
                    <a:extLst>
                      <a:ext uri="{FF2B5EF4-FFF2-40B4-BE49-F238E27FC236}">
                        <a16:creationId xmlns:a16="http://schemas.microsoft.com/office/drawing/2014/main" id="{487A9983-3974-4219-851B-1F000009B5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32" y="720"/>
                    <a:ext cx="1273" cy="2640"/>
                  </a:xfrm>
                  <a:custGeom>
                    <a:avLst/>
                    <a:gdLst>
                      <a:gd name="T0" fmla="*/ 790 w 1119"/>
                      <a:gd name="T1" fmla="*/ 0 h 2400"/>
                      <a:gd name="T2" fmla="*/ 23673 w 1119"/>
                      <a:gd name="T3" fmla="*/ 1056 h 2400"/>
                      <a:gd name="T4" fmla="*/ 44933 w 1119"/>
                      <a:gd name="T5" fmla="*/ 2741 h 2400"/>
                      <a:gd name="T6" fmla="*/ 62893 w 1119"/>
                      <a:gd name="T7" fmla="*/ 5103 h 2400"/>
                      <a:gd name="T8" fmla="*/ 78664 w 1119"/>
                      <a:gd name="T9" fmla="*/ 7645 h 2400"/>
                      <a:gd name="T10" fmla="*/ 95894 w 1119"/>
                      <a:gd name="T11" fmla="*/ 12234 h 2400"/>
                      <a:gd name="T12" fmla="*/ 110072 w 1119"/>
                      <a:gd name="T13" fmla="*/ 17978 h 2400"/>
                      <a:gd name="T14" fmla="*/ 119212 w 1119"/>
                      <a:gd name="T15" fmla="*/ 23306 h 2400"/>
                      <a:gd name="T16" fmla="*/ 127884 w 1119"/>
                      <a:gd name="T17" fmla="*/ 30875 h 2400"/>
                      <a:gd name="T18" fmla="*/ 131411 w 1119"/>
                      <a:gd name="T19" fmla="*/ 38971 h 2400"/>
                      <a:gd name="T20" fmla="*/ 131411 w 1119"/>
                      <a:gd name="T21" fmla="*/ 45318 h 2400"/>
                      <a:gd name="T22" fmla="*/ 127360 w 1119"/>
                      <a:gd name="T23" fmla="*/ 50413 h 2400"/>
                      <a:gd name="T24" fmla="*/ 118588 w 1119"/>
                      <a:gd name="T25" fmla="*/ 57421 h 2400"/>
                      <a:gd name="T26" fmla="*/ 101289 w 1119"/>
                      <a:gd name="T27" fmla="*/ 66348 h 2400"/>
                      <a:gd name="T28" fmla="*/ 81982 w 1119"/>
                      <a:gd name="T29" fmla="*/ 71436 h 2400"/>
                      <a:gd name="T30" fmla="*/ 68058 w 1119"/>
                      <a:gd name="T31" fmla="*/ 75046 h 2400"/>
                      <a:gd name="T32" fmla="*/ 44933 w 1119"/>
                      <a:gd name="T33" fmla="*/ 78904 h 2400"/>
                      <a:gd name="T34" fmla="*/ 19787 w 1119"/>
                      <a:gd name="T35" fmla="*/ 81158 h 2400"/>
                      <a:gd name="T36" fmla="*/ 0 w 1119"/>
                      <a:gd name="T37" fmla="*/ 81577 h 240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1119"/>
                      <a:gd name="T58" fmla="*/ 0 h 2400"/>
                      <a:gd name="T59" fmla="*/ 1119 w 1119"/>
                      <a:gd name="T60" fmla="*/ 2400 h 240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1119" h="2400">
                        <a:moveTo>
                          <a:pt x="7" y="0"/>
                        </a:moveTo>
                        <a:cubicBezTo>
                          <a:pt x="40" y="5"/>
                          <a:pt x="138" y="19"/>
                          <a:pt x="200" y="31"/>
                        </a:cubicBezTo>
                        <a:cubicBezTo>
                          <a:pt x="262" y="45"/>
                          <a:pt x="326" y="57"/>
                          <a:pt x="381" y="79"/>
                        </a:cubicBezTo>
                        <a:cubicBezTo>
                          <a:pt x="436" y="98"/>
                          <a:pt x="485" y="126"/>
                          <a:pt x="533" y="150"/>
                        </a:cubicBezTo>
                        <a:cubicBezTo>
                          <a:pt x="581" y="174"/>
                          <a:pt x="621" y="190"/>
                          <a:pt x="667" y="225"/>
                        </a:cubicBezTo>
                        <a:cubicBezTo>
                          <a:pt x="713" y="260"/>
                          <a:pt x="768" y="308"/>
                          <a:pt x="812" y="359"/>
                        </a:cubicBezTo>
                        <a:cubicBezTo>
                          <a:pt x="856" y="410"/>
                          <a:pt x="900" y="475"/>
                          <a:pt x="933" y="529"/>
                        </a:cubicBezTo>
                        <a:cubicBezTo>
                          <a:pt x="966" y="583"/>
                          <a:pt x="983" y="624"/>
                          <a:pt x="1009" y="686"/>
                        </a:cubicBezTo>
                        <a:cubicBezTo>
                          <a:pt x="1036" y="748"/>
                          <a:pt x="1067" y="831"/>
                          <a:pt x="1083" y="907"/>
                        </a:cubicBezTo>
                        <a:cubicBezTo>
                          <a:pt x="1102" y="983"/>
                          <a:pt x="1109" y="1074"/>
                          <a:pt x="1114" y="1145"/>
                        </a:cubicBezTo>
                        <a:cubicBezTo>
                          <a:pt x="1119" y="1217"/>
                          <a:pt x="1119" y="1276"/>
                          <a:pt x="1114" y="1333"/>
                        </a:cubicBezTo>
                        <a:cubicBezTo>
                          <a:pt x="1109" y="1390"/>
                          <a:pt x="1098" y="1424"/>
                          <a:pt x="1079" y="1483"/>
                        </a:cubicBezTo>
                        <a:cubicBezTo>
                          <a:pt x="1059" y="1545"/>
                          <a:pt x="1040" y="1612"/>
                          <a:pt x="1005" y="1688"/>
                        </a:cubicBezTo>
                        <a:cubicBezTo>
                          <a:pt x="967" y="1767"/>
                          <a:pt x="912" y="1881"/>
                          <a:pt x="859" y="1950"/>
                        </a:cubicBezTo>
                        <a:cubicBezTo>
                          <a:pt x="809" y="2017"/>
                          <a:pt x="740" y="2060"/>
                          <a:pt x="695" y="2102"/>
                        </a:cubicBezTo>
                        <a:cubicBezTo>
                          <a:pt x="648" y="2145"/>
                          <a:pt x="629" y="2171"/>
                          <a:pt x="576" y="2207"/>
                        </a:cubicBezTo>
                        <a:cubicBezTo>
                          <a:pt x="524" y="2245"/>
                          <a:pt x="448" y="2293"/>
                          <a:pt x="381" y="2321"/>
                        </a:cubicBezTo>
                        <a:cubicBezTo>
                          <a:pt x="312" y="2352"/>
                          <a:pt x="229" y="2374"/>
                          <a:pt x="167" y="2386"/>
                        </a:cubicBezTo>
                        <a:cubicBezTo>
                          <a:pt x="102" y="2398"/>
                          <a:pt x="36" y="2398"/>
                          <a:pt x="0" y="240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8518" name="Group 26">
                    <a:extLst>
                      <a:ext uri="{FF2B5EF4-FFF2-40B4-BE49-F238E27FC236}">
                        <a16:creationId xmlns:a16="http://schemas.microsoft.com/office/drawing/2014/main" id="{F2B46F32-8412-4211-8366-751F1215727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38" y="912"/>
                    <a:ext cx="1053" cy="2256"/>
                    <a:chOff x="2838" y="912"/>
                    <a:chExt cx="1053" cy="2256"/>
                  </a:xfrm>
                </p:grpSpPr>
                <p:sp>
                  <p:nvSpPr>
                    <p:cNvPr id="18519" name="Freeform 27">
                      <a:extLst>
                        <a:ext uri="{FF2B5EF4-FFF2-40B4-BE49-F238E27FC236}">
                          <a16:creationId xmlns:a16="http://schemas.microsoft.com/office/drawing/2014/main" id="{8C33A6C9-94C6-4946-A2C6-28AE6433D56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7" y="1346"/>
                      <a:ext cx="582" cy="1248"/>
                    </a:xfrm>
                    <a:custGeom>
                      <a:avLst/>
                      <a:gdLst>
                        <a:gd name="T0" fmla="*/ 4 w 582"/>
                        <a:gd name="T1" fmla="*/ 0 h 1248"/>
                        <a:gd name="T2" fmla="*/ 104 w 582"/>
                        <a:gd name="T3" fmla="*/ 16 h 1248"/>
                        <a:gd name="T4" fmla="*/ 198 w 582"/>
                        <a:gd name="T5" fmla="*/ 41 h 1248"/>
                        <a:gd name="T6" fmla="*/ 277 w 582"/>
                        <a:gd name="T7" fmla="*/ 78 h 1248"/>
                        <a:gd name="T8" fmla="*/ 340 w 582"/>
                        <a:gd name="T9" fmla="*/ 120 h 1248"/>
                        <a:gd name="T10" fmla="*/ 407 w 582"/>
                        <a:gd name="T11" fmla="*/ 164 h 1248"/>
                        <a:gd name="T12" fmla="*/ 485 w 582"/>
                        <a:gd name="T13" fmla="*/ 275 h 1248"/>
                        <a:gd name="T14" fmla="*/ 525 w 582"/>
                        <a:gd name="T15" fmla="*/ 357 h 1248"/>
                        <a:gd name="T16" fmla="*/ 563 w 582"/>
                        <a:gd name="T17" fmla="*/ 472 h 1248"/>
                        <a:gd name="T18" fmla="*/ 580 w 582"/>
                        <a:gd name="T19" fmla="*/ 596 h 1248"/>
                        <a:gd name="T20" fmla="*/ 580 w 582"/>
                        <a:gd name="T21" fmla="*/ 693 h 1248"/>
                        <a:gd name="T22" fmla="*/ 561 w 582"/>
                        <a:gd name="T23" fmla="*/ 771 h 1248"/>
                        <a:gd name="T24" fmla="*/ 540 w 582"/>
                        <a:gd name="T25" fmla="*/ 853 h 1248"/>
                        <a:gd name="T26" fmla="*/ 507 w 582"/>
                        <a:gd name="T27" fmla="*/ 942 h 1248"/>
                        <a:gd name="T28" fmla="*/ 440 w 582"/>
                        <a:gd name="T29" fmla="*/ 1020 h 1248"/>
                        <a:gd name="T30" fmla="*/ 395 w 582"/>
                        <a:gd name="T31" fmla="*/ 1086 h 1248"/>
                        <a:gd name="T32" fmla="*/ 329 w 582"/>
                        <a:gd name="T33" fmla="*/ 1142 h 1248"/>
                        <a:gd name="T34" fmla="*/ 262 w 582"/>
                        <a:gd name="T35" fmla="*/ 1175 h 1248"/>
                        <a:gd name="T36" fmla="*/ 173 w 582"/>
                        <a:gd name="T37" fmla="*/ 1220 h 1248"/>
                        <a:gd name="T38" fmla="*/ 87 w 582"/>
                        <a:gd name="T39" fmla="*/ 1241 h 1248"/>
                        <a:gd name="T40" fmla="*/ 0 w 582"/>
                        <a:gd name="T41" fmla="*/ 1248 h 124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582"/>
                        <a:gd name="T64" fmla="*/ 0 h 1248"/>
                        <a:gd name="T65" fmla="*/ 582 w 582"/>
                        <a:gd name="T66" fmla="*/ 1248 h 124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582" h="1248">
                          <a:moveTo>
                            <a:pt x="4" y="0"/>
                          </a:moveTo>
                          <a:cubicBezTo>
                            <a:pt x="21" y="2"/>
                            <a:pt x="72" y="10"/>
                            <a:pt x="104" y="16"/>
                          </a:cubicBezTo>
                          <a:cubicBezTo>
                            <a:pt x="136" y="24"/>
                            <a:pt x="170" y="30"/>
                            <a:pt x="198" y="41"/>
                          </a:cubicBezTo>
                          <a:cubicBezTo>
                            <a:pt x="227" y="51"/>
                            <a:pt x="253" y="65"/>
                            <a:pt x="277" y="78"/>
                          </a:cubicBezTo>
                          <a:cubicBezTo>
                            <a:pt x="301" y="91"/>
                            <a:pt x="318" y="106"/>
                            <a:pt x="340" y="120"/>
                          </a:cubicBezTo>
                          <a:cubicBezTo>
                            <a:pt x="362" y="134"/>
                            <a:pt x="383" y="138"/>
                            <a:pt x="407" y="164"/>
                          </a:cubicBezTo>
                          <a:cubicBezTo>
                            <a:pt x="431" y="190"/>
                            <a:pt x="465" y="243"/>
                            <a:pt x="485" y="275"/>
                          </a:cubicBezTo>
                          <a:cubicBezTo>
                            <a:pt x="505" y="307"/>
                            <a:pt x="511" y="324"/>
                            <a:pt x="525" y="357"/>
                          </a:cubicBezTo>
                          <a:cubicBezTo>
                            <a:pt x="539" y="389"/>
                            <a:pt x="555" y="432"/>
                            <a:pt x="563" y="472"/>
                          </a:cubicBezTo>
                          <a:cubicBezTo>
                            <a:pt x="573" y="511"/>
                            <a:pt x="577" y="558"/>
                            <a:pt x="580" y="596"/>
                          </a:cubicBezTo>
                          <a:cubicBezTo>
                            <a:pt x="582" y="633"/>
                            <a:pt x="582" y="664"/>
                            <a:pt x="580" y="693"/>
                          </a:cubicBezTo>
                          <a:cubicBezTo>
                            <a:pt x="577" y="723"/>
                            <a:pt x="568" y="744"/>
                            <a:pt x="561" y="771"/>
                          </a:cubicBezTo>
                          <a:cubicBezTo>
                            <a:pt x="554" y="798"/>
                            <a:pt x="549" y="825"/>
                            <a:pt x="540" y="853"/>
                          </a:cubicBezTo>
                          <a:cubicBezTo>
                            <a:pt x="531" y="881"/>
                            <a:pt x="524" y="914"/>
                            <a:pt x="507" y="942"/>
                          </a:cubicBezTo>
                          <a:cubicBezTo>
                            <a:pt x="490" y="970"/>
                            <a:pt x="459" y="996"/>
                            <a:pt x="440" y="1020"/>
                          </a:cubicBezTo>
                          <a:cubicBezTo>
                            <a:pt x="421" y="1044"/>
                            <a:pt x="414" y="1066"/>
                            <a:pt x="395" y="1086"/>
                          </a:cubicBezTo>
                          <a:cubicBezTo>
                            <a:pt x="376" y="1106"/>
                            <a:pt x="351" y="1127"/>
                            <a:pt x="329" y="1142"/>
                          </a:cubicBezTo>
                          <a:cubicBezTo>
                            <a:pt x="307" y="1157"/>
                            <a:pt x="288" y="1162"/>
                            <a:pt x="262" y="1175"/>
                          </a:cubicBezTo>
                          <a:cubicBezTo>
                            <a:pt x="236" y="1188"/>
                            <a:pt x="202" y="1209"/>
                            <a:pt x="173" y="1220"/>
                          </a:cubicBezTo>
                          <a:cubicBezTo>
                            <a:pt x="144" y="1231"/>
                            <a:pt x="116" y="1236"/>
                            <a:pt x="87" y="1241"/>
                          </a:cubicBezTo>
                          <a:cubicBezTo>
                            <a:pt x="58" y="1246"/>
                            <a:pt x="19" y="1247"/>
                            <a:pt x="0" y="1248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0" name="Freeform 28">
                      <a:extLst>
                        <a:ext uri="{FF2B5EF4-FFF2-40B4-BE49-F238E27FC236}">
                          <a16:creationId xmlns:a16="http://schemas.microsoft.com/office/drawing/2014/main" id="{4ABD2496-0E1E-462A-90D9-B3BA8869BF3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63" y="1152"/>
                      <a:ext cx="808" cy="1730"/>
                    </a:xfrm>
                    <a:custGeom>
                      <a:avLst/>
                      <a:gdLst>
                        <a:gd name="T0" fmla="*/ 5 w 851"/>
                        <a:gd name="T1" fmla="*/ 0 h 1824"/>
                        <a:gd name="T2" fmla="*/ 23 w 851"/>
                        <a:gd name="T3" fmla="*/ 9 h 1824"/>
                        <a:gd name="T4" fmla="*/ 43 w 851"/>
                        <a:gd name="T5" fmla="*/ 9 h 1824"/>
                        <a:gd name="T6" fmla="*/ 60 w 851"/>
                        <a:gd name="T7" fmla="*/ 17 h 1824"/>
                        <a:gd name="T8" fmla="*/ 73 w 851"/>
                        <a:gd name="T9" fmla="*/ 25 h 1824"/>
                        <a:gd name="T10" fmla="*/ 89 w 851"/>
                        <a:gd name="T11" fmla="*/ 38 h 1824"/>
                        <a:gd name="T12" fmla="*/ 104 w 851"/>
                        <a:gd name="T13" fmla="*/ 57 h 1824"/>
                        <a:gd name="T14" fmla="*/ 112 w 851"/>
                        <a:gd name="T15" fmla="*/ 74 h 1824"/>
                        <a:gd name="T16" fmla="*/ 122 w 851"/>
                        <a:gd name="T17" fmla="*/ 97 h 1824"/>
                        <a:gd name="T18" fmla="*/ 123 w 851"/>
                        <a:gd name="T19" fmla="*/ 124 h 1824"/>
                        <a:gd name="T20" fmla="*/ 123 w 851"/>
                        <a:gd name="T21" fmla="*/ 142 h 1824"/>
                        <a:gd name="T22" fmla="*/ 121 w 851"/>
                        <a:gd name="T23" fmla="*/ 159 h 1824"/>
                        <a:gd name="T24" fmla="*/ 111 w 851"/>
                        <a:gd name="T25" fmla="*/ 180 h 1824"/>
                        <a:gd name="T26" fmla="*/ 95 w 851"/>
                        <a:gd name="T27" fmla="*/ 210 h 1824"/>
                        <a:gd name="T28" fmla="*/ 77 w 851"/>
                        <a:gd name="T29" fmla="*/ 225 h 1824"/>
                        <a:gd name="T30" fmla="*/ 65 w 851"/>
                        <a:gd name="T31" fmla="*/ 235 h 1824"/>
                        <a:gd name="T32" fmla="*/ 43 w 851"/>
                        <a:gd name="T33" fmla="*/ 247 h 1824"/>
                        <a:gd name="T34" fmla="*/ 20 w 851"/>
                        <a:gd name="T35" fmla="*/ 256 h 1824"/>
                        <a:gd name="T36" fmla="*/ 0 w 851"/>
                        <a:gd name="T37" fmla="*/ 259 h 1824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851"/>
                        <a:gd name="T58" fmla="*/ 0 h 1824"/>
                        <a:gd name="T59" fmla="*/ 851 w 851"/>
                        <a:gd name="T60" fmla="*/ 1824 h 1824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851" h="1824">
                          <a:moveTo>
                            <a:pt x="5" y="0"/>
                          </a:moveTo>
                          <a:cubicBezTo>
                            <a:pt x="31" y="4"/>
                            <a:pt x="105" y="14"/>
                            <a:pt x="152" y="24"/>
                          </a:cubicBezTo>
                          <a:cubicBezTo>
                            <a:pt x="199" y="34"/>
                            <a:pt x="248" y="43"/>
                            <a:pt x="290" y="60"/>
                          </a:cubicBezTo>
                          <a:cubicBezTo>
                            <a:pt x="331" y="74"/>
                            <a:pt x="371" y="96"/>
                            <a:pt x="406" y="114"/>
                          </a:cubicBezTo>
                          <a:cubicBezTo>
                            <a:pt x="441" y="132"/>
                            <a:pt x="468" y="145"/>
                            <a:pt x="501" y="171"/>
                          </a:cubicBezTo>
                          <a:cubicBezTo>
                            <a:pt x="534" y="197"/>
                            <a:pt x="570" y="233"/>
                            <a:pt x="605" y="271"/>
                          </a:cubicBezTo>
                          <a:cubicBezTo>
                            <a:pt x="640" y="309"/>
                            <a:pt x="683" y="360"/>
                            <a:pt x="710" y="402"/>
                          </a:cubicBezTo>
                          <a:cubicBezTo>
                            <a:pt x="737" y="443"/>
                            <a:pt x="748" y="474"/>
                            <a:pt x="768" y="521"/>
                          </a:cubicBezTo>
                          <a:cubicBezTo>
                            <a:pt x="788" y="568"/>
                            <a:pt x="811" y="632"/>
                            <a:pt x="824" y="689"/>
                          </a:cubicBezTo>
                          <a:cubicBezTo>
                            <a:pt x="838" y="747"/>
                            <a:pt x="844" y="816"/>
                            <a:pt x="847" y="870"/>
                          </a:cubicBezTo>
                          <a:cubicBezTo>
                            <a:pt x="851" y="925"/>
                            <a:pt x="851" y="970"/>
                            <a:pt x="847" y="1013"/>
                          </a:cubicBezTo>
                          <a:cubicBezTo>
                            <a:pt x="844" y="1057"/>
                            <a:pt x="835" y="1082"/>
                            <a:pt x="820" y="1127"/>
                          </a:cubicBezTo>
                          <a:cubicBezTo>
                            <a:pt x="806" y="1174"/>
                            <a:pt x="791" y="1225"/>
                            <a:pt x="764" y="1283"/>
                          </a:cubicBezTo>
                          <a:cubicBezTo>
                            <a:pt x="735" y="1343"/>
                            <a:pt x="693" y="1430"/>
                            <a:pt x="654" y="1482"/>
                          </a:cubicBezTo>
                          <a:cubicBezTo>
                            <a:pt x="616" y="1533"/>
                            <a:pt x="563" y="1565"/>
                            <a:pt x="529" y="1598"/>
                          </a:cubicBezTo>
                          <a:cubicBezTo>
                            <a:pt x="492" y="1630"/>
                            <a:pt x="478" y="1650"/>
                            <a:pt x="438" y="1677"/>
                          </a:cubicBezTo>
                          <a:cubicBezTo>
                            <a:pt x="398" y="1706"/>
                            <a:pt x="340" y="1743"/>
                            <a:pt x="290" y="1764"/>
                          </a:cubicBezTo>
                          <a:cubicBezTo>
                            <a:pt x="237" y="1788"/>
                            <a:pt x="174" y="1804"/>
                            <a:pt x="127" y="1813"/>
                          </a:cubicBezTo>
                          <a:cubicBezTo>
                            <a:pt x="78" y="1822"/>
                            <a:pt x="27" y="1822"/>
                            <a:pt x="0" y="182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1" name="Freeform 29">
                      <a:extLst>
                        <a:ext uri="{FF2B5EF4-FFF2-40B4-BE49-F238E27FC236}">
                          <a16:creationId xmlns:a16="http://schemas.microsoft.com/office/drawing/2014/main" id="{097ED280-9FC8-48CB-A15F-E35735E464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38" y="912"/>
                      <a:ext cx="1053" cy="2256"/>
                    </a:xfrm>
                    <a:custGeom>
                      <a:avLst/>
                      <a:gdLst>
                        <a:gd name="T0" fmla="*/ 7 w 1119"/>
                        <a:gd name="T1" fmla="*/ 0 h 2400"/>
                        <a:gd name="T2" fmla="*/ 22 w 1119"/>
                        <a:gd name="T3" fmla="*/ 8 h 2400"/>
                        <a:gd name="T4" fmla="*/ 40 w 1119"/>
                        <a:gd name="T5" fmla="*/ 8 h 2400"/>
                        <a:gd name="T6" fmla="*/ 56 w 1119"/>
                        <a:gd name="T7" fmla="*/ 16 h 2400"/>
                        <a:gd name="T8" fmla="*/ 70 w 1119"/>
                        <a:gd name="T9" fmla="*/ 23 h 2400"/>
                        <a:gd name="T10" fmla="*/ 87 w 1119"/>
                        <a:gd name="T11" fmla="*/ 36 h 2400"/>
                        <a:gd name="T12" fmla="*/ 99 w 1119"/>
                        <a:gd name="T13" fmla="*/ 54 h 2400"/>
                        <a:gd name="T14" fmla="*/ 106 w 1119"/>
                        <a:gd name="T15" fmla="*/ 71 h 2400"/>
                        <a:gd name="T16" fmla="*/ 113 w 1119"/>
                        <a:gd name="T17" fmla="*/ 92 h 2400"/>
                        <a:gd name="T18" fmla="*/ 119 w 1119"/>
                        <a:gd name="T19" fmla="*/ 116 h 2400"/>
                        <a:gd name="T20" fmla="*/ 119 w 1119"/>
                        <a:gd name="T21" fmla="*/ 135 h 2400"/>
                        <a:gd name="T22" fmla="*/ 113 w 1119"/>
                        <a:gd name="T23" fmla="*/ 150 h 2400"/>
                        <a:gd name="T24" fmla="*/ 106 w 1119"/>
                        <a:gd name="T25" fmla="*/ 171 h 2400"/>
                        <a:gd name="T26" fmla="*/ 91 w 1119"/>
                        <a:gd name="T27" fmla="*/ 199 h 2400"/>
                        <a:gd name="T28" fmla="*/ 73 w 1119"/>
                        <a:gd name="T29" fmla="*/ 213 h 2400"/>
                        <a:gd name="T30" fmla="*/ 61 w 1119"/>
                        <a:gd name="T31" fmla="*/ 226 h 2400"/>
                        <a:gd name="T32" fmla="*/ 40 w 1119"/>
                        <a:gd name="T33" fmla="*/ 235 h 2400"/>
                        <a:gd name="T34" fmla="*/ 19 w 1119"/>
                        <a:gd name="T35" fmla="*/ 243 h 2400"/>
                        <a:gd name="T36" fmla="*/ 0 w 1119"/>
                        <a:gd name="T37" fmla="*/ 243 h 240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119"/>
                        <a:gd name="T58" fmla="*/ 0 h 2400"/>
                        <a:gd name="T59" fmla="*/ 1119 w 1119"/>
                        <a:gd name="T60" fmla="*/ 2400 h 240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119" h="2400">
                          <a:moveTo>
                            <a:pt x="7" y="0"/>
                          </a:moveTo>
                          <a:cubicBezTo>
                            <a:pt x="40" y="5"/>
                            <a:pt x="138" y="19"/>
                            <a:pt x="200" y="31"/>
                          </a:cubicBezTo>
                          <a:cubicBezTo>
                            <a:pt x="262" y="45"/>
                            <a:pt x="326" y="57"/>
                            <a:pt x="381" y="79"/>
                          </a:cubicBezTo>
                          <a:cubicBezTo>
                            <a:pt x="436" y="98"/>
                            <a:pt x="485" y="126"/>
                            <a:pt x="533" y="150"/>
                          </a:cubicBezTo>
                          <a:cubicBezTo>
                            <a:pt x="581" y="174"/>
                            <a:pt x="621" y="190"/>
                            <a:pt x="667" y="225"/>
                          </a:cubicBezTo>
                          <a:cubicBezTo>
                            <a:pt x="713" y="260"/>
                            <a:pt x="768" y="308"/>
                            <a:pt x="812" y="359"/>
                          </a:cubicBezTo>
                          <a:cubicBezTo>
                            <a:pt x="856" y="410"/>
                            <a:pt x="900" y="475"/>
                            <a:pt x="933" y="529"/>
                          </a:cubicBezTo>
                          <a:cubicBezTo>
                            <a:pt x="966" y="583"/>
                            <a:pt x="983" y="624"/>
                            <a:pt x="1009" y="686"/>
                          </a:cubicBezTo>
                          <a:cubicBezTo>
                            <a:pt x="1036" y="748"/>
                            <a:pt x="1067" y="831"/>
                            <a:pt x="1083" y="907"/>
                          </a:cubicBezTo>
                          <a:cubicBezTo>
                            <a:pt x="1102" y="983"/>
                            <a:pt x="1109" y="1074"/>
                            <a:pt x="1114" y="1145"/>
                          </a:cubicBezTo>
                          <a:cubicBezTo>
                            <a:pt x="1119" y="1217"/>
                            <a:pt x="1119" y="1276"/>
                            <a:pt x="1114" y="1333"/>
                          </a:cubicBezTo>
                          <a:cubicBezTo>
                            <a:pt x="1109" y="1390"/>
                            <a:pt x="1098" y="1424"/>
                            <a:pt x="1079" y="1483"/>
                          </a:cubicBezTo>
                          <a:cubicBezTo>
                            <a:pt x="1059" y="1545"/>
                            <a:pt x="1040" y="1612"/>
                            <a:pt x="1005" y="1688"/>
                          </a:cubicBezTo>
                          <a:cubicBezTo>
                            <a:pt x="967" y="1767"/>
                            <a:pt x="912" y="1881"/>
                            <a:pt x="859" y="1950"/>
                          </a:cubicBezTo>
                          <a:cubicBezTo>
                            <a:pt x="809" y="2017"/>
                            <a:pt x="740" y="2060"/>
                            <a:pt x="695" y="2102"/>
                          </a:cubicBezTo>
                          <a:cubicBezTo>
                            <a:pt x="648" y="2145"/>
                            <a:pt x="629" y="2171"/>
                            <a:pt x="576" y="2207"/>
                          </a:cubicBezTo>
                          <a:cubicBezTo>
                            <a:pt x="524" y="2245"/>
                            <a:pt x="448" y="2293"/>
                            <a:pt x="381" y="2321"/>
                          </a:cubicBezTo>
                          <a:cubicBezTo>
                            <a:pt x="312" y="2352"/>
                            <a:pt x="229" y="2374"/>
                            <a:pt x="167" y="2386"/>
                          </a:cubicBezTo>
                          <a:cubicBezTo>
                            <a:pt x="102" y="2398"/>
                            <a:pt x="36" y="2398"/>
                            <a:pt x="0" y="240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22" name="Freeform 30">
                      <a:extLst>
                        <a:ext uri="{FF2B5EF4-FFF2-40B4-BE49-F238E27FC236}">
                          <a16:creationId xmlns:a16="http://schemas.microsoft.com/office/drawing/2014/main" id="{0205C95D-77CC-4639-88E0-97B2CACC0BC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89" y="1634"/>
                      <a:ext cx="314" cy="672"/>
                    </a:xfrm>
                    <a:custGeom>
                      <a:avLst/>
                      <a:gdLst>
                        <a:gd name="T0" fmla="*/ 1 w 582"/>
                        <a:gd name="T1" fmla="*/ 0 h 1248"/>
                        <a:gd name="T2" fmla="*/ 1 w 582"/>
                        <a:gd name="T3" fmla="*/ 1 h 1248"/>
                        <a:gd name="T4" fmla="*/ 1 w 582"/>
                        <a:gd name="T5" fmla="*/ 1 h 1248"/>
                        <a:gd name="T6" fmla="*/ 1 w 582"/>
                        <a:gd name="T7" fmla="*/ 1 h 1248"/>
                        <a:gd name="T8" fmla="*/ 1 w 582"/>
                        <a:gd name="T9" fmla="*/ 1 h 1248"/>
                        <a:gd name="T10" fmla="*/ 1 w 582"/>
                        <a:gd name="T11" fmla="*/ 1 h 1248"/>
                        <a:gd name="T12" fmla="*/ 1 w 582"/>
                        <a:gd name="T13" fmla="*/ 1 h 1248"/>
                        <a:gd name="T14" fmla="*/ 1 w 582"/>
                        <a:gd name="T15" fmla="*/ 1 h 1248"/>
                        <a:gd name="T16" fmla="*/ 1 w 582"/>
                        <a:gd name="T17" fmla="*/ 1 h 1248"/>
                        <a:gd name="T18" fmla="*/ 1 w 582"/>
                        <a:gd name="T19" fmla="*/ 1 h 1248"/>
                        <a:gd name="T20" fmla="*/ 1 w 582"/>
                        <a:gd name="T21" fmla="*/ 1 h 1248"/>
                        <a:gd name="T22" fmla="*/ 1 w 582"/>
                        <a:gd name="T23" fmla="*/ 1 h 1248"/>
                        <a:gd name="T24" fmla="*/ 1 w 582"/>
                        <a:gd name="T25" fmla="*/ 1 h 1248"/>
                        <a:gd name="T26" fmla="*/ 1 w 582"/>
                        <a:gd name="T27" fmla="*/ 1 h 1248"/>
                        <a:gd name="T28" fmla="*/ 1 w 582"/>
                        <a:gd name="T29" fmla="*/ 1 h 1248"/>
                        <a:gd name="T30" fmla="*/ 1 w 582"/>
                        <a:gd name="T31" fmla="*/ 1 h 1248"/>
                        <a:gd name="T32" fmla="*/ 1 w 582"/>
                        <a:gd name="T33" fmla="*/ 1 h 1248"/>
                        <a:gd name="T34" fmla="*/ 1 w 582"/>
                        <a:gd name="T35" fmla="*/ 1 h 1248"/>
                        <a:gd name="T36" fmla="*/ 1 w 582"/>
                        <a:gd name="T37" fmla="*/ 1 h 1248"/>
                        <a:gd name="T38" fmla="*/ 1 w 582"/>
                        <a:gd name="T39" fmla="*/ 1 h 1248"/>
                        <a:gd name="T40" fmla="*/ 0 w 582"/>
                        <a:gd name="T41" fmla="*/ 1 h 124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582"/>
                        <a:gd name="T64" fmla="*/ 0 h 1248"/>
                        <a:gd name="T65" fmla="*/ 582 w 582"/>
                        <a:gd name="T66" fmla="*/ 1248 h 124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582" h="1248">
                          <a:moveTo>
                            <a:pt x="4" y="0"/>
                          </a:moveTo>
                          <a:cubicBezTo>
                            <a:pt x="21" y="2"/>
                            <a:pt x="72" y="10"/>
                            <a:pt x="104" y="16"/>
                          </a:cubicBezTo>
                          <a:cubicBezTo>
                            <a:pt x="136" y="24"/>
                            <a:pt x="170" y="30"/>
                            <a:pt x="198" y="41"/>
                          </a:cubicBezTo>
                          <a:cubicBezTo>
                            <a:pt x="227" y="51"/>
                            <a:pt x="253" y="65"/>
                            <a:pt x="277" y="78"/>
                          </a:cubicBezTo>
                          <a:cubicBezTo>
                            <a:pt x="301" y="91"/>
                            <a:pt x="318" y="106"/>
                            <a:pt x="340" y="120"/>
                          </a:cubicBezTo>
                          <a:cubicBezTo>
                            <a:pt x="362" y="134"/>
                            <a:pt x="383" y="138"/>
                            <a:pt x="407" y="164"/>
                          </a:cubicBezTo>
                          <a:cubicBezTo>
                            <a:pt x="431" y="190"/>
                            <a:pt x="465" y="243"/>
                            <a:pt x="485" y="275"/>
                          </a:cubicBezTo>
                          <a:cubicBezTo>
                            <a:pt x="505" y="307"/>
                            <a:pt x="511" y="324"/>
                            <a:pt x="525" y="357"/>
                          </a:cubicBezTo>
                          <a:cubicBezTo>
                            <a:pt x="539" y="389"/>
                            <a:pt x="555" y="432"/>
                            <a:pt x="563" y="472"/>
                          </a:cubicBezTo>
                          <a:cubicBezTo>
                            <a:pt x="573" y="511"/>
                            <a:pt x="577" y="558"/>
                            <a:pt x="580" y="596"/>
                          </a:cubicBezTo>
                          <a:cubicBezTo>
                            <a:pt x="582" y="633"/>
                            <a:pt x="582" y="664"/>
                            <a:pt x="580" y="693"/>
                          </a:cubicBezTo>
                          <a:cubicBezTo>
                            <a:pt x="577" y="723"/>
                            <a:pt x="568" y="744"/>
                            <a:pt x="561" y="771"/>
                          </a:cubicBezTo>
                          <a:cubicBezTo>
                            <a:pt x="554" y="798"/>
                            <a:pt x="549" y="825"/>
                            <a:pt x="540" y="853"/>
                          </a:cubicBezTo>
                          <a:cubicBezTo>
                            <a:pt x="531" y="881"/>
                            <a:pt x="524" y="914"/>
                            <a:pt x="507" y="942"/>
                          </a:cubicBezTo>
                          <a:cubicBezTo>
                            <a:pt x="490" y="970"/>
                            <a:pt x="459" y="996"/>
                            <a:pt x="440" y="1020"/>
                          </a:cubicBezTo>
                          <a:cubicBezTo>
                            <a:pt x="421" y="1044"/>
                            <a:pt x="414" y="1066"/>
                            <a:pt x="395" y="1086"/>
                          </a:cubicBezTo>
                          <a:cubicBezTo>
                            <a:pt x="376" y="1106"/>
                            <a:pt x="351" y="1127"/>
                            <a:pt x="329" y="1142"/>
                          </a:cubicBezTo>
                          <a:cubicBezTo>
                            <a:pt x="307" y="1157"/>
                            <a:pt x="288" y="1162"/>
                            <a:pt x="262" y="1175"/>
                          </a:cubicBezTo>
                          <a:cubicBezTo>
                            <a:pt x="236" y="1188"/>
                            <a:pt x="202" y="1209"/>
                            <a:pt x="173" y="1220"/>
                          </a:cubicBezTo>
                          <a:cubicBezTo>
                            <a:pt x="144" y="1231"/>
                            <a:pt x="116" y="1236"/>
                            <a:pt x="87" y="1241"/>
                          </a:cubicBezTo>
                          <a:cubicBezTo>
                            <a:pt x="58" y="1246"/>
                            <a:pt x="19" y="1247"/>
                            <a:pt x="0" y="1248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8505" name="Freeform 31">
                  <a:extLst>
                    <a:ext uri="{FF2B5EF4-FFF2-40B4-BE49-F238E27FC236}">
                      <a16:creationId xmlns:a16="http://schemas.microsoft.com/office/drawing/2014/main" id="{ACA71766-252B-483C-8B66-CB5DFCF4B6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103"/>
                  <a:ext cx="774" cy="1479"/>
                </a:xfrm>
                <a:custGeom>
                  <a:avLst/>
                  <a:gdLst>
                    <a:gd name="T0" fmla="*/ 0 w 760"/>
                    <a:gd name="T1" fmla="*/ 0 h 1431"/>
                    <a:gd name="T2" fmla="*/ 303 w 760"/>
                    <a:gd name="T3" fmla="*/ 84 h 1431"/>
                    <a:gd name="T4" fmla="*/ 793 w 760"/>
                    <a:gd name="T5" fmla="*/ 437 h 1431"/>
                    <a:gd name="T6" fmla="*/ 1146 w 760"/>
                    <a:gd name="T7" fmla="*/ 967 h 1431"/>
                    <a:gd name="T8" fmla="*/ 1374 w 760"/>
                    <a:gd name="T9" fmla="*/ 1609 h 1431"/>
                    <a:gd name="T10" fmla="*/ 1479 w 760"/>
                    <a:gd name="T11" fmla="*/ 2372 h 1431"/>
                    <a:gd name="T12" fmla="*/ 1458 w 760"/>
                    <a:gd name="T13" fmla="*/ 3014 h 1431"/>
                    <a:gd name="T14" fmla="*/ 1373 w 760"/>
                    <a:gd name="T15" fmla="*/ 3610 h 1431"/>
                    <a:gd name="T16" fmla="*/ 1195 w 760"/>
                    <a:gd name="T17" fmla="*/ 4172 h 1431"/>
                    <a:gd name="T18" fmla="*/ 1025 w 760"/>
                    <a:gd name="T19" fmla="*/ 4551 h 1431"/>
                    <a:gd name="T20" fmla="*/ 825 w 760"/>
                    <a:gd name="T21" fmla="*/ 4856 h 14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0"/>
                    <a:gd name="T34" fmla="*/ 0 h 1431"/>
                    <a:gd name="T35" fmla="*/ 760 w 760"/>
                    <a:gd name="T36" fmla="*/ 1431 h 143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0" h="1431">
                      <a:moveTo>
                        <a:pt x="0" y="0"/>
                      </a:moveTo>
                      <a:cubicBezTo>
                        <a:pt x="45" y="2"/>
                        <a:pt x="90" y="5"/>
                        <a:pt x="156" y="26"/>
                      </a:cubicBezTo>
                      <a:cubicBezTo>
                        <a:pt x="224" y="47"/>
                        <a:pt x="332" y="87"/>
                        <a:pt x="403" y="129"/>
                      </a:cubicBezTo>
                      <a:cubicBezTo>
                        <a:pt x="473" y="173"/>
                        <a:pt x="533" y="228"/>
                        <a:pt x="583" y="285"/>
                      </a:cubicBezTo>
                      <a:cubicBezTo>
                        <a:pt x="632" y="342"/>
                        <a:pt x="671" y="406"/>
                        <a:pt x="699" y="475"/>
                      </a:cubicBezTo>
                      <a:cubicBezTo>
                        <a:pt x="727" y="544"/>
                        <a:pt x="746" y="629"/>
                        <a:pt x="753" y="698"/>
                      </a:cubicBezTo>
                      <a:cubicBezTo>
                        <a:pt x="760" y="767"/>
                        <a:pt x="751" y="826"/>
                        <a:pt x="742" y="887"/>
                      </a:cubicBezTo>
                      <a:cubicBezTo>
                        <a:pt x="733" y="948"/>
                        <a:pt x="720" y="1007"/>
                        <a:pt x="698" y="1064"/>
                      </a:cubicBezTo>
                      <a:cubicBezTo>
                        <a:pt x="676" y="1121"/>
                        <a:pt x="639" y="1185"/>
                        <a:pt x="609" y="1231"/>
                      </a:cubicBezTo>
                      <a:cubicBezTo>
                        <a:pt x="579" y="1277"/>
                        <a:pt x="552" y="1309"/>
                        <a:pt x="520" y="1342"/>
                      </a:cubicBezTo>
                      <a:cubicBezTo>
                        <a:pt x="488" y="1375"/>
                        <a:pt x="441" y="1413"/>
                        <a:pt x="420" y="1431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6" name="Freeform 32">
                  <a:extLst>
                    <a:ext uri="{FF2B5EF4-FFF2-40B4-BE49-F238E27FC236}">
                      <a16:creationId xmlns:a16="http://schemas.microsoft.com/office/drawing/2014/main" id="{6FB2EAC0-EF0D-47EF-B89E-E5293E28CB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1" y="1988"/>
                  <a:ext cx="858" cy="1594"/>
                </a:xfrm>
                <a:custGeom>
                  <a:avLst/>
                  <a:gdLst>
                    <a:gd name="T0" fmla="*/ 0 w 819"/>
                    <a:gd name="T1" fmla="*/ 0 h 1500"/>
                    <a:gd name="T2" fmla="*/ 991 w 819"/>
                    <a:gd name="T3" fmla="*/ 210 h 1500"/>
                    <a:gd name="T4" fmla="*/ 2435 w 819"/>
                    <a:gd name="T5" fmla="*/ 1153 h 1500"/>
                    <a:gd name="T6" fmla="*/ 3501 w 819"/>
                    <a:gd name="T7" fmla="*/ 2816 h 1500"/>
                    <a:gd name="T8" fmla="*/ 4246 w 819"/>
                    <a:gd name="T9" fmla="*/ 4753 h 1500"/>
                    <a:gd name="T10" fmla="*/ 4509 w 819"/>
                    <a:gd name="T11" fmla="*/ 6923 h 1500"/>
                    <a:gd name="T12" fmla="*/ 4568 w 819"/>
                    <a:gd name="T13" fmla="*/ 8469 h 1500"/>
                    <a:gd name="T14" fmla="*/ 4468 w 819"/>
                    <a:gd name="T15" fmla="*/ 10006 h 1500"/>
                    <a:gd name="T16" fmla="*/ 4254 w 819"/>
                    <a:gd name="T17" fmla="*/ 11253 h 1500"/>
                    <a:gd name="T18" fmla="*/ 3876 w 819"/>
                    <a:gd name="T19" fmla="*/ 12817 h 1500"/>
                    <a:gd name="T20" fmla="*/ 3295 w 819"/>
                    <a:gd name="T21" fmla="*/ 14213 h 15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19"/>
                    <a:gd name="T34" fmla="*/ 0 h 1500"/>
                    <a:gd name="T35" fmla="*/ 819 w 819"/>
                    <a:gd name="T36" fmla="*/ 1500 h 15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19" h="1500">
                      <a:moveTo>
                        <a:pt x="0" y="0"/>
                      </a:moveTo>
                      <a:cubicBezTo>
                        <a:pt x="30" y="5"/>
                        <a:pt x="106" y="2"/>
                        <a:pt x="178" y="22"/>
                      </a:cubicBezTo>
                      <a:cubicBezTo>
                        <a:pt x="250" y="42"/>
                        <a:pt x="359" y="76"/>
                        <a:pt x="434" y="122"/>
                      </a:cubicBezTo>
                      <a:cubicBezTo>
                        <a:pt x="509" y="168"/>
                        <a:pt x="573" y="235"/>
                        <a:pt x="627" y="298"/>
                      </a:cubicBezTo>
                      <a:cubicBezTo>
                        <a:pt x="681" y="361"/>
                        <a:pt x="728" y="429"/>
                        <a:pt x="758" y="502"/>
                      </a:cubicBezTo>
                      <a:cubicBezTo>
                        <a:pt x="788" y="574"/>
                        <a:pt x="798" y="666"/>
                        <a:pt x="808" y="731"/>
                      </a:cubicBezTo>
                      <a:cubicBezTo>
                        <a:pt x="817" y="796"/>
                        <a:pt x="819" y="840"/>
                        <a:pt x="817" y="894"/>
                      </a:cubicBezTo>
                      <a:cubicBezTo>
                        <a:pt x="816" y="948"/>
                        <a:pt x="808" y="1008"/>
                        <a:pt x="798" y="1056"/>
                      </a:cubicBezTo>
                      <a:cubicBezTo>
                        <a:pt x="789" y="1106"/>
                        <a:pt x="778" y="1139"/>
                        <a:pt x="760" y="1188"/>
                      </a:cubicBezTo>
                      <a:cubicBezTo>
                        <a:pt x="743" y="1237"/>
                        <a:pt x="720" y="1299"/>
                        <a:pt x="692" y="1351"/>
                      </a:cubicBezTo>
                      <a:cubicBezTo>
                        <a:pt x="664" y="1403"/>
                        <a:pt x="611" y="1469"/>
                        <a:pt x="589" y="1500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7" name="Freeform 33">
                  <a:extLst>
                    <a:ext uri="{FF2B5EF4-FFF2-40B4-BE49-F238E27FC236}">
                      <a16:creationId xmlns:a16="http://schemas.microsoft.com/office/drawing/2014/main" id="{920692F0-6788-4C86-8DA4-85630F8AF6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7" y="1848"/>
                  <a:ext cx="1010" cy="1710"/>
                </a:xfrm>
                <a:custGeom>
                  <a:avLst/>
                  <a:gdLst>
                    <a:gd name="T0" fmla="*/ 0 w 964"/>
                    <a:gd name="T1" fmla="*/ 0 h 1609"/>
                    <a:gd name="T2" fmla="*/ 1007 w 964"/>
                    <a:gd name="T3" fmla="*/ 303 h 1609"/>
                    <a:gd name="T4" fmla="*/ 1881 w 964"/>
                    <a:gd name="T5" fmla="*/ 715 h 1609"/>
                    <a:gd name="T6" fmla="*/ 2744 w 964"/>
                    <a:gd name="T7" fmla="*/ 1469 h 1609"/>
                    <a:gd name="T8" fmla="*/ 3566 w 964"/>
                    <a:gd name="T9" fmla="*/ 2417 h 1609"/>
                    <a:gd name="T10" fmla="*/ 4303 w 964"/>
                    <a:gd name="T11" fmla="*/ 3896 h 1609"/>
                    <a:gd name="T12" fmla="*/ 5020 w 964"/>
                    <a:gd name="T13" fmla="*/ 5838 h 1609"/>
                    <a:gd name="T14" fmla="*/ 5315 w 964"/>
                    <a:gd name="T15" fmla="*/ 7813 h 1609"/>
                    <a:gd name="T16" fmla="*/ 5370 w 964"/>
                    <a:gd name="T17" fmla="*/ 9287 h 1609"/>
                    <a:gd name="T18" fmla="*/ 5370 w 964"/>
                    <a:gd name="T19" fmla="*/ 10872 h 1609"/>
                    <a:gd name="T20" fmla="*/ 5136 w 964"/>
                    <a:gd name="T21" fmla="*/ 12337 h 1609"/>
                    <a:gd name="T22" fmla="*/ 4739 w 964"/>
                    <a:gd name="T23" fmla="*/ 14036 h 1609"/>
                    <a:gd name="T24" fmla="*/ 4303 w 964"/>
                    <a:gd name="T25" fmla="*/ 15312 h 16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64"/>
                    <a:gd name="T40" fmla="*/ 0 h 1609"/>
                    <a:gd name="T41" fmla="*/ 964 w 964"/>
                    <a:gd name="T42" fmla="*/ 1609 h 16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64" h="1609">
                      <a:moveTo>
                        <a:pt x="0" y="0"/>
                      </a:moveTo>
                      <a:cubicBezTo>
                        <a:pt x="30" y="5"/>
                        <a:pt x="123" y="19"/>
                        <a:pt x="179" y="32"/>
                      </a:cubicBezTo>
                      <a:cubicBezTo>
                        <a:pt x="235" y="45"/>
                        <a:pt x="283" y="56"/>
                        <a:pt x="335" y="76"/>
                      </a:cubicBezTo>
                      <a:cubicBezTo>
                        <a:pt x="387" y="96"/>
                        <a:pt x="440" y="124"/>
                        <a:pt x="490" y="154"/>
                      </a:cubicBezTo>
                      <a:cubicBezTo>
                        <a:pt x="540" y="184"/>
                        <a:pt x="589" y="211"/>
                        <a:pt x="635" y="254"/>
                      </a:cubicBezTo>
                      <a:cubicBezTo>
                        <a:pt x="681" y="297"/>
                        <a:pt x="725" y="350"/>
                        <a:pt x="768" y="410"/>
                      </a:cubicBezTo>
                      <a:cubicBezTo>
                        <a:pt x="811" y="470"/>
                        <a:pt x="865" y="546"/>
                        <a:pt x="895" y="614"/>
                      </a:cubicBezTo>
                      <a:cubicBezTo>
                        <a:pt x="925" y="682"/>
                        <a:pt x="936" y="761"/>
                        <a:pt x="946" y="821"/>
                      </a:cubicBezTo>
                      <a:cubicBezTo>
                        <a:pt x="956" y="881"/>
                        <a:pt x="955" y="922"/>
                        <a:pt x="957" y="976"/>
                      </a:cubicBezTo>
                      <a:cubicBezTo>
                        <a:pt x="959" y="1030"/>
                        <a:pt x="964" y="1090"/>
                        <a:pt x="957" y="1143"/>
                      </a:cubicBezTo>
                      <a:cubicBezTo>
                        <a:pt x="950" y="1196"/>
                        <a:pt x="933" y="1242"/>
                        <a:pt x="915" y="1297"/>
                      </a:cubicBezTo>
                      <a:cubicBezTo>
                        <a:pt x="897" y="1352"/>
                        <a:pt x="870" y="1424"/>
                        <a:pt x="846" y="1476"/>
                      </a:cubicBezTo>
                      <a:cubicBezTo>
                        <a:pt x="822" y="1528"/>
                        <a:pt x="784" y="1582"/>
                        <a:pt x="768" y="1609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8" name="Freeform 34">
                  <a:extLst>
                    <a:ext uri="{FF2B5EF4-FFF2-40B4-BE49-F238E27FC236}">
                      <a16:creationId xmlns:a16="http://schemas.microsoft.com/office/drawing/2014/main" id="{4CDA8A8A-B989-4D00-A44B-D04126163B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1705"/>
                  <a:ext cx="1125" cy="1877"/>
                </a:xfrm>
                <a:custGeom>
                  <a:avLst/>
                  <a:gdLst>
                    <a:gd name="T0" fmla="*/ 0 w 1075"/>
                    <a:gd name="T1" fmla="*/ 0 h 1767"/>
                    <a:gd name="T2" fmla="*/ 1264 w 1075"/>
                    <a:gd name="T3" fmla="*/ 421 h 1767"/>
                    <a:gd name="T4" fmla="*/ 2929 w 1075"/>
                    <a:gd name="T5" fmla="*/ 1662 h 1767"/>
                    <a:gd name="T6" fmla="*/ 4303 w 1075"/>
                    <a:gd name="T7" fmla="*/ 3540 h 1767"/>
                    <a:gd name="T8" fmla="*/ 5160 w 1075"/>
                    <a:gd name="T9" fmla="*/ 5739 h 1767"/>
                    <a:gd name="T10" fmla="*/ 5535 w 1075"/>
                    <a:gd name="T11" fmla="*/ 7221 h 1767"/>
                    <a:gd name="T12" fmla="*/ 5724 w 1075"/>
                    <a:gd name="T13" fmla="*/ 9171 h 1767"/>
                    <a:gd name="T14" fmla="*/ 5772 w 1075"/>
                    <a:gd name="T15" fmla="*/ 10591 h 1767"/>
                    <a:gd name="T16" fmla="*/ 5683 w 1075"/>
                    <a:gd name="T17" fmla="*/ 12256 h 1767"/>
                    <a:gd name="T18" fmla="*/ 5444 w 1075"/>
                    <a:gd name="T19" fmla="*/ 14007 h 1767"/>
                    <a:gd name="T20" fmla="*/ 4847 w 1075"/>
                    <a:gd name="T21" fmla="*/ 16505 h 176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075"/>
                    <a:gd name="T34" fmla="*/ 0 h 1767"/>
                    <a:gd name="T35" fmla="*/ 1075 w 1075"/>
                    <a:gd name="T36" fmla="*/ 1767 h 176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075" h="1767">
                      <a:moveTo>
                        <a:pt x="0" y="0"/>
                      </a:moveTo>
                      <a:cubicBezTo>
                        <a:pt x="39" y="7"/>
                        <a:pt x="143" y="15"/>
                        <a:pt x="234" y="45"/>
                      </a:cubicBezTo>
                      <a:cubicBezTo>
                        <a:pt x="325" y="75"/>
                        <a:pt x="451" y="123"/>
                        <a:pt x="545" y="178"/>
                      </a:cubicBezTo>
                      <a:cubicBezTo>
                        <a:pt x="639" y="233"/>
                        <a:pt x="731" y="305"/>
                        <a:pt x="800" y="378"/>
                      </a:cubicBezTo>
                      <a:cubicBezTo>
                        <a:pt x="869" y="451"/>
                        <a:pt x="922" y="548"/>
                        <a:pt x="960" y="614"/>
                      </a:cubicBezTo>
                      <a:cubicBezTo>
                        <a:pt x="998" y="680"/>
                        <a:pt x="1012" y="712"/>
                        <a:pt x="1030" y="774"/>
                      </a:cubicBezTo>
                      <a:cubicBezTo>
                        <a:pt x="1047" y="836"/>
                        <a:pt x="1058" y="922"/>
                        <a:pt x="1065" y="982"/>
                      </a:cubicBezTo>
                      <a:cubicBezTo>
                        <a:pt x="1072" y="1042"/>
                        <a:pt x="1075" y="1078"/>
                        <a:pt x="1073" y="1133"/>
                      </a:cubicBezTo>
                      <a:cubicBezTo>
                        <a:pt x="1072" y="1189"/>
                        <a:pt x="1067" y="1252"/>
                        <a:pt x="1056" y="1312"/>
                      </a:cubicBezTo>
                      <a:cubicBezTo>
                        <a:pt x="1046" y="1373"/>
                        <a:pt x="1038" y="1425"/>
                        <a:pt x="1012" y="1501"/>
                      </a:cubicBezTo>
                      <a:cubicBezTo>
                        <a:pt x="986" y="1577"/>
                        <a:pt x="923" y="1712"/>
                        <a:pt x="900" y="1767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09" name="Freeform 35">
                  <a:extLst>
                    <a:ext uri="{FF2B5EF4-FFF2-40B4-BE49-F238E27FC236}">
                      <a16:creationId xmlns:a16="http://schemas.microsoft.com/office/drawing/2014/main" id="{8458CCA6-174C-4C1A-A835-2024761DCE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1593"/>
                  <a:ext cx="1274" cy="1989"/>
                </a:xfrm>
                <a:custGeom>
                  <a:avLst/>
                  <a:gdLst>
                    <a:gd name="T0" fmla="*/ 0 w 1216"/>
                    <a:gd name="T1" fmla="*/ 0 h 1872"/>
                    <a:gd name="T2" fmla="*/ 1397 w 1216"/>
                    <a:gd name="T3" fmla="*/ 395 h 1872"/>
                    <a:gd name="T4" fmla="*/ 2392 w 1216"/>
                    <a:gd name="T5" fmla="*/ 889 h 1872"/>
                    <a:gd name="T6" fmla="*/ 3644 w 1216"/>
                    <a:gd name="T7" fmla="*/ 1937 h 1872"/>
                    <a:gd name="T8" fmla="*/ 4902 w 1216"/>
                    <a:gd name="T9" fmla="*/ 3504 h 1872"/>
                    <a:gd name="T10" fmla="*/ 5761 w 1216"/>
                    <a:gd name="T11" fmla="*/ 5395 h 1872"/>
                    <a:gd name="T12" fmla="*/ 6509 w 1216"/>
                    <a:gd name="T13" fmla="*/ 7892 h 1872"/>
                    <a:gd name="T14" fmla="*/ 6748 w 1216"/>
                    <a:gd name="T15" fmla="*/ 10141 h 1872"/>
                    <a:gd name="T16" fmla="*/ 6810 w 1216"/>
                    <a:gd name="T17" fmla="*/ 11706 h 1872"/>
                    <a:gd name="T18" fmla="*/ 6711 w 1216"/>
                    <a:gd name="T19" fmla="*/ 13522 h 1872"/>
                    <a:gd name="T20" fmla="*/ 6421 w 1216"/>
                    <a:gd name="T21" fmla="*/ 15479 h 1872"/>
                    <a:gd name="T22" fmla="*/ 5959 w 1216"/>
                    <a:gd name="T23" fmla="*/ 17631 h 187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216"/>
                    <a:gd name="T37" fmla="*/ 0 h 1872"/>
                    <a:gd name="T38" fmla="*/ 1216 w 1216"/>
                    <a:gd name="T39" fmla="*/ 1872 h 187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216" h="1872">
                      <a:moveTo>
                        <a:pt x="0" y="0"/>
                      </a:moveTo>
                      <a:cubicBezTo>
                        <a:pt x="72" y="2"/>
                        <a:pt x="178" y="25"/>
                        <a:pt x="249" y="41"/>
                      </a:cubicBezTo>
                      <a:cubicBezTo>
                        <a:pt x="320" y="57"/>
                        <a:pt x="361" y="67"/>
                        <a:pt x="428" y="94"/>
                      </a:cubicBezTo>
                      <a:cubicBezTo>
                        <a:pt x="495" y="121"/>
                        <a:pt x="577" y="159"/>
                        <a:pt x="651" y="205"/>
                      </a:cubicBezTo>
                      <a:cubicBezTo>
                        <a:pt x="725" y="251"/>
                        <a:pt x="810" y="311"/>
                        <a:pt x="873" y="372"/>
                      </a:cubicBezTo>
                      <a:cubicBezTo>
                        <a:pt x="936" y="433"/>
                        <a:pt x="980" y="494"/>
                        <a:pt x="1028" y="572"/>
                      </a:cubicBezTo>
                      <a:cubicBezTo>
                        <a:pt x="1076" y="650"/>
                        <a:pt x="1133" y="754"/>
                        <a:pt x="1162" y="838"/>
                      </a:cubicBezTo>
                      <a:cubicBezTo>
                        <a:pt x="1191" y="922"/>
                        <a:pt x="1196" y="1010"/>
                        <a:pt x="1205" y="1077"/>
                      </a:cubicBezTo>
                      <a:cubicBezTo>
                        <a:pt x="1214" y="1144"/>
                        <a:pt x="1216" y="1181"/>
                        <a:pt x="1214" y="1241"/>
                      </a:cubicBezTo>
                      <a:cubicBezTo>
                        <a:pt x="1212" y="1300"/>
                        <a:pt x="1206" y="1369"/>
                        <a:pt x="1195" y="1435"/>
                      </a:cubicBezTo>
                      <a:cubicBezTo>
                        <a:pt x="1183" y="1501"/>
                        <a:pt x="1168" y="1567"/>
                        <a:pt x="1146" y="1640"/>
                      </a:cubicBezTo>
                      <a:cubicBezTo>
                        <a:pt x="1124" y="1713"/>
                        <a:pt x="1080" y="1824"/>
                        <a:pt x="1062" y="1872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0" name="Freeform 36">
                  <a:extLst>
                    <a:ext uri="{FF2B5EF4-FFF2-40B4-BE49-F238E27FC236}">
                      <a16:creationId xmlns:a16="http://schemas.microsoft.com/office/drawing/2014/main" id="{0ABD7753-53B0-4C63-9861-6A8638F575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688" y="1644"/>
                  <a:ext cx="774" cy="1554"/>
                </a:xfrm>
                <a:custGeom>
                  <a:avLst/>
                  <a:gdLst>
                    <a:gd name="T0" fmla="*/ 0 w 760"/>
                    <a:gd name="T1" fmla="*/ 0 h 1431"/>
                    <a:gd name="T2" fmla="*/ 303 w 760"/>
                    <a:gd name="T3" fmla="*/ 555 h 1431"/>
                    <a:gd name="T4" fmla="*/ 793 w 760"/>
                    <a:gd name="T5" fmla="*/ 2713 h 1431"/>
                    <a:gd name="T6" fmla="*/ 1146 w 760"/>
                    <a:gd name="T7" fmla="*/ 6017 h 1431"/>
                    <a:gd name="T8" fmla="*/ 1374 w 760"/>
                    <a:gd name="T9" fmla="*/ 10052 h 1431"/>
                    <a:gd name="T10" fmla="*/ 1479 w 760"/>
                    <a:gd name="T11" fmla="*/ 14753 h 1431"/>
                    <a:gd name="T12" fmla="*/ 1458 w 760"/>
                    <a:gd name="T13" fmla="*/ 18752 h 1431"/>
                    <a:gd name="T14" fmla="*/ 1373 w 760"/>
                    <a:gd name="T15" fmla="*/ 22477 h 1431"/>
                    <a:gd name="T16" fmla="*/ 1195 w 760"/>
                    <a:gd name="T17" fmla="*/ 26040 h 1431"/>
                    <a:gd name="T18" fmla="*/ 1025 w 760"/>
                    <a:gd name="T19" fmla="*/ 28348 h 1431"/>
                    <a:gd name="T20" fmla="*/ 825 w 760"/>
                    <a:gd name="T21" fmla="*/ 30255 h 14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0"/>
                    <a:gd name="T34" fmla="*/ 0 h 1431"/>
                    <a:gd name="T35" fmla="*/ 760 w 760"/>
                    <a:gd name="T36" fmla="*/ 1431 h 143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0" h="1431">
                      <a:moveTo>
                        <a:pt x="0" y="0"/>
                      </a:moveTo>
                      <a:cubicBezTo>
                        <a:pt x="45" y="2"/>
                        <a:pt x="90" y="5"/>
                        <a:pt x="156" y="26"/>
                      </a:cubicBezTo>
                      <a:cubicBezTo>
                        <a:pt x="224" y="47"/>
                        <a:pt x="332" y="87"/>
                        <a:pt x="403" y="129"/>
                      </a:cubicBezTo>
                      <a:cubicBezTo>
                        <a:pt x="473" y="173"/>
                        <a:pt x="533" y="228"/>
                        <a:pt x="583" y="285"/>
                      </a:cubicBezTo>
                      <a:cubicBezTo>
                        <a:pt x="632" y="342"/>
                        <a:pt x="671" y="406"/>
                        <a:pt x="699" y="475"/>
                      </a:cubicBezTo>
                      <a:cubicBezTo>
                        <a:pt x="727" y="544"/>
                        <a:pt x="746" y="629"/>
                        <a:pt x="753" y="698"/>
                      </a:cubicBezTo>
                      <a:cubicBezTo>
                        <a:pt x="760" y="767"/>
                        <a:pt x="751" y="826"/>
                        <a:pt x="742" y="887"/>
                      </a:cubicBezTo>
                      <a:cubicBezTo>
                        <a:pt x="733" y="948"/>
                        <a:pt x="720" y="1007"/>
                        <a:pt x="698" y="1064"/>
                      </a:cubicBezTo>
                      <a:cubicBezTo>
                        <a:pt x="676" y="1121"/>
                        <a:pt x="639" y="1185"/>
                        <a:pt x="609" y="1231"/>
                      </a:cubicBezTo>
                      <a:cubicBezTo>
                        <a:pt x="579" y="1277"/>
                        <a:pt x="552" y="1309"/>
                        <a:pt x="520" y="1342"/>
                      </a:cubicBezTo>
                      <a:cubicBezTo>
                        <a:pt x="488" y="1375"/>
                        <a:pt x="441" y="1413"/>
                        <a:pt x="420" y="1431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1" name="Freeform 37">
                  <a:extLst>
                    <a:ext uri="{FF2B5EF4-FFF2-40B4-BE49-F238E27FC236}">
                      <a16:creationId xmlns:a16="http://schemas.microsoft.com/office/drawing/2014/main" id="{28793B21-B9F0-4C2D-B952-F7A12C87AA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731" y="1644"/>
                  <a:ext cx="858" cy="1676"/>
                </a:xfrm>
                <a:custGeom>
                  <a:avLst/>
                  <a:gdLst>
                    <a:gd name="T0" fmla="*/ 0 w 819"/>
                    <a:gd name="T1" fmla="*/ 0 h 1500"/>
                    <a:gd name="T2" fmla="*/ 991 w 819"/>
                    <a:gd name="T3" fmla="*/ 1345 h 1500"/>
                    <a:gd name="T4" fmla="*/ 2435 w 819"/>
                    <a:gd name="T5" fmla="*/ 7362 h 1500"/>
                    <a:gd name="T6" fmla="*/ 3501 w 819"/>
                    <a:gd name="T7" fmla="*/ 18097 h 1500"/>
                    <a:gd name="T8" fmla="*/ 4246 w 819"/>
                    <a:gd name="T9" fmla="*/ 30469 h 1500"/>
                    <a:gd name="T10" fmla="*/ 4509 w 819"/>
                    <a:gd name="T11" fmla="*/ 44370 h 1500"/>
                    <a:gd name="T12" fmla="*/ 4568 w 819"/>
                    <a:gd name="T13" fmla="*/ 54210 h 1500"/>
                    <a:gd name="T14" fmla="*/ 4468 w 819"/>
                    <a:gd name="T15" fmla="*/ 64040 h 1500"/>
                    <a:gd name="T16" fmla="*/ 4254 w 819"/>
                    <a:gd name="T17" fmla="*/ 72032 h 1500"/>
                    <a:gd name="T18" fmla="*/ 3876 w 819"/>
                    <a:gd name="T19" fmla="*/ 81926 h 1500"/>
                    <a:gd name="T20" fmla="*/ 3295 w 819"/>
                    <a:gd name="T21" fmla="*/ 91016 h 15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19"/>
                    <a:gd name="T34" fmla="*/ 0 h 1500"/>
                    <a:gd name="T35" fmla="*/ 819 w 819"/>
                    <a:gd name="T36" fmla="*/ 1500 h 15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19" h="1500">
                      <a:moveTo>
                        <a:pt x="0" y="0"/>
                      </a:moveTo>
                      <a:cubicBezTo>
                        <a:pt x="30" y="5"/>
                        <a:pt x="106" y="2"/>
                        <a:pt x="178" y="22"/>
                      </a:cubicBezTo>
                      <a:cubicBezTo>
                        <a:pt x="250" y="42"/>
                        <a:pt x="359" y="76"/>
                        <a:pt x="434" y="122"/>
                      </a:cubicBezTo>
                      <a:cubicBezTo>
                        <a:pt x="509" y="168"/>
                        <a:pt x="573" y="235"/>
                        <a:pt x="627" y="298"/>
                      </a:cubicBezTo>
                      <a:cubicBezTo>
                        <a:pt x="681" y="361"/>
                        <a:pt x="728" y="429"/>
                        <a:pt x="758" y="502"/>
                      </a:cubicBezTo>
                      <a:cubicBezTo>
                        <a:pt x="788" y="574"/>
                        <a:pt x="798" y="666"/>
                        <a:pt x="808" y="731"/>
                      </a:cubicBezTo>
                      <a:cubicBezTo>
                        <a:pt x="817" y="796"/>
                        <a:pt x="819" y="840"/>
                        <a:pt x="817" y="894"/>
                      </a:cubicBezTo>
                      <a:cubicBezTo>
                        <a:pt x="816" y="948"/>
                        <a:pt x="808" y="1008"/>
                        <a:pt x="798" y="1056"/>
                      </a:cubicBezTo>
                      <a:cubicBezTo>
                        <a:pt x="789" y="1106"/>
                        <a:pt x="778" y="1139"/>
                        <a:pt x="760" y="1188"/>
                      </a:cubicBezTo>
                      <a:cubicBezTo>
                        <a:pt x="743" y="1237"/>
                        <a:pt x="720" y="1299"/>
                        <a:pt x="692" y="1351"/>
                      </a:cubicBezTo>
                      <a:cubicBezTo>
                        <a:pt x="664" y="1403"/>
                        <a:pt x="611" y="1469"/>
                        <a:pt x="589" y="1500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2" name="Freeform 38">
                  <a:extLst>
                    <a:ext uri="{FF2B5EF4-FFF2-40B4-BE49-F238E27FC236}">
                      <a16:creationId xmlns:a16="http://schemas.microsoft.com/office/drawing/2014/main" id="{AC2F5CFD-6974-4001-A33F-27145A23A2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707" y="1670"/>
                  <a:ext cx="1010" cy="1797"/>
                </a:xfrm>
                <a:custGeom>
                  <a:avLst/>
                  <a:gdLst>
                    <a:gd name="T0" fmla="*/ 0 w 964"/>
                    <a:gd name="T1" fmla="*/ 0 h 1609"/>
                    <a:gd name="T2" fmla="*/ 1007 w 964"/>
                    <a:gd name="T3" fmla="*/ 1930 h 1609"/>
                    <a:gd name="T4" fmla="*/ 1881 w 964"/>
                    <a:gd name="T5" fmla="*/ 4503 h 1609"/>
                    <a:gd name="T6" fmla="*/ 2744 w 964"/>
                    <a:gd name="T7" fmla="*/ 9131 h 1609"/>
                    <a:gd name="T8" fmla="*/ 3566 w 964"/>
                    <a:gd name="T9" fmla="*/ 15161 h 1609"/>
                    <a:gd name="T10" fmla="*/ 4303 w 964"/>
                    <a:gd name="T11" fmla="*/ 24523 h 1609"/>
                    <a:gd name="T12" fmla="*/ 5020 w 964"/>
                    <a:gd name="T13" fmla="*/ 36673 h 1609"/>
                    <a:gd name="T14" fmla="*/ 5315 w 964"/>
                    <a:gd name="T15" fmla="*/ 48998 h 1609"/>
                    <a:gd name="T16" fmla="*/ 5370 w 964"/>
                    <a:gd name="T17" fmla="*/ 58188 h 1609"/>
                    <a:gd name="T18" fmla="*/ 5370 w 964"/>
                    <a:gd name="T19" fmla="*/ 68198 h 1609"/>
                    <a:gd name="T20" fmla="*/ 5136 w 964"/>
                    <a:gd name="T21" fmla="*/ 77388 h 1609"/>
                    <a:gd name="T22" fmla="*/ 4739 w 964"/>
                    <a:gd name="T23" fmla="*/ 88064 h 1609"/>
                    <a:gd name="T24" fmla="*/ 4303 w 964"/>
                    <a:gd name="T25" fmla="*/ 96037 h 16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64"/>
                    <a:gd name="T40" fmla="*/ 0 h 1609"/>
                    <a:gd name="T41" fmla="*/ 964 w 964"/>
                    <a:gd name="T42" fmla="*/ 1609 h 16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64" h="1609">
                      <a:moveTo>
                        <a:pt x="0" y="0"/>
                      </a:moveTo>
                      <a:cubicBezTo>
                        <a:pt x="30" y="5"/>
                        <a:pt x="123" y="19"/>
                        <a:pt x="179" y="32"/>
                      </a:cubicBezTo>
                      <a:cubicBezTo>
                        <a:pt x="235" y="45"/>
                        <a:pt x="283" y="56"/>
                        <a:pt x="335" y="76"/>
                      </a:cubicBezTo>
                      <a:cubicBezTo>
                        <a:pt x="387" y="96"/>
                        <a:pt x="440" y="124"/>
                        <a:pt x="490" y="154"/>
                      </a:cubicBezTo>
                      <a:cubicBezTo>
                        <a:pt x="540" y="184"/>
                        <a:pt x="589" y="211"/>
                        <a:pt x="635" y="254"/>
                      </a:cubicBezTo>
                      <a:cubicBezTo>
                        <a:pt x="681" y="297"/>
                        <a:pt x="725" y="350"/>
                        <a:pt x="768" y="410"/>
                      </a:cubicBezTo>
                      <a:cubicBezTo>
                        <a:pt x="811" y="470"/>
                        <a:pt x="865" y="546"/>
                        <a:pt x="895" y="614"/>
                      </a:cubicBezTo>
                      <a:cubicBezTo>
                        <a:pt x="925" y="682"/>
                        <a:pt x="936" y="761"/>
                        <a:pt x="946" y="821"/>
                      </a:cubicBezTo>
                      <a:cubicBezTo>
                        <a:pt x="956" y="881"/>
                        <a:pt x="955" y="922"/>
                        <a:pt x="957" y="976"/>
                      </a:cubicBezTo>
                      <a:cubicBezTo>
                        <a:pt x="959" y="1030"/>
                        <a:pt x="964" y="1090"/>
                        <a:pt x="957" y="1143"/>
                      </a:cubicBezTo>
                      <a:cubicBezTo>
                        <a:pt x="950" y="1196"/>
                        <a:pt x="933" y="1242"/>
                        <a:pt x="915" y="1297"/>
                      </a:cubicBezTo>
                      <a:cubicBezTo>
                        <a:pt x="897" y="1352"/>
                        <a:pt x="870" y="1424"/>
                        <a:pt x="846" y="1476"/>
                      </a:cubicBezTo>
                      <a:cubicBezTo>
                        <a:pt x="822" y="1528"/>
                        <a:pt x="784" y="1582"/>
                        <a:pt x="768" y="1609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3" name="Freeform 39">
                  <a:extLst>
                    <a:ext uri="{FF2B5EF4-FFF2-40B4-BE49-F238E27FC236}">
                      <a16:creationId xmlns:a16="http://schemas.microsoft.com/office/drawing/2014/main" id="{E72A5F74-6F94-4169-B3EE-A3C34C2B3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720" y="1659"/>
                  <a:ext cx="1125" cy="1974"/>
                </a:xfrm>
                <a:custGeom>
                  <a:avLst/>
                  <a:gdLst>
                    <a:gd name="T0" fmla="*/ 0 w 1075"/>
                    <a:gd name="T1" fmla="*/ 0 h 1767"/>
                    <a:gd name="T2" fmla="*/ 1264 w 1075"/>
                    <a:gd name="T3" fmla="*/ 2708 h 1767"/>
                    <a:gd name="T4" fmla="*/ 2929 w 1075"/>
                    <a:gd name="T5" fmla="*/ 10664 h 1767"/>
                    <a:gd name="T6" fmla="*/ 4303 w 1075"/>
                    <a:gd name="T7" fmla="*/ 22764 h 1767"/>
                    <a:gd name="T8" fmla="*/ 5160 w 1075"/>
                    <a:gd name="T9" fmla="*/ 36992 h 1767"/>
                    <a:gd name="T10" fmla="*/ 5535 w 1075"/>
                    <a:gd name="T11" fmla="*/ 46654 h 1767"/>
                    <a:gd name="T12" fmla="*/ 5724 w 1075"/>
                    <a:gd name="T13" fmla="*/ 59194 h 1767"/>
                    <a:gd name="T14" fmla="*/ 5772 w 1075"/>
                    <a:gd name="T15" fmla="*/ 68291 h 1767"/>
                    <a:gd name="T16" fmla="*/ 5683 w 1075"/>
                    <a:gd name="T17" fmla="*/ 79090 h 1767"/>
                    <a:gd name="T18" fmla="*/ 5444 w 1075"/>
                    <a:gd name="T19" fmla="*/ 90460 h 1767"/>
                    <a:gd name="T20" fmla="*/ 4847 w 1075"/>
                    <a:gd name="T21" fmla="*/ 106472 h 176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075"/>
                    <a:gd name="T34" fmla="*/ 0 h 1767"/>
                    <a:gd name="T35" fmla="*/ 1075 w 1075"/>
                    <a:gd name="T36" fmla="*/ 1767 h 176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075" h="1767">
                      <a:moveTo>
                        <a:pt x="0" y="0"/>
                      </a:moveTo>
                      <a:cubicBezTo>
                        <a:pt x="39" y="7"/>
                        <a:pt x="143" y="15"/>
                        <a:pt x="234" y="45"/>
                      </a:cubicBezTo>
                      <a:cubicBezTo>
                        <a:pt x="325" y="75"/>
                        <a:pt x="451" y="123"/>
                        <a:pt x="545" y="178"/>
                      </a:cubicBezTo>
                      <a:cubicBezTo>
                        <a:pt x="639" y="233"/>
                        <a:pt x="731" y="305"/>
                        <a:pt x="800" y="378"/>
                      </a:cubicBezTo>
                      <a:cubicBezTo>
                        <a:pt x="869" y="451"/>
                        <a:pt x="922" y="548"/>
                        <a:pt x="960" y="614"/>
                      </a:cubicBezTo>
                      <a:cubicBezTo>
                        <a:pt x="998" y="680"/>
                        <a:pt x="1012" y="712"/>
                        <a:pt x="1030" y="774"/>
                      </a:cubicBezTo>
                      <a:cubicBezTo>
                        <a:pt x="1047" y="836"/>
                        <a:pt x="1058" y="922"/>
                        <a:pt x="1065" y="982"/>
                      </a:cubicBezTo>
                      <a:cubicBezTo>
                        <a:pt x="1072" y="1042"/>
                        <a:pt x="1075" y="1078"/>
                        <a:pt x="1073" y="1133"/>
                      </a:cubicBezTo>
                      <a:cubicBezTo>
                        <a:pt x="1072" y="1189"/>
                        <a:pt x="1067" y="1252"/>
                        <a:pt x="1056" y="1312"/>
                      </a:cubicBezTo>
                      <a:cubicBezTo>
                        <a:pt x="1046" y="1373"/>
                        <a:pt x="1038" y="1425"/>
                        <a:pt x="1012" y="1501"/>
                      </a:cubicBezTo>
                      <a:cubicBezTo>
                        <a:pt x="986" y="1577"/>
                        <a:pt x="923" y="1712"/>
                        <a:pt x="900" y="1767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4" name="Freeform 40">
                  <a:extLst>
                    <a:ext uri="{FF2B5EF4-FFF2-40B4-BE49-F238E27FC236}">
                      <a16:creationId xmlns:a16="http://schemas.microsoft.com/office/drawing/2014/main" id="{9365477F-5FCA-4258-BE95-2B48264864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688" y="1644"/>
                  <a:ext cx="1274" cy="2091"/>
                </a:xfrm>
                <a:custGeom>
                  <a:avLst/>
                  <a:gdLst>
                    <a:gd name="T0" fmla="*/ 0 w 1216"/>
                    <a:gd name="T1" fmla="*/ 0 h 1872"/>
                    <a:gd name="T2" fmla="*/ 1397 w 1216"/>
                    <a:gd name="T3" fmla="*/ 2423 h 1872"/>
                    <a:gd name="T4" fmla="*/ 2392 w 1216"/>
                    <a:gd name="T5" fmla="*/ 5618 h 1872"/>
                    <a:gd name="T6" fmla="*/ 3644 w 1216"/>
                    <a:gd name="T7" fmla="*/ 12296 h 1872"/>
                    <a:gd name="T8" fmla="*/ 4902 w 1216"/>
                    <a:gd name="T9" fmla="*/ 22364 h 1872"/>
                    <a:gd name="T10" fmla="*/ 5761 w 1216"/>
                    <a:gd name="T11" fmla="*/ 34287 h 1872"/>
                    <a:gd name="T12" fmla="*/ 6509 w 1216"/>
                    <a:gd name="T13" fmla="*/ 50312 h 1872"/>
                    <a:gd name="T14" fmla="*/ 6748 w 1216"/>
                    <a:gd name="T15" fmla="*/ 64563 h 1872"/>
                    <a:gd name="T16" fmla="*/ 6810 w 1216"/>
                    <a:gd name="T17" fmla="*/ 74380 h 1872"/>
                    <a:gd name="T18" fmla="*/ 6711 w 1216"/>
                    <a:gd name="T19" fmla="*/ 86042 h 1872"/>
                    <a:gd name="T20" fmla="*/ 6421 w 1216"/>
                    <a:gd name="T21" fmla="*/ 98322 h 1872"/>
                    <a:gd name="T22" fmla="*/ 5959 w 1216"/>
                    <a:gd name="T23" fmla="*/ 112229 h 187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216"/>
                    <a:gd name="T37" fmla="*/ 0 h 1872"/>
                    <a:gd name="T38" fmla="*/ 1216 w 1216"/>
                    <a:gd name="T39" fmla="*/ 1872 h 187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216" h="1872">
                      <a:moveTo>
                        <a:pt x="0" y="0"/>
                      </a:moveTo>
                      <a:cubicBezTo>
                        <a:pt x="72" y="2"/>
                        <a:pt x="178" y="25"/>
                        <a:pt x="249" y="41"/>
                      </a:cubicBezTo>
                      <a:cubicBezTo>
                        <a:pt x="320" y="57"/>
                        <a:pt x="361" y="67"/>
                        <a:pt x="428" y="94"/>
                      </a:cubicBezTo>
                      <a:cubicBezTo>
                        <a:pt x="495" y="121"/>
                        <a:pt x="577" y="159"/>
                        <a:pt x="651" y="205"/>
                      </a:cubicBezTo>
                      <a:cubicBezTo>
                        <a:pt x="725" y="251"/>
                        <a:pt x="810" y="311"/>
                        <a:pt x="873" y="372"/>
                      </a:cubicBezTo>
                      <a:cubicBezTo>
                        <a:pt x="936" y="433"/>
                        <a:pt x="980" y="494"/>
                        <a:pt x="1028" y="572"/>
                      </a:cubicBezTo>
                      <a:cubicBezTo>
                        <a:pt x="1076" y="650"/>
                        <a:pt x="1133" y="754"/>
                        <a:pt x="1162" y="838"/>
                      </a:cubicBezTo>
                      <a:cubicBezTo>
                        <a:pt x="1191" y="922"/>
                        <a:pt x="1196" y="1010"/>
                        <a:pt x="1205" y="1077"/>
                      </a:cubicBezTo>
                      <a:cubicBezTo>
                        <a:pt x="1214" y="1144"/>
                        <a:pt x="1216" y="1181"/>
                        <a:pt x="1214" y="1241"/>
                      </a:cubicBezTo>
                      <a:cubicBezTo>
                        <a:pt x="1212" y="1300"/>
                        <a:pt x="1206" y="1369"/>
                        <a:pt x="1195" y="1435"/>
                      </a:cubicBezTo>
                      <a:cubicBezTo>
                        <a:pt x="1183" y="1501"/>
                        <a:pt x="1168" y="1567"/>
                        <a:pt x="1146" y="1640"/>
                      </a:cubicBezTo>
                      <a:cubicBezTo>
                        <a:pt x="1124" y="1713"/>
                        <a:pt x="1080" y="1824"/>
                        <a:pt x="1062" y="1872"/>
                      </a:cubicBezTo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5" name="Rectangle 41">
                  <a:extLst>
                    <a:ext uri="{FF2B5EF4-FFF2-40B4-BE49-F238E27FC236}">
                      <a16:creationId xmlns:a16="http://schemas.microsoft.com/office/drawing/2014/main" id="{6CF0A50F-ACCC-4101-ACF1-A40ADA2D0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3633"/>
                  <a:ext cx="1275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16" name="Rectangle 42">
                  <a:extLst>
                    <a:ext uri="{FF2B5EF4-FFF2-40B4-BE49-F238E27FC236}">
                      <a16:creationId xmlns:a16="http://schemas.microsoft.com/office/drawing/2014/main" id="{B2835017-B015-49FB-9816-A8B014F03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1440"/>
                  <a:ext cx="1224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502" name="Line 43">
                <a:extLst>
                  <a:ext uri="{FF2B5EF4-FFF2-40B4-BE49-F238E27FC236}">
                    <a16:creationId xmlns:a16="http://schemas.microsoft.com/office/drawing/2014/main" id="{4C8A9296-58AC-4610-B733-137151287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536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40" name="Group 44">
              <a:extLst>
                <a:ext uri="{FF2B5EF4-FFF2-40B4-BE49-F238E27FC236}">
                  <a16:creationId xmlns:a16="http://schemas.microsoft.com/office/drawing/2014/main" id="{2C5B9A30-2494-49A7-B43E-4682667C2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7" y="783"/>
              <a:ext cx="515" cy="2163"/>
              <a:chOff x="5040" y="1056"/>
              <a:chExt cx="480" cy="1728"/>
            </a:xfrm>
          </p:grpSpPr>
          <p:grpSp>
            <p:nvGrpSpPr>
              <p:cNvPr id="18466" name="Group 45">
                <a:extLst>
                  <a:ext uri="{FF2B5EF4-FFF2-40B4-BE49-F238E27FC236}">
                    <a16:creationId xmlns:a16="http://schemas.microsoft.com/office/drawing/2014/main" id="{BC7B522E-ADAA-409E-B8EA-440B983D8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1056"/>
                <a:ext cx="288" cy="1728"/>
                <a:chOff x="3648" y="1200"/>
                <a:chExt cx="1152" cy="2496"/>
              </a:xfrm>
            </p:grpSpPr>
            <p:sp>
              <p:nvSpPr>
                <p:cNvPr id="18468" name="Rectangle 46">
                  <a:extLst>
                    <a:ext uri="{FF2B5EF4-FFF2-40B4-BE49-F238E27FC236}">
                      <a16:creationId xmlns:a16="http://schemas.microsoft.com/office/drawing/2014/main" id="{F3729459-E122-4ED1-85E6-547665AD70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1200"/>
                  <a:ext cx="1152" cy="2496"/>
                </a:xfrm>
                <a:prstGeom prst="rect">
                  <a:avLst/>
                </a:prstGeom>
                <a:solidFill>
                  <a:schemeClr val="hlink">
                    <a:alpha val="50195"/>
                  </a:schemeClr>
                </a:solidFill>
                <a:ln w="381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69" name="Line 47">
                  <a:extLst>
                    <a:ext uri="{FF2B5EF4-FFF2-40B4-BE49-F238E27FC236}">
                      <a16:creationId xmlns:a16="http://schemas.microsoft.com/office/drawing/2014/main" id="{6D447E70-7CCC-4CCC-BB17-6FC0466818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2500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470" name="Group 48">
                  <a:extLst>
                    <a:ext uri="{FF2B5EF4-FFF2-40B4-BE49-F238E27FC236}">
                      <a16:creationId xmlns:a16="http://schemas.microsoft.com/office/drawing/2014/main" id="{15077DCF-B423-4D7C-B17D-1466CE0FA4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0" y="1351"/>
                  <a:ext cx="768" cy="418"/>
                  <a:chOff x="3648" y="1440"/>
                  <a:chExt cx="768" cy="384"/>
                </a:xfrm>
              </p:grpSpPr>
              <p:sp>
                <p:nvSpPr>
                  <p:cNvPr id="18497" name="Rectangle 49">
                    <a:extLst>
                      <a:ext uri="{FF2B5EF4-FFF2-40B4-BE49-F238E27FC236}">
                        <a16:creationId xmlns:a16="http://schemas.microsoft.com/office/drawing/2014/main" id="{EB72C336-77EE-4CA7-BAB2-2EDC3ACA0A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40"/>
                    <a:ext cx="768" cy="35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9FF33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fontAlgn="b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8" name="Line 50">
                    <a:extLst>
                      <a:ext uri="{FF2B5EF4-FFF2-40B4-BE49-F238E27FC236}">
                        <a16:creationId xmlns:a16="http://schemas.microsoft.com/office/drawing/2014/main" id="{37EB3FA6-DA7E-42CE-8478-C77BB9241B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40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9" name="Line 51">
                    <a:extLst>
                      <a:ext uri="{FF2B5EF4-FFF2-40B4-BE49-F238E27FC236}">
                        <a16:creationId xmlns:a16="http://schemas.microsoft.com/office/drawing/2014/main" id="{CED4ED74-BE4B-4193-9198-FAC5D6AE3C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776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00" name="Line 52">
                    <a:extLst>
                      <a:ext uri="{FF2B5EF4-FFF2-40B4-BE49-F238E27FC236}">
                        <a16:creationId xmlns:a16="http://schemas.microsoft.com/office/drawing/2014/main" id="{34EA5F20-4835-4482-8A71-E141F77332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824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471" name="Group 53">
                  <a:extLst>
                    <a:ext uri="{FF2B5EF4-FFF2-40B4-BE49-F238E27FC236}">
                      <a16:creationId xmlns:a16="http://schemas.microsoft.com/office/drawing/2014/main" id="{B45E3F37-0C4A-4B3A-9C23-4B8B68922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0" y="1821"/>
                  <a:ext cx="768" cy="418"/>
                  <a:chOff x="3648" y="1440"/>
                  <a:chExt cx="768" cy="384"/>
                </a:xfrm>
              </p:grpSpPr>
              <p:sp>
                <p:nvSpPr>
                  <p:cNvPr id="18493" name="Rectangle 54">
                    <a:extLst>
                      <a:ext uri="{FF2B5EF4-FFF2-40B4-BE49-F238E27FC236}">
                        <a16:creationId xmlns:a16="http://schemas.microsoft.com/office/drawing/2014/main" id="{39CAF1C4-E19F-4C8E-96CD-772F2A5AF7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40"/>
                    <a:ext cx="768" cy="35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9FF33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fontAlgn="b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4" name="Line 55">
                    <a:extLst>
                      <a:ext uri="{FF2B5EF4-FFF2-40B4-BE49-F238E27FC236}">
                        <a16:creationId xmlns:a16="http://schemas.microsoft.com/office/drawing/2014/main" id="{2BF64EA7-C6B5-4CA4-A4B1-025A621BC9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40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5" name="Line 56">
                    <a:extLst>
                      <a:ext uri="{FF2B5EF4-FFF2-40B4-BE49-F238E27FC236}">
                        <a16:creationId xmlns:a16="http://schemas.microsoft.com/office/drawing/2014/main" id="{9F29B483-279C-4F80-9CBA-18BB504F2F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776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6" name="Line 57">
                    <a:extLst>
                      <a:ext uri="{FF2B5EF4-FFF2-40B4-BE49-F238E27FC236}">
                        <a16:creationId xmlns:a16="http://schemas.microsoft.com/office/drawing/2014/main" id="{7416DA16-1CDE-4D39-A5EE-425CFAD5D5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824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472" name="Group 58">
                  <a:extLst>
                    <a:ext uri="{FF2B5EF4-FFF2-40B4-BE49-F238E27FC236}">
                      <a16:creationId xmlns:a16="http://schemas.microsoft.com/office/drawing/2014/main" id="{3068ECAA-2929-4EF5-985B-E075C27B0A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0" y="2291"/>
                  <a:ext cx="768" cy="418"/>
                  <a:chOff x="3648" y="1440"/>
                  <a:chExt cx="768" cy="384"/>
                </a:xfrm>
              </p:grpSpPr>
              <p:sp>
                <p:nvSpPr>
                  <p:cNvPr id="18489" name="Rectangle 59">
                    <a:extLst>
                      <a:ext uri="{FF2B5EF4-FFF2-40B4-BE49-F238E27FC236}">
                        <a16:creationId xmlns:a16="http://schemas.microsoft.com/office/drawing/2014/main" id="{BA7B343D-8A25-4DD3-A9B2-FC3175D51B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40"/>
                    <a:ext cx="768" cy="35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9FF33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fontAlgn="b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0" name="Line 60">
                    <a:extLst>
                      <a:ext uri="{FF2B5EF4-FFF2-40B4-BE49-F238E27FC236}">
                        <a16:creationId xmlns:a16="http://schemas.microsoft.com/office/drawing/2014/main" id="{0D5DBC23-FA3C-4191-B14F-E7575296B7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40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1" name="Line 61">
                    <a:extLst>
                      <a:ext uri="{FF2B5EF4-FFF2-40B4-BE49-F238E27FC236}">
                        <a16:creationId xmlns:a16="http://schemas.microsoft.com/office/drawing/2014/main" id="{D22B16E8-8738-491C-967F-86BC240287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776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92" name="Line 62">
                    <a:extLst>
                      <a:ext uri="{FF2B5EF4-FFF2-40B4-BE49-F238E27FC236}">
                        <a16:creationId xmlns:a16="http://schemas.microsoft.com/office/drawing/2014/main" id="{10185140-7EF1-4DEF-9F2D-225FF1186F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824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473" name="Group 63">
                  <a:extLst>
                    <a:ext uri="{FF2B5EF4-FFF2-40B4-BE49-F238E27FC236}">
                      <a16:creationId xmlns:a16="http://schemas.microsoft.com/office/drawing/2014/main" id="{6BB3C66B-34BD-4B36-8B42-7C935D4A9BA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0" y="2761"/>
                  <a:ext cx="768" cy="418"/>
                  <a:chOff x="3648" y="1440"/>
                  <a:chExt cx="768" cy="384"/>
                </a:xfrm>
              </p:grpSpPr>
              <p:sp>
                <p:nvSpPr>
                  <p:cNvPr id="18485" name="Rectangle 64">
                    <a:extLst>
                      <a:ext uri="{FF2B5EF4-FFF2-40B4-BE49-F238E27FC236}">
                        <a16:creationId xmlns:a16="http://schemas.microsoft.com/office/drawing/2014/main" id="{FC1ACF18-A684-4541-8AC3-DCC04F4649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40"/>
                    <a:ext cx="768" cy="35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9FF33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fontAlgn="b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6" name="Line 65">
                    <a:extLst>
                      <a:ext uri="{FF2B5EF4-FFF2-40B4-BE49-F238E27FC236}">
                        <a16:creationId xmlns:a16="http://schemas.microsoft.com/office/drawing/2014/main" id="{80336A31-3F9B-4B02-8258-3E0330BD8E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40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7" name="Line 66">
                    <a:extLst>
                      <a:ext uri="{FF2B5EF4-FFF2-40B4-BE49-F238E27FC236}">
                        <a16:creationId xmlns:a16="http://schemas.microsoft.com/office/drawing/2014/main" id="{30D8D9B9-120B-4C04-AA0B-AA73ADF896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776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8" name="Line 67">
                    <a:extLst>
                      <a:ext uri="{FF2B5EF4-FFF2-40B4-BE49-F238E27FC236}">
                        <a16:creationId xmlns:a16="http://schemas.microsoft.com/office/drawing/2014/main" id="{43666A1B-86D1-4DB5-9A5D-FE811F0626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824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474" name="Group 68">
                  <a:extLst>
                    <a:ext uri="{FF2B5EF4-FFF2-40B4-BE49-F238E27FC236}">
                      <a16:creationId xmlns:a16="http://schemas.microsoft.com/office/drawing/2014/main" id="{0C89075A-07BA-4CF2-8CCA-08D109281C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0" y="3231"/>
                  <a:ext cx="768" cy="366"/>
                  <a:chOff x="3648" y="1440"/>
                  <a:chExt cx="768" cy="384"/>
                </a:xfrm>
              </p:grpSpPr>
              <p:sp>
                <p:nvSpPr>
                  <p:cNvPr id="18481" name="Rectangle 69">
                    <a:extLst>
                      <a:ext uri="{FF2B5EF4-FFF2-40B4-BE49-F238E27FC236}">
                        <a16:creationId xmlns:a16="http://schemas.microsoft.com/office/drawing/2014/main" id="{BCAD9B96-C945-496B-94B1-7118FB19AA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40"/>
                    <a:ext cx="768" cy="35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9FF33"/>
                      </a:gs>
                      <a:gs pos="100000">
                        <a:srgbClr val="0000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fontAlgn="b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2" name="Line 70">
                    <a:extLst>
                      <a:ext uri="{FF2B5EF4-FFF2-40B4-BE49-F238E27FC236}">
                        <a16:creationId xmlns:a16="http://schemas.microsoft.com/office/drawing/2014/main" id="{721153A0-0A5E-4A3A-B35A-ABAFBA81E7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40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3" name="Line 71">
                    <a:extLst>
                      <a:ext uri="{FF2B5EF4-FFF2-40B4-BE49-F238E27FC236}">
                        <a16:creationId xmlns:a16="http://schemas.microsoft.com/office/drawing/2014/main" id="{B6723AA9-68D3-499C-AB14-F9D761C62C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776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84" name="Line 72">
                    <a:extLst>
                      <a:ext uri="{FF2B5EF4-FFF2-40B4-BE49-F238E27FC236}">
                        <a16:creationId xmlns:a16="http://schemas.microsoft.com/office/drawing/2014/main" id="{DF9CCF8E-974B-4DAA-B941-27615D6DB2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824"/>
                    <a:ext cx="768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475" name="Rectangle 73">
                  <a:extLst>
                    <a:ext uri="{FF2B5EF4-FFF2-40B4-BE49-F238E27FC236}">
                      <a16:creationId xmlns:a16="http://schemas.microsoft.com/office/drawing/2014/main" id="{5BF594C7-3DFA-4417-B869-B60CFB43F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1247"/>
                  <a:ext cx="768" cy="104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6" name="Rectangle 74">
                  <a:extLst>
                    <a:ext uri="{FF2B5EF4-FFF2-40B4-BE49-F238E27FC236}">
                      <a16:creationId xmlns:a16="http://schemas.microsoft.com/office/drawing/2014/main" id="{E186E999-EBC7-467F-B0B9-97E8873D8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3545"/>
                  <a:ext cx="768" cy="104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7" name="Rectangle 75">
                  <a:extLst>
                    <a:ext uri="{FF2B5EF4-FFF2-40B4-BE49-F238E27FC236}">
                      <a16:creationId xmlns:a16="http://schemas.microsoft.com/office/drawing/2014/main" id="{79F292EE-0EBE-4FB9-B1CA-39CE476E4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1717"/>
                  <a:ext cx="768" cy="104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8" name="Rectangle 76">
                  <a:extLst>
                    <a:ext uri="{FF2B5EF4-FFF2-40B4-BE49-F238E27FC236}">
                      <a16:creationId xmlns:a16="http://schemas.microsoft.com/office/drawing/2014/main" id="{D4C8ADC2-369E-462E-8A61-A88D02EA0F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2657"/>
                  <a:ext cx="768" cy="104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9" name="Rectangle 77">
                  <a:extLst>
                    <a:ext uri="{FF2B5EF4-FFF2-40B4-BE49-F238E27FC236}">
                      <a16:creationId xmlns:a16="http://schemas.microsoft.com/office/drawing/2014/main" id="{812A8581-8104-4E5C-8EB4-897802E25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3127"/>
                  <a:ext cx="768" cy="104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0" name="Rectangle 78">
                  <a:extLst>
                    <a:ext uri="{FF2B5EF4-FFF2-40B4-BE49-F238E27FC236}">
                      <a16:creationId xmlns:a16="http://schemas.microsoft.com/office/drawing/2014/main" id="{F32D114D-CECA-43C7-A4E0-7BA21A73E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2160"/>
                  <a:ext cx="768" cy="170"/>
                </a:xfrm>
                <a:prstGeom prst="rect">
                  <a:avLst/>
                </a:prstGeom>
                <a:solidFill>
                  <a:srgbClr val="1C1C1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67" name="Line 79">
                <a:extLst>
                  <a:ext uri="{FF2B5EF4-FFF2-40B4-BE49-F238E27FC236}">
                    <a16:creationId xmlns:a16="http://schemas.microsoft.com/office/drawing/2014/main" id="{31A04606-106B-4D0D-AA49-1859D1A39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4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41" name="Group 80">
              <a:extLst>
                <a:ext uri="{FF2B5EF4-FFF2-40B4-BE49-F238E27FC236}">
                  <a16:creationId xmlns:a16="http://schemas.microsoft.com/office/drawing/2014/main" id="{CBB37E30-F78C-4BFB-A0EF-FA91C62DC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0" y="1401"/>
              <a:ext cx="464" cy="896"/>
              <a:chOff x="192" y="1584"/>
              <a:chExt cx="528" cy="1296"/>
            </a:xfrm>
          </p:grpSpPr>
          <p:sp>
            <p:nvSpPr>
              <p:cNvPr id="18461" name="Line 81">
                <a:extLst>
                  <a:ext uri="{FF2B5EF4-FFF2-40B4-BE49-F238E27FC236}">
                    <a16:creationId xmlns:a16="http://schemas.microsoft.com/office/drawing/2014/main" id="{9AFF4A9D-2FE2-4B7B-9159-B61BD6C3E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2" name="Line 82">
                <a:extLst>
                  <a:ext uri="{FF2B5EF4-FFF2-40B4-BE49-F238E27FC236}">
                    <a16:creationId xmlns:a16="http://schemas.microsoft.com/office/drawing/2014/main" id="{F1442F20-A7CF-4C8A-9EEB-07F5F9524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920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Line 83">
                <a:extLst>
                  <a:ext uri="{FF2B5EF4-FFF2-40B4-BE49-F238E27FC236}">
                    <a16:creationId xmlns:a16="http://schemas.microsoft.com/office/drawing/2014/main" id="{112A7A9C-1B68-4D0A-A17F-1CD47222A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256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4" name="Line 84">
                <a:extLst>
                  <a:ext uri="{FF2B5EF4-FFF2-40B4-BE49-F238E27FC236}">
                    <a16:creationId xmlns:a16="http://schemas.microsoft.com/office/drawing/2014/main" id="{1004A71F-4F30-4C10-9BFF-A17C5909B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544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5" name="Line 85">
                <a:extLst>
                  <a:ext uri="{FF2B5EF4-FFF2-40B4-BE49-F238E27FC236}">
                    <a16:creationId xmlns:a16="http://schemas.microsoft.com/office/drawing/2014/main" id="{2E45B548-1FCA-4D77-B46B-4B32C19EC0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880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42" name="Group 86">
              <a:extLst>
                <a:ext uri="{FF2B5EF4-FFF2-40B4-BE49-F238E27FC236}">
                  <a16:creationId xmlns:a16="http://schemas.microsoft.com/office/drawing/2014/main" id="{CF274FA0-F3FD-41D2-B3A4-4E8C72B8A9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087"/>
              <a:ext cx="1339" cy="1074"/>
              <a:chOff x="2688" y="1807"/>
              <a:chExt cx="1248" cy="1111"/>
            </a:xfrm>
          </p:grpSpPr>
          <p:sp>
            <p:nvSpPr>
              <p:cNvPr id="18457" name="Line 87">
                <a:extLst>
                  <a:ext uri="{FF2B5EF4-FFF2-40B4-BE49-F238E27FC236}">
                    <a16:creationId xmlns:a16="http://schemas.microsoft.com/office/drawing/2014/main" id="{E4D09F04-085D-4DFA-B1DB-05E7CD8D0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1920"/>
                <a:ext cx="1248" cy="384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8" name="Line 88">
                <a:extLst>
                  <a:ext uri="{FF2B5EF4-FFF2-40B4-BE49-F238E27FC236}">
                    <a16:creationId xmlns:a16="http://schemas.microsoft.com/office/drawing/2014/main" id="{1B7F90C6-1A11-4F7F-B58A-3A86D3B11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1920"/>
                <a:ext cx="1248" cy="998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9" name="Text Box 89">
                <a:extLst>
                  <a:ext uri="{FF2B5EF4-FFF2-40B4-BE49-F238E27FC236}">
                    <a16:creationId xmlns:a16="http://schemas.microsoft.com/office/drawing/2014/main" id="{5270FB04-41E5-45AE-A693-DB7638F76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" y="1807"/>
                <a:ext cx="294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3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0" name="Text Box 90">
                <a:extLst>
                  <a:ext uri="{FF2B5EF4-FFF2-40B4-BE49-F238E27FC236}">
                    <a16:creationId xmlns:a16="http://schemas.microsoft.com/office/drawing/2014/main" id="{6BC1FFDE-5B7E-4A62-816A-04DC92C47E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2431"/>
                <a:ext cx="294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3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43" name="Group 91">
              <a:extLst>
                <a:ext uri="{FF2B5EF4-FFF2-40B4-BE49-F238E27FC236}">
                  <a16:creationId xmlns:a16="http://schemas.microsoft.com/office/drawing/2014/main" id="{A6D2FCA0-637F-4F30-8F7B-50EF916FC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8" y="1225"/>
              <a:ext cx="904" cy="1169"/>
              <a:chOff x="1806" y="1061"/>
              <a:chExt cx="1028" cy="1328"/>
            </a:xfrm>
          </p:grpSpPr>
          <p:grpSp>
            <p:nvGrpSpPr>
              <p:cNvPr id="18453" name="Group 92">
                <a:extLst>
                  <a:ext uri="{FF2B5EF4-FFF2-40B4-BE49-F238E27FC236}">
                    <a16:creationId xmlns:a16="http://schemas.microsoft.com/office/drawing/2014/main" id="{85BB21EA-67BA-414E-9EF4-F9C48CBDE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6" y="1061"/>
                <a:ext cx="388" cy="1328"/>
                <a:chOff x="1150" y="1109"/>
                <a:chExt cx="388" cy="1328"/>
              </a:xfrm>
            </p:grpSpPr>
            <p:sp>
              <p:nvSpPr>
                <p:cNvPr id="18455" name="Text Box 93">
                  <a:extLst>
                    <a:ext uri="{FF2B5EF4-FFF2-40B4-BE49-F238E27FC236}">
                      <a16:creationId xmlns:a16="http://schemas.microsoft.com/office/drawing/2014/main" id="{FF76D2C7-D67E-4A21-8350-7FB5D7719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0" y="1109"/>
                  <a:ext cx="387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3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6" name="Text Box 94">
                  <a:extLst>
                    <a:ext uri="{FF2B5EF4-FFF2-40B4-BE49-F238E27FC236}">
                      <a16:creationId xmlns:a16="http://schemas.microsoft.com/office/drawing/2014/main" id="{13BE0442-A0EE-43D2-8178-F37FE270D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0" y="2049"/>
                  <a:ext cx="388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3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54" name="Text Box 95">
                <a:extLst>
                  <a:ext uri="{FF2B5EF4-FFF2-40B4-BE49-F238E27FC236}">
                    <a16:creationId xmlns:a16="http://schemas.microsoft.com/office/drawing/2014/main" id="{205E9F8A-D27E-485F-ABDF-9A5F8DB52E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6" y="1346"/>
                <a:ext cx="302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18444" name="Group 98">
              <a:extLst>
                <a:ext uri="{FF2B5EF4-FFF2-40B4-BE49-F238E27FC236}">
                  <a16:creationId xmlns:a16="http://schemas.microsoft.com/office/drawing/2014/main" id="{473DF234-75D9-4275-8E9B-185998432D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1" y="810"/>
              <a:ext cx="1939" cy="2084"/>
              <a:chOff x="1633" y="473"/>
              <a:chExt cx="1939" cy="2084"/>
            </a:xfrm>
          </p:grpSpPr>
          <p:sp>
            <p:nvSpPr>
              <p:cNvPr id="18445" name="Rectangle 99">
                <a:extLst>
                  <a:ext uri="{FF2B5EF4-FFF2-40B4-BE49-F238E27FC236}">
                    <a16:creationId xmlns:a16="http://schemas.microsoft.com/office/drawing/2014/main" id="{0615F95E-C450-4C17-ADDE-B62BAC231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473"/>
                <a:ext cx="103" cy="2084"/>
              </a:xfrm>
              <a:prstGeom prst="rect">
                <a:avLst/>
              </a:prstGeom>
              <a:solidFill>
                <a:srgbClr val="3399FF">
                  <a:alpha val="50195"/>
                </a:srgbClr>
              </a:solidFill>
              <a:ln w="9525">
                <a:solidFill>
                  <a:srgbClr val="99FF33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46" name="Group 100">
                <a:extLst>
                  <a:ext uri="{FF2B5EF4-FFF2-40B4-BE49-F238E27FC236}">
                    <a16:creationId xmlns:a16="http://schemas.microsoft.com/office/drawing/2014/main" id="{D8282B82-3045-4476-B4EE-A09E32D071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633" y="1008"/>
                <a:ext cx="47" cy="986"/>
                <a:chOff x="864" y="816"/>
                <a:chExt cx="48" cy="1344"/>
              </a:xfrm>
            </p:grpSpPr>
            <p:sp>
              <p:nvSpPr>
                <p:cNvPr id="18451" name="Rectangle 101">
                  <a:extLst>
                    <a:ext uri="{FF2B5EF4-FFF2-40B4-BE49-F238E27FC236}">
                      <a16:creationId xmlns:a16="http://schemas.microsoft.com/office/drawing/2014/main" id="{E037EE6B-640F-4995-A364-96EDD04D39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816"/>
                  <a:ext cx="48" cy="624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CC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2" name="Rectangle 102">
                  <a:extLst>
                    <a:ext uri="{FF2B5EF4-FFF2-40B4-BE49-F238E27FC236}">
                      <a16:creationId xmlns:a16="http://schemas.microsoft.com/office/drawing/2014/main" id="{A24AA020-41BF-4767-8653-DAA7DD225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1536"/>
                  <a:ext cx="48" cy="624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CC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47" name="Group 103">
                <a:extLst>
                  <a:ext uri="{FF2B5EF4-FFF2-40B4-BE49-F238E27FC236}">
                    <a16:creationId xmlns:a16="http://schemas.microsoft.com/office/drawing/2014/main" id="{24311A49-8A22-4ED7-8F94-F8B8058397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9" y="661"/>
                <a:ext cx="51" cy="1654"/>
                <a:chOff x="480" y="661"/>
                <a:chExt cx="51" cy="1654"/>
              </a:xfrm>
            </p:grpSpPr>
            <p:sp>
              <p:nvSpPr>
                <p:cNvPr id="18448" name="Rectangle 104">
                  <a:extLst>
                    <a:ext uri="{FF2B5EF4-FFF2-40B4-BE49-F238E27FC236}">
                      <a16:creationId xmlns:a16="http://schemas.microsoft.com/office/drawing/2014/main" id="{7D3EB2B0-3610-4B04-8E88-AE3EF29A63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248"/>
                  <a:ext cx="48" cy="489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CC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49" name="Rectangle 105">
                  <a:extLst>
                    <a:ext uri="{FF2B5EF4-FFF2-40B4-BE49-F238E27FC236}">
                      <a16:creationId xmlns:a16="http://schemas.microsoft.com/office/drawing/2014/main" id="{2E03799B-7970-4F1B-84B3-97505F24EB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661"/>
                  <a:ext cx="51" cy="4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CC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0" name="Rectangle 106">
                  <a:extLst>
                    <a:ext uri="{FF2B5EF4-FFF2-40B4-BE49-F238E27FC236}">
                      <a16:creationId xmlns:a16="http://schemas.microsoft.com/office/drawing/2014/main" id="{536C6B38-9A21-4CAA-9641-991DFADF8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824"/>
                  <a:ext cx="51" cy="4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CC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DC2C804-DB89-40C9-8FAC-CE201C600A17}"/>
              </a:ext>
            </a:extLst>
          </p:cNvPr>
          <p:cNvGrpSpPr>
            <a:grpSpLocks/>
          </p:cNvGrpSpPr>
          <p:nvPr/>
        </p:nvGrpSpPr>
        <p:grpSpPr bwMode="auto">
          <a:xfrm>
            <a:off x="1231635" y="1127125"/>
            <a:ext cx="6716449" cy="1135063"/>
            <a:chOff x="373" y="300"/>
            <a:chExt cx="5077" cy="858"/>
          </a:xfrm>
        </p:grpSpPr>
        <p:sp>
          <p:nvSpPr>
            <p:cNvPr id="20497" name="Text Box 3">
              <a:extLst>
                <a:ext uri="{FF2B5EF4-FFF2-40B4-BE49-F238E27FC236}">
                  <a16:creationId xmlns:a16="http://schemas.microsoft.com/office/drawing/2014/main" id="{D1573231-1529-4EF6-B4DB-9611F8CC7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" y="326"/>
              <a:ext cx="5077" cy="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特殊情况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           ，                    ，用</a:t>
              </a: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光程差与波长</a:t>
              </a:r>
              <a:endParaRPr lang="en-US" altLang="zh-CN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表示的干涉相长、相消条件为</a:t>
              </a:r>
            </a:p>
          </p:txBody>
        </p:sp>
        <p:grpSp>
          <p:nvGrpSpPr>
            <p:cNvPr id="20498" name="Group 4">
              <a:extLst>
                <a:ext uri="{FF2B5EF4-FFF2-40B4-BE49-F238E27FC236}">
                  <a16:creationId xmlns:a16="http://schemas.microsoft.com/office/drawing/2014/main" id="{B59CB463-6AEC-4BE5-B866-AA9B0BB02E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300"/>
              <a:ext cx="1308" cy="433"/>
              <a:chOff x="1202" y="436"/>
              <a:chExt cx="1308" cy="433"/>
            </a:xfrm>
          </p:grpSpPr>
          <p:sp>
            <p:nvSpPr>
              <p:cNvPr id="20500" name="Text Box 5">
                <a:extLst>
                  <a:ext uri="{FF2B5EF4-FFF2-40B4-BE49-F238E27FC236}">
                    <a16:creationId xmlns:a16="http://schemas.microsoft.com/office/drawing/2014/main" id="{19992296-3163-4AD0-B0BB-4CCB61511C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436"/>
                <a:ext cx="140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0501" name="Object 6">
                <a:extLst>
                  <a:ext uri="{FF2B5EF4-FFF2-40B4-BE49-F238E27FC236}">
                    <a16:creationId xmlns:a16="http://schemas.microsoft.com/office/drawing/2014/main" id="{E30F104D-3C8D-40DA-98C9-91049E311C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5" y="546"/>
              <a:ext cx="70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469696" imgH="215806" progId="Equation.3">
                      <p:embed/>
                    </p:oleObj>
                  </mc:Choice>
                  <mc:Fallback>
                    <p:oleObj name="公式" r:id="rId2" imgW="469696" imgH="215806" progId="Equation.3">
                      <p:embed/>
                      <p:pic>
                        <p:nvPicPr>
                          <p:cNvPr id="20501" name="Object 6">
                            <a:extLst>
                              <a:ext uri="{FF2B5EF4-FFF2-40B4-BE49-F238E27FC236}">
                                <a16:creationId xmlns:a16="http://schemas.microsoft.com/office/drawing/2014/main" id="{E30F104D-3C8D-40DA-98C9-91049E311C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546"/>
                            <a:ext cx="70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9" name="Object 7">
              <a:extLst>
                <a:ext uri="{FF2B5EF4-FFF2-40B4-BE49-F238E27FC236}">
                  <a16:creationId xmlns:a16="http://schemas.microsoft.com/office/drawing/2014/main" id="{92E6914E-C546-48F7-AA00-B10042E1E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3" y="321"/>
            <a:ext cx="106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10891" imgH="393529" progId="Equation.3">
                    <p:embed/>
                  </p:oleObj>
                </mc:Choice>
                <mc:Fallback>
                  <p:oleObj name="公式" r:id="rId4" imgW="710891" imgH="393529" progId="Equation.3">
                    <p:embed/>
                    <p:pic>
                      <p:nvPicPr>
                        <p:cNvPr id="20499" name="Object 7">
                          <a:extLst>
                            <a:ext uri="{FF2B5EF4-FFF2-40B4-BE49-F238E27FC236}">
                              <a16:creationId xmlns:a16="http://schemas.microsoft.com/office/drawing/2014/main" id="{92E6914E-C546-48F7-AA00-B10042E1E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321"/>
                          <a:ext cx="106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D34292C4-8ED0-4A63-85E4-CAFCC9B10CDC}"/>
              </a:ext>
            </a:extLst>
          </p:cNvPr>
          <p:cNvGrpSpPr>
            <a:grpSpLocks/>
          </p:cNvGrpSpPr>
          <p:nvPr/>
        </p:nvGrpSpPr>
        <p:grpSpPr bwMode="auto">
          <a:xfrm>
            <a:off x="2327011" y="2424907"/>
            <a:ext cx="4605073" cy="2533385"/>
            <a:chOff x="659" y="1742"/>
            <a:chExt cx="3481" cy="1915"/>
          </a:xfrm>
        </p:grpSpPr>
        <p:graphicFrame>
          <p:nvGraphicFramePr>
            <p:cNvPr id="20485" name="Object 10">
              <a:extLst>
                <a:ext uri="{FF2B5EF4-FFF2-40B4-BE49-F238E27FC236}">
                  <a16:creationId xmlns:a16="http://schemas.microsoft.com/office/drawing/2014/main" id="{2885E3E9-5AFA-4EB8-9EEA-54C80CD000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" y="2301"/>
            <a:ext cx="42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3670" imgH="177569" progId="Equation.3">
                    <p:embed/>
                  </p:oleObj>
                </mc:Choice>
                <mc:Fallback>
                  <p:oleObj name="公式" r:id="rId6" imgW="253670" imgH="177569" progId="Equation.3">
                    <p:embed/>
                    <p:pic>
                      <p:nvPicPr>
                        <p:cNvPr id="20485" name="Object 10">
                          <a:extLst>
                            <a:ext uri="{FF2B5EF4-FFF2-40B4-BE49-F238E27FC236}">
                              <a16:creationId xmlns:a16="http://schemas.microsoft.com/office/drawing/2014/main" id="{2885E3E9-5AFA-4EB8-9EEA-54C80CD000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2301"/>
                          <a:ext cx="42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1">
              <a:extLst>
                <a:ext uri="{FF2B5EF4-FFF2-40B4-BE49-F238E27FC236}">
                  <a16:creationId xmlns:a16="http://schemas.microsoft.com/office/drawing/2014/main" id="{EF7F24AE-B8A6-4EF6-BA6D-2C3EF0ADA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7" y="1744"/>
            <a:ext cx="35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402" imgH="177646" progId="Equation.DSMT4">
                    <p:embed/>
                  </p:oleObj>
                </mc:Choice>
                <mc:Fallback>
                  <p:oleObj name="Equation" r:id="rId8" imgW="228402" imgH="177646" progId="Equation.DSMT4">
                    <p:embed/>
                    <p:pic>
                      <p:nvPicPr>
                        <p:cNvPr id="20486" name="Object 11">
                          <a:extLst>
                            <a:ext uri="{FF2B5EF4-FFF2-40B4-BE49-F238E27FC236}">
                              <a16:creationId xmlns:a16="http://schemas.microsoft.com/office/drawing/2014/main" id="{EF7F24AE-B8A6-4EF6-BA6D-2C3EF0ADA9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1744"/>
                          <a:ext cx="35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7" name="AutoShape 12">
              <a:extLst>
                <a:ext uri="{FF2B5EF4-FFF2-40B4-BE49-F238E27FC236}">
                  <a16:creationId xmlns:a16="http://schemas.microsoft.com/office/drawing/2014/main" id="{10321AAE-B4CB-4EF0-9F0D-DA466F8A6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1842"/>
              <a:ext cx="46" cy="1270"/>
            </a:xfrm>
            <a:prstGeom prst="leftBrace">
              <a:avLst>
                <a:gd name="adj1" fmla="val 23007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8" name="Object 13">
              <a:extLst>
                <a:ext uri="{FF2B5EF4-FFF2-40B4-BE49-F238E27FC236}">
                  <a16:creationId xmlns:a16="http://schemas.microsoft.com/office/drawing/2014/main" id="{08F4ED94-2491-4B36-932B-6520D766D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2012"/>
            <a:ext cx="99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113" imgH="406224" progId="Equation.DSMT4">
                    <p:embed/>
                  </p:oleObj>
                </mc:Choice>
                <mc:Fallback>
                  <p:oleObj name="Equation" r:id="rId10" imgW="660113" imgH="406224" progId="Equation.DSMT4">
                    <p:embed/>
                    <p:pic>
                      <p:nvPicPr>
                        <p:cNvPr id="20488" name="Object 13">
                          <a:extLst>
                            <a:ext uri="{FF2B5EF4-FFF2-40B4-BE49-F238E27FC236}">
                              <a16:creationId xmlns:a16="http://schemas.microsoft.com/office/drawing/2014/main" id="{08F4ED94-2491-4B36-932B-6520D766DD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012"/>
                          <a:ext cx="998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14">
              <a:extLst>
                <a:ext uri="{FF2B5EF4-FFF2-40B4-BE49-F238E27FC236}">
                  <a16:creationId xmlns:a16="http://schemas.microsoft.com/office/drawing/2014/main" id="{2DAD345F-791D-4DAC-9C9F-B14EFD032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5" y="2604"/>
              <a:ext cx="8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</a:rPr>
                <a:t>其它值</a:t>
              </a:r>
            </a:p>
          </p:txBody>
        </p:sp>
        <p:sp>
          <p:nvSpPr>
            <p:cNvPr id="20490" name="Text Box 15">
              <a:extLst>
                <a:ext uri="{FF2B5EF4-FFF2-40B4-BE49-F238E27FC236}">
                  <a16:creationId xmlns:a16="http://schemas.microsoft.com/office/drawing/2014/main" id="{4D4E2A7C-47EC-4BF4-8A5B-54321A8B4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742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</a:rPr>
                <a:t>相长（明纹）</a:t>
              </a:r>
            </a:p>
          </p:txBody>
        </p:sp>
        <p:sp>
          <p:nvSpPr>
            <p:cNvPr id="20491" name="Text Box 16">
              <a:extLst>
                <a:ext uri="{FF2B5EF4-FFF2-40B4-BE49-F238E27FC236}">
                  <a16:creationId xmlns:a16="http://schemas.microsoft.com/office/drawing/2014/main" id="{7B1E89B1-009E-49E2-BE27-FD40FDEC4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604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</a:rPr>
                <a:t>最强最弱之间</a:t>
              </a:r>
            </a:p>
          </p:txBody>
        </p:sp>
        <p:sp>
          <p:nvSpPr>
            <p:cNvPr id="20492" name="Rectangle 17">
              <a:extLst>
                <a:ext uri="{FF2B5EF4-FFF2-40B4-BE49-F238E27FC236}">
                  <a16:creationId xmlns:a16="http://schemas.microsoft.com/office/drawing/2014/main" id="{E5913902-5352-4DFC-9018-988655C7D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195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</a:rPr>
                <a:t>相消（暗纹）</a:t>
              </a:r>
            </a:p>
          </p:txBody>
        </p:sp>
        <p:graphicFrame>
          <p:nvGraphicFramePr>
            <p:cNvPr id="20493" name="Object 18">
              <a:extLst>
                <a:ext uri="{FF2B5EF4-FFF2-40B4-BE49-F238E27FC236}">
                  <a16:creationId xmlns:a16="http://schemas.microsoft.com/office/drawing/2014/main" id="{5F0CCB6D-48C7-4A23-8331-BA706094C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2" y="2972"/>
            <a:ext cx="17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67893" imgH="203112" progId="Equation.DSMT4">
                    <p:embed/>
                  </p:oleObj>
                </mc:Choice>
                <mc:Fallback>
                  <p:oleObj name="Equation" r:id="rId12" imgW="1167893" imgH="203112" progId="Equation.DSMT4">
                    <p:embed/>
                    <p:pic>
                      <p:nvPicPr>
                        <p:cNvPr id="20493" name="Object 18">
                          <a:extLst>
                            <a:ext uri="{FF2B5EF4-FFF2-40B4-BE49-F238E27FC236}">
                              <a16:creationId xmlns:a16="http://schemas.microsoft.com/office/drawing/2014/main" id="{5F0CCB6D-48C7-4A23-8331-BA706094C0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2972"/>
                          <a:ext cx="17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4" name="Group 19">
              <a:extLst>
                <a:ext uri="{FF2B5EF4-FFF2-40B4-BE49-F238E27FC236}">
                  <a16:creationId xmlns:a16="http://schemas.microsoft.com/office/drawing/2014/main" id="{C70FF0BF-B441-490F-AEC4-DF6FC973B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6" y="3316"/>
              <a:ext cx="1904" cy="341"/>
              <a:chOff x="1646" y="2680"/>
              <a:chExt cx="1904" cy="341"/>
            </a:xfrm>
          </p:grpSpPr>
          <p:graphicFrame>
            <p:nvGraphicFramePr>
              <p:cNvPr id="20495" name="Object 20">
                <a:extLst>
                  <a:ext uri="{FF2B5EF4-FFF2-40B4-BE49-F238E27FC236}">
                    <a16:creationId xmlns:a16="http://schemas.microsoft.com/office/drawing/2014/main" id="{DFE436BD-D7C5-4C8C-A63F-011825BDE2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46" y="2685"/>
              <a:ext cx="24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139579" imgH="177646" progId="Equation.3">
                      <p:embed/>
                    </p:oleObj>
                  </mc:Choice>
                  <mc:Fallback>
                    <p:oleObj name="公式" r:id="rId14" imgW="139579" imgH="177646" progId="Equation.3">
                      <p:embed/>
                      <p:pic>
                        <p:nvPicPr>
                          <p:cNvPr id="20495" name="Object 20">
                            <a:extLst>
                              <a:ext uri="{FF2B5EF4-FFF2-40B4-BE49-F238E27FC236}">
                                <a16:creationId xmlns:a16="http://schemas.microsoft.com/office/drawing/2014/main" id="{DFE436BD-D7C5-4C8C-A63F-011825BDE2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2685"/>
                            <a:ext cx="248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6" name="Text Box 21">
                <a:extLst>
                  <a:ext uri="{FF2B5EF4-FFF2-40B4-BE49-F238E27FC236}">
                    <a16:creationId xmlns:a16="http://schemas.microsoft.com/office/drawing/2014/main" id="{BB067E6B-B3E1-451C-8836-21E99E79B2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680"/>
                <a:ext cx="1726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r>
                  <a:rPr lang="zh-CN" altLang="en-US" sz="2333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真空中的波长</a:t>
                </a:r>
              </a:p>
            </p:txBody>
          </p:sp>
        </p:grpSp>
      </p:grpSp>
      <p:graphicFrame>
        <p:nvGraphicFramePr>
          <p:cNvPr id="20484" name="Object 22">
            <a:extLst>
              <a:ext uri="{FF2B5EF4-FFF2-40B4-BE49-F238E27FC236}">
                <a16:creationId xmlns:a16="http://schemas.microsoft.com/office/drawing/2014/main" id="{A1914022-C480-4DA9-8D08-524F30F29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86016"/>
              </p:ext>
            </p:extLst>
          </p:nvPr>
        </p:nvGraphicFramePr>
        <p:xfrm>
          <a:off x="5814219" y="390261"/>
          <a:ext cx="2274093" cy="8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663" imgH="304955" progId="Equation.DSMT4">
                  <p:embed/>
                </p:oleObj>
              </mc:Choice>
              <mc:Fallback>
                <p:oleObj name="Equation" r:id="rId16" imgW="1193663" imgH="304955" progId="Equation.DSMT4">
                  <p:embed/>
                  <p:pic>
                    <p:nvPicPr>
                      <p:cNvPr id="20484" name="Object 22">
                        <a:extLst>
                          <a:ext uri="{FF2B5EF4-FFF2-40B4-BE49-F238E27FC236}">
                            <a16:creationId xmlns:a16="http://schemas.microsoft.com/office/drawing/2014/main" id="{A1914022-C480-4DA9-8D08-524F30F29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19" y="390261"/>
                        <a:ext cx="2274093" cy="86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3">
            <a:extLst>
              <a:ext uri="{FF2B5EF4-FFF2-40B4-BE49-F238E27FC236}">
                <a16:creationId xmlns:a16="http://schemas.microsoft.com/office/drawing/2014/main" id="{D08A3AD2-1532-0FA7-FF89-4253CDE68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020" y="1772175"/>
            <a:ext cx="4729280" cy="182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9988" indent="-299988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u"/>
              <a:defRPr/>
            </a:pPr>
            <a:r>
              <a:rPr kumimoji="1" lang="zh-CN" altLang="en-US" sz="233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发辐射</a:t>
            </a:r>
            <a:r>
              <a:rPr kumimoji="1" lang="zh-CN" altLang="en-US" sz="2330" b="1" dirty="0">
                <a:latin typeface="黑体" panose="02010609060101010101" pitchFamily="49" charset="-122"/>
                <a:ea typeface="黑体" panose="02010609060101010101" pitchFamily="49" charset="-122"/>
              </a:rPr>
              <a:t>：处于激发态的原子分子不稳定，会自发地跃迁回基态或较低能量的激发态，在这个过程中向外辐射电磁波，即发光。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98121B4F-606F-DA3B-0A33-89CA5BA4157A}"/>
              </a:ext>
            </a:extLst>
          </p:cNvPr>
          <p:cNvGrpSpPr/>
          <p:nvPr/>
        </p:nvGrpSpPr>
        <p:grpSpPr>
          <a:xfrm>
            <a:off x="5638538" y="772859"/>
            <a:ext cx="3353062" cy="4666627"/>
            <a:chOff x="6766246" y="927430"/>
            <a:chExt cx="4023674" cy="5599952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FFD40E8D-F051-47FD-C924-DA00164C9612}"/>
                </a:ext>
              </a:extLst>
            </p:cNvPr>
            <p:cNvSpPr/>
            <p:nvPr/>
          </p:nvSpPr>
          <p:spPr>
            <a:xfrm>
              <a:off x="6766246" y="961297"/>
              <a:ext cx="4023674" cy="5493690"/>
            </a:xfrm>
            <a:prstGeom prst="roundRect">
              <a:avLst>
                <a:gd name="adj" fmla="val 2788"/>
              </a:avLst>
            </a:prstGeom>
            <a:solidFill>
              <a:srgbClr val="FDFEFE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500"/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7D7647EB-4C26-6E80-DBAB-03D36FD11BFC}"/>
                </a:ext>
              </a:extLst>
            </p:cNvPr>
            <p:cNvGrpSpPr/>
            <p:nvPr/>
          </p:nvGrpSpPr>
          <p:grpSpPr>
            <a:xfrm>
              <a:off x="6786880" y="927430"/>
              <a:ext cx="3924881" cy="5599952"/>
              <a:chOff x="6786880" y="927430"/>
              <a:chExt cx="3924881" cy="5599952"/>
            </a:xfrm>
          </p:grpSpPr>
          <p:pic>
            <p:nvPicPr>
              <p:cNvPr id="33" name="图片 32">
                <a:extLst>
                  <a:ext uri="{FF2B5EF4-FFF2-40B4-BE49-F238E27FC236}">
                    <a16:creationId xmlns:a16="http://schemas.microsoft.com/office/drawing/2014/main" id="{9FAC8B96-5514-6B62-A6AA-6AA539E5C3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4431"/>
              <a:stretch/>
            </p:blipFill>
            <p:spPr>
              <a:xfrm>
                <a:off x="6786880" y="1400839"/>
                <a:ext cx="3924881" cy="4708708"/>
              </a:xfrm>
              <a:prstGeom prst="rect">
                <a:avLst/>
              </a:prstGeom>
            </p:spPr>
          </p:pic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0C1EE568-B55F-BC0F-AC80-E29DEBD5BDD5}"/>
                  </a:ext>
                </a:extLst>
              </p:cNvPr>
              <p:cNvSpPr/>
              <p:nvPr/>
            </p:nvSpPr>
            <p:spPr>
              <a:xfrm>
                <a:off x="7098769" y="4088553"/>
                <a:ext cx="610713" cy="482600"/>
              </a:xfrm>
              <a:prstGeom prst="rect">
                <a:avLst/>
              </a:prstGeom>
              <a:solidFill>
                <a:srgbClr val="AACC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zh-CN" altLang="en-US" sz="1500" b="1" dirty="0">
                    <a:solidFill>
                      <a:srgbClr val="0000FF"/>
                    </a:solidFill>
                  </a:rPr>
                  <a:t>激励</a:t>
                </a:r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A14E1F2-A4A5-41B7-754A-EAE331E4A4C6}"/>
                  </a:ext>
                </a:extLst>
              </p:cNvPr>
              <p:cNvSpPr txBox="1"/>
              <p:nvPr/>
            </p:nvSpPr>
            <p:spPr bwMode="auto">
              <a:xfrm>
                <a:off x="8304423" y="6001930"/>
                <a:ext cx="1246292" cy="5254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Clr>
                    <a:srgbClr val="C00000"/>
                  </a:buClr>
                </a:pPr>
                <a:r>
                  <a:rPr kumimoji="1" lang="zh-CN" altLang="en-US" sz="2000" dirty="0">
                    <a:latin typeface="+mn-ea"/>
                  </a:rPr>
                  <a:t>基态</a:t>
                </a: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501E30D7-5C81-DA07-0E09-1ADECA749EAC}"/>
                  </a:ext>
                </a:extLst>
              </p:cNvPr>
              <p:cNvSpPr txBox="1"/>
              <p:nvPr/>
            </p:nvSpPr>
            <p:spPr bwMode="auto">
              <a:xfrm>
                <a:off x="8304423" y="927430"/>
                <a:ext cx="1246292" cy="5254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Clr>
                    <a:srgbClr val="C00000"/>
                  </a:buClr>
                </a:pPr>
                <a:r>
                  <a:rPr kumimoji="1" lang="zh-CN" altLang="en-US" sz="2000" dirty="0">
                    <a:latin typeface="+mn-ea"/>
                  </a:rPr>
                  <a:t>激发态</a:t>
                </a: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C6A7E59-DD65-DB34-FC4E-B929C4F7B9B4}"/>
                  </a:ext>
                </a:extLst>
              </p:cNvPr>
              <p:cNvSpPr/>
              <p:nvPr/>
            </p:nvSpPr>
            <p:spPr>
              <a:xfrm>
                <a:off x="9929811" y="4223491"/>
                <a:ext cx="541338" cy="258763"/>
              </a:xfrm>
              <a:prstGeom prst="rect">
                <a:avLst/>
              </a:prstGeom>
              <a:solidFill>
                <a:srgbClr val="F0B6A2"/>
              </a:solidFill>
              <a:ln>
                <a:noFill/>
              </a:ln>
              <a:effectLst>
                <a:softEdge rad="127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zh-CN" altLang="en-US" sz="1500" b="1" dirty="0">
                    <a:solidFill>
                      <a:srgbClr val="FF0000"/>
                    </a:solidFill>
                  </a:rPr>
                  <a:t>辐射</a:t>
                </a: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8E10367-0D0D-9CC5-B55A-B7502973662D}"/>
                  </a:ext>
                </a:extLst>
              </p:cNvPr>
              <p:cNvSpPr/>
              <p:nvPr/>
            </p:nvSpPr>
            <p:spPr>
              <a:xfrm>
                <a:off x="10241596" y="1515533"/>
                <a:ext cx="470165" cy="2240280"/>
              </a:xfrm>
              <a:prstGeom prst="rect">
                <a:avLst/>
              </a:prstGeom>
              <a:solidFill>
                <a:srgbClr val="FDFEF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9E9952E-6ED8-9594-5980-9DF44DCC610A}"/>
                  </a:ext>
                </a:extLst>
              </p:cNvPr>
              <p:cNvSpPr/>
              <p:nvPr/>
            </p:nvSpPr>
            <p:spPr>
              <a:xfrm>
                <a:off x="10241596" y="4802293"/>
                <a:ext cx="470165" cy="1127760"/>
              </a:xfrm>
              <a:prstGeom prst="rect">
                <a:avLst/>
              </a:prstGeom>
              <a:solidFill>
                <a:srgbClr val="FDFEF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500"/>
              </a:p>
            </p:txBody>
          </p:sp>
        </p:grpSp>
      </p:grpSp>
      <p:sp>
        <p:nvSpPr>
          <p:cNvPr id="9" name="Rectangle 63">
            <a:extLst>
              <a:ext uri="{FF2B5EF4-FFF2-40B4-BE49-F238E27FC236}">
                <a16:creationId xmlns:a16="http://schemas.microsoft.com/office/drawing/2014/main" id="{21913A21-6D31-6E39-332B-F7EAD62E3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55" y="419880"/>
            <a:ext cx="34925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六、获得相干光的方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E319BF9-E3B2-9026-D1EF-6F5935BDF049}"/>
              </a:ext>
            </a:extLst>
          </p:cNvPr>
          <p:cNvSpPr txBox="1"/>
          <p:nvPr/>
        </p:nvSpPr>
        <p:spPr>
          <a:xfrm>
            <a:off x="532955" y="1167367"/>
            <a:ext cx="2236721" cy="450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330" b="1" dirty="0">
                <a:latin typeface="黑体" panose="02010609060101010101" pitchFamily="49" charset="-122"/>
                <a:ea typeface="黑体" panose="02010609060101010101" pitchFamily="49" charset="-122"/>
              </a:rPr>
              <a:t>普通光源发光：</a:t>
            </a:r>
          </a:p>
        </p:txBody>
      </p:sp>
    </p:spTree>
    <p:extLst>
      <p:ext uri="{BB962C8B-B14F-4D97-AF65-F5344CB8AC3E}">
        <p14:creationId xmlns:p14="http://schemas.microsoft.com/office/powerpoint/2010/main" val="161466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41" name="Text Box 29">
            <a:extLst>
              <a:ext uri="{FF2B5EF4-FFF2-40B4-BE49-F238E27FC236}">
                <a16:creationId xmlns:a16="http://schemas.microsoft.com/office/drawing/2014/main" id="{2E71AD21-C372-4AB3-9620-16D070188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03" y="582635"/>
            <a:ext cx="3429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原子的发光特点</a:t>
            </a: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19F5AEFB-EF66-4CAD-B17E-0A724E661D8F}"/>
              </a:ext>
            </a:extLst>
          </p:cNvPr>
          <p:cNvGrpSpPr>
            <a:grpSpLocks/>
          </p:cNvGrpSpPr>
          <p:nvPr/>
        </p:nvGrpSpPr>
        <p:grpSpPr bwMode="auto">
          <a:xfrm>
            <a:off x="1111250" y="1305474"/>
            <a:ext cx="7061729" cy="453761"/>
            <a:chOff x="230" y="1392"/>
            <a:chExt cx="5338" cy="343"/>
          </a:xfrm>
        </p:grpSpPr>
        <p:sp>
          <p:nvSpPr>
            <p:cNvPr id="21534" name="Text Box 34">
              <a:extLst>
                <a:ext uri="{FF2B5EF4-FFF2-40B4-BE49-F238E27FC236}">
                  <a16:creationId xmlns:a16="http://schemas.microsoft.com/office/drawing/2014/main" id="{1504E42D-EC4B-4DFF-AA72-0634B48DC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394"/>
              <a:ext cx="533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间歇性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--同一原子，不同时刻发出的              不同；</a:t>
              </a:r>
            </a:p>
          </p:txBody>
        </p:sp>
        <p:graphicFrame>
          <p:nvGraphicFramePr>
            <p:cNvPr id="21535" name="Object 35">
              <a:extLst>
                <a:ext uri="{FF2B5EF4-FFF2-40B4-BE49-F238E27FC236}">
                  <a16:creationId xmlns:a16="http://schemas.microsoft.com/office/drawing/2014/main" id="{599E7D5F-4FD4-48B8-9015-2EF984BB9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392"/>
            <a:ext cx="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531" imgH="469696" progId="Equation.3">
                    <p:embed/>
                  </p:oleObj>
                </mc:Choice>
                <mc:Fallback>
                  <p:oleObj name="Equation" r:id="rId2" imgW="850531" imgH="469696" progId="Equation.3">
                    <p:embed/>
                    <p:pic>
                      <p:nvPicPr>
                        <p:cNvPr id="21535" name="Object 35">
                          <a:extLst>
                            <a:ext uri="{FF2B5EF4-FFF2-40B4-BE49-F238E27FC236}">
                              <a16:creationId xmlns:a16="http://schemas.microsoft.com/office/drawing/2014/main" id="{599E7D5F-4FD4-48B8-9015-2EF984BB94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92"/>
                          <a:ext cx="57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FC8E0150-D8EA-4D72-A44A-5CA4A49824A5}"/>
              </a:ext>
            </a:extLst>
          </p:cNvPr>
          <p:cNvGrpSpPr>
            <a:grpSpLocks/>
          </p:cNvGrpSpPr>
          <p:nvPr/>
        </p:nvGrpSpPr>
        <p:grpSpPr bwMode="auto">
          <a:xfrm>
            <a:off x="1111250" y="2016191"/>
            <a:ext cx="6985000" cy="455083"/>
            <a:chOff x="240" y="1756"/>
            <a:chExt cx="5280" cy="344"/>
          </a:xfrm>
        </p:grpSpPr>
        <p:sp>
          <p:nvSpPr>
            <p:cNvPr id="21532" name="Text Box 37">
              <a:extLst>
                <a:ext uri="{FF2B5EF4-FFF2-40B4-BE49-F238E27FC236}">
                  <a16:creationId xmlns:a16="http://schemas.microsoft.com/office/drawing/2014/main" id="{345F55C0-2034-41CC-8377-DD4D7B5E3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56"/>
              <a:ext cx="528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独立性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--不同原子，同一时刻发出的              不同；  </a:t>
              </a:r>
            </a:p>
          </p:txBody>
        </p:sp>
        <p:graphicFrame>
          <p:nvGraphicFramePr>
            <p:cNvPr id="21533" name="Object 38">
              <a:extLst>
                <a:ext uri="{FF2B5EF4-FFF2-40B4-BE49-F238E27FC236}">
                  <a16:creationId xmlns:a16="http://schemas.microsoft.com/office/drawing/2014/main" id="{2D9F159A-2ECC-479D-AAAB-DF77D066B5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6" y="1782"/>
            <a:ext cx="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531" imgH="469696" progId="Equation.3">
                    <p:embed/>
                  </p:oleObj>
                </mc:Choice>
                <mc:Fallback>
                  <p:oleObj name="Equation" r:id="rId4" imgW="850531" imgH="469696" progId="Equation.3">
                    <p:embed/>
                    <p:pic>
                      <p:nvPicPr>
                        <p:cNvPr id="21533" name="Object 38">
                          <a:extLst>
                            <a:ext uri="{FF2B5EF4-FFF2-40B4-BE49-F238E27FC236}">
                              <a16:creationId xmlns:a16="http://schemas.microsoft.com/office/drawing/2014/main" id="{2D9F159A-2ECC-479D-AAAB-DF77D066B5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782"/>
                          <a:ext cx="57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62B6696-30DE-48A2-8776-823A33008764}"/>
              </a:ext>
            </a:extLst>
          </p:cNvPr>
          <p:cNvGrpSpPr>
            <a:grpSpLocks/>
          </p:cNvGrpSpPr>
          <p:nvPr/>
        </p:nvGrpSpPr>
        <p:grpSpPr bwMode="auto">
          <a:xfrm>
            <a:off x="2575720" y="3801116"/>
            <a:ext cx="3213364" cy="469118"/>
            <a:chOff x="2195736" y="5286376"/>
            <a:chExt cx="3855814" cy="563696"/>
          </a:xfrm>
        </p:grpSpPr>
        <p:graphicFrame>
          <p:nvGraphicFramePr>
            <p:cNvPr id="21530" name="Object 44">
              <a:extLst>
                <a:ext uri="{FF2B5EF4-FFF2-40B4-BE49-F238E27FC236}">
                  <a16:creationId xmlns:a16="http://schemas.microsoft.com/office/drawing/2014/main" id="{B491DA9E-5B78-4154-AC66-FC9A3EE47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050" y="5286376"/>
            <a:ext cx="15875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83693" imgH="177646" progId="Equation.3">
                    <p:embed/>
                  </p:oleObj>
                </mc:Choice>
                <mc:Fallback>
                  <p:oleObj name="公式" r:id="rId6" imgW="583693" imgH="177646" progId="Equation.3">
                    <p:embed/>
                    <p:pic>
                      <p:nvPicPr>
                        <p:cNvPr id="21530" name="Object 44">
                          <a:extLst>
                            <a:ext uri="{FF2B5EF4-FFF2-40B4-BE49-F238E27FC236}">
                              <a16:creationId xmlns:a16="http://schemas.microsoft.com/office/drawing/2014/main" id="{B491DA9E-5B78-4154-AC66-FC9A3EE47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0" y="5286376"/>
                          <a:ext cx="15875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Text Box 45">
              <a:extLst>
                <a:ext uri="{FF2B5EF4-FFF2-40B4-BE49-F238E27FC236}">
                  <a16:creationId xmlns:a16="http://schemas.microsoft.com/office/drawing/2014/main" id="{F68D4B2E-C708-4681-B4A4-1F3F4B052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5736" y="5307736"/>
              <a:ext cx="2020052" cy="542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光波列长度</a:t>
              </a:r>
            </a:p>
          </p:txBody>
        </p:sp>
      </p:grpSp>
      <p:grpSp>
        <p:nvGrpSpPr>
          <p:cNvPr id="21515" name="Group 46">
            <a:extLst>
              <a:ext uri="{FF2B5EF4-FFF2-40B4-BE49-F238E27FC236}">
                <a16:creationId xmlns:a16="http://schemas.microsoft.com/office/drawing/2014/main" id="{CF1F7C62-8507-49BB-9C46-C3FAECC13B41}"/>
              </a:ext>
            </a:extLst>
          </p:cNvPr>
          <p:cNvGrpSpPr>
            <a:grpSpLocks/>
          </p:cNvGrpSpPr>
          <p:nvPr/>
        </p:nvGrpSpPr>
        <p:grpSpPr bwMode="auto">
          <a:xfrm>
            <a:off x="4489979" y="2834063"/>
            <a:ext cx="1587500" cy="653521"/>
            <a:chOff x="3888" y="1584"/>
            <a:chExt cx="1200" cy="494"/>
          </a:xfrm>
        </p:grpSpPr>
        <p:grpSp>
          <p:nvGrpSpPr>
            <p:cNvPr id="21516" name="Group 47">
              <a:extLst>
                <a:ext uri="{FF2B5EF4-FFF2-40B4-BE49-F238E27FC236}">
                  <a16:creationId xmlns:a16="http://schemas.microsoft.com/office/drawing/2014/main" id="{7BEE3C18-2E53-4A51-8B9E-69B01689B0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584"/>
              <a:ext cx="1152" cy="240"/>
              <a:chOff x="3936" y="1584"/>
              <a:chExt cx="1152" cy="240"/>
            </a:xfrm>
          </p:grpSpPr>
          <p:grpSp>
            <p:nvGrpSpPr>
              <p:cNvPr id="21522" name="Group 48">
                <a:extLst>
                  <a:ext uri="{FF2B5EF4-FFF2-40B4-BE49-F238E27FC236}">
                    <a16:creationId xmlns:a16="http://schemas.microsoft.com/office/drawing/2014/main" id="{D3131271-2C45-4277-BD54-9A0091021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1584"/>
                <a:ext cx="576" cy="240"/>
                <a:chOff x="3936" y="1584"/>
                <a:chExt cx="863" cy="264"/>
              </a:xfrm>
            </p:grpSpPr>
            <p:sp>
              <p:nvSpPr>
                <p:cNvPr id="21527" name="Freeform 49">
                  <a:extLst>
                    <a:ext uri="{FF2B5EF4-FFF2-40B4-BE49-F238E27FC236}">
                      <a16:creationId xmlns:a16="http://schemas.microsoft.com/office/drawing/2014/main" id="{A185509C-032F-4E15-BBB6-E9159C2728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36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8" name="Freeform 50">
                  <a:extLst>
                    <a:ext uri="{FF2B5EF4-FFF2-40B4-BE49-F238E27FC236}">
                      <a16:creationId xmlns:a16="http://schemas.microsoft.com/office/drawing/2014/main" id="{D29512C2-895B-4CBE-BB85-4B36EB20D1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9" name="Freeform 51">
                  <a:extLst>
                    <a:ext uri="{FF2B5EF4-FFF2-40B4-BE49-F238E27FC236}">
                      <a16:creationId xmlns:a16="http://schemas.microsoft.com/office/drawing/2014/main" id="{96E694EE-5D4C-49F6-AA21-160E283AAC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12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523" name="Group 52">
                <a:extLst>
                  <a:ext uri="{FF2B5EF4-FFF2-40B4-BE49-F238E27FC236}">
                    <a16:creationId xmlns:a16="http://schemas.microsoft.com/office/drawing/2014/main" id="{0C459108-23E9-4C9C-8084-77B32F8A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1584"/>
                <a:ext cx="576" cy="240"/>
                <a:chOff x="3936" y="1584"/>
                <a:chExt cx="863" cy="264"/>
              </a:xfrm>
            </p:grpSpPr>
            <p:sp>
              <p:nvSpPr>
                <p:cNvPr id="21524" name="Freeform 53">
                  <a:extLst>
                    <a:ext uri="{FF2B5EF4-FFF2-40B4-BE49-F238E27FC236}">
                      <a16:creationId xmlns:a16="http://schemas.microsoft.com/office/drawing/2014/main" id="{FB317EC0-B844-4ADF-B0CC-0BE869A804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36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5" name="Freeform 54">
                  <a:extLst>
                    <a:ext uri="{FF2B5EF4-FFF2-40B4-BE49-F238E27FC236}">
                      <a16:creationId xmlns:a16="http://schemas.microsoft.com/office/drawing/2014/main" id="{6B4CE1FE-1AA0-4BC2-8A64-72CD41B7FE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4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6" name="Freeform 55">
                  <a:extLst>
                    <a:ext uri="{FF2B5EF4-FFF2-40B4-BE49-F238E27FC236}">
                      <a16:creationId xmlns:a16="http://schemas.microsoft.com/office/drawing/2014/main" id="{8EE1E318-93B6-4628-BC9F-4215D15917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12" y="1584"/>
                  <a:ext cx="287" cy="264"/>
                </a:xfrm>
                <a:custGeom>
                  <a:avLst/>
                  <a:gdLst>
                    <a:gd name="T0" fmla="*/ 0 w 183"/>
                    <a:gd name="T1" fmla="*/ 138 h 264"/>
                    <a:gd name="T2" fmla="*/ 1702038855 w 183"/>
                    <a:gd name="T3" fmla="*/ 112 h 264"/>
                    <a:gd name="T4" fmla="*/ 2147483646 w 183"/>
                    <a:gd name="T5" fmla="*/ 147 h 264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264"/>
                    <a:gd name="T11" fmla="*/ 183 w 183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264">
                      <a:moveTo>
                        <a:pt x="0" y="138"/>
                      </a:moveTo>
                      <a:cubicBezTo>
                        <a:pt x="0" y="140"/>
                        <a:pt x="61" y="264"/>
                        <a:pt x="100" y="112"/>
                      </a:cubicBezTo>
                      <a:cubicBezTo>
                        <a:pt x="144" y="0"/>
                        <a:pt x="183" y="147"/>
                        <a:pt x="183" y="147"/>
                      </a:cubicBezTo>
                    </a:path>
                  </a:pathLst>
                </a:cu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17" name="Line 56">
              <a:extLst>
                <a:ext uri="{FF2B5EF4-FFF2-40B4-BE49-F238E27FC236}">
                  <a16:creationId xmlns:a16="http://schemas.microsoft.com/office/drawing/2014/main" id="{757C1D8C-09AE-4CE6-93C3-138D1DEE5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8" name="Line 57">
              <a:extLst>
                <a:ext uri="{FF2B5EF4-FFF2-40B4-BE49-F238E27FC236}">
                  <a16:creationId xmlns:a16="http://schemas.microsoft.com/office/drawing/2014/main" id="{1C92F973-D69C-4CC1-A17E-72FE94C1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9" name="Line 58">
              <a:extLst>
                <a:ext uri="{FF2B5EF4-FFF2-40B4-BE49-F238E27FC236}">
                  <a16:creationId xmlns:a16="http://schemas.microsoft.com/office/drawing/2014/main" id="{D6BEDBF4-9399-422A-94EE-2E7997414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20"/>
              <a:ext cx="5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0" name="Line 59">
              <a:extLst>
                <a:ext uri="{FF2B5EF4-FFF2-40B4-BE49-F238E27FC236}">
                  <a16:creationId xmlns:a16="http://schemas.microsoft.com/office/drawing/2014/main" id="{325D7AA5-6EB3-4C51-B81C-046B2369E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1" name="Object 60">
              <a:extLst>
                <a:ext uri="{FF2B5EF4-FFF2-40B4-BE49-F238E27FC236}">
                  <a16:creationId xmlns:a16="http://schemas.microsoft.com/office/drawing/2014/main" id="{D71842EC-1A48-4A91-B7A4-6F308C075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776"/>
            <a:ext cx="15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8669" imgH="177338" progId="Equation.3">
                    <p:embed/>
                  </p:oleObj>
                </mc:Choice>
                <mc:Fallback>
                  <p:oleObj name="公式" r:id="rId8" imgW="88669" imgH="177338" progId="Equation.3">
                    <p:embed/>
                    <p:pic>
                      <p:nvPicPr>
                        <p:cNvPr id="21521" name="Object 60">
                          <a:extLst>
                            <a:ext uri="{FF2B5EF4-FFF2-40B4-BE49-F238E27FC236}">
                              <a16:creationId xmlns:a16="http://schemas.microsoft.com/office/drawing/2014/main" id="{D71842EC-1A48-4A91-B7A4-6F308C075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76"/>
                          <a:ext cx="15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3A4DA33-7DAD-43A7-992F-671DD75A614C}"/>
              </a:ext>
            </a:extLst>
          </p:cNvPr>
          <p:cNvGrpSpPr>
            <a:grpSpLocks/>
          </p:cNvGrpSpPr>
          <p:nvPr/>
        </p:nvGrpSpPr>
        <p:grpSpPr bwMode="auto">
          <a:xfrm>
            <a:off x="2046553" y="2724261"/>
            <a:ext cx="1587500" cy="887678"/>
            <a:chOff x="1560292" y="3994340"/>
            <a:chExt cx="1905000" cy="1064591"/>
          </a:xfrm>
        </p:grpSpPr>
        <p:graphicFrame>
          <p:nvGraphicFramePr>
            <p:cNvPr id="21514" name="Object 42">
              <a:extLst>
                <a:ext uri="{FF2B5EF4-FFF2-40B4-BE49-F238E27FC236}">
                  <a16:creationId xmlns:a16="http://schemas.microsoft.com/office/drawing/2014/main" id="{79164FE9-DCC7-42AD-8E31-CB97F0B069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0292" y="4557281"/>
            <a:ext cx="19050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280" imgH="215806" progId="Equation.DSMT4">
                    <p:embed/>
                  </p:oleObj>
                </mc:Choice>
                <mc:Fallback>
                  <p:oleObj name="Equation" r:id="rId10" imgW="736280" imgH="215806" progId="Equation.DSMT4">
                    <p:embed/>
                    <p:pic>
                      <p:nvPicPr>
                        <p:cNvPr id="21514" name="Object 42">
                          <a:extLst>
                            <a:ext uri="{FF2B5EF4-FFF2-40B4-BE49-F238E27FC236}">
                              <a16:creationId xmlns:a16="http://schemas.microsoft.com/office/drawing/2014/main" id="{79164FE9-DCC7-42AD-8E31-CB97F0B069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292" y="4557281"/>
                          <a:ext cx="190500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45">
              <a:extLst>
                <a:ext uri="{FF2B5EF4-FFF2-40B4-BE49-F238E27FC236}">
                  <a16:creationId xmlns:a16="http://schemas.microsoft.com/office/drawing/2014/main" id="{5D3FDEEE-8892-48CB-897F-B4DA57D72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535" y="3994340"/>
              <a:ext cx="1660454" cy="541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跃迁时间</a:t>
              </a:r>
            </a:p>
          </p:txBody>
        </p:sp>
      </p:grpSp>
      <p:sp>
        <p:nvSpPr>
          <p:cNvPr id="5" name="Text Box 6">
            <a:extLst>
              <a:ext uri="{FF2B5EF4-FFF2-40B4-BE49-F238E27FC236}">
                <a16:creationId xmlns:a16="http://schemas.microsoft.com/office/drawing/2014/main" id="{BC15BB87-EB30-AE4C-F50D-C38D5C9AC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207" y="4451499"/>
            <a:ext cx="7681201" cy="49539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81000" indent="-381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indent="0" eaLnBrk="0" fontAlgn="base" hangingPunct="0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SzPct val="75000"/>
              <a:defRPr/>
            </a:pPr>
            <a:r>
              <a:rPr lang="zh-CN" altLang="en-US" sz="2333" b="1" dirty="0">
                <a:cs typeface="Times New Roman" panose="02020603050405020304" pitchFamily="18" charset="0"/>
              </a:rPr>
              <a:t>只有</a:t>
            </a:r>
            <a:r>
              <a:rPr lang="zh-CN" altLang="en-US" sz="2333" b="1" dirty="0">
                <a:solidFill>
                  <a:srgbClr val="FF0000"/>
                </a:solidFill>
                <a:cs typeface="Times New Roman" panose="02020603050405020304" pitchFamily="18" charset="0"/>
              </a:rPr>
              <a:t>同一原子、同一次</a:t>
            </a:r>
            <a:r>
              <a:rPr lang="zh-CN" altLang="en-US" sz="2333" b="1" dirty="0">
                <a:cs typeface="Times New Roman" panose="02020603050405020304" pitchFamily="18" charset="0"/>
              </a:rPr>
              <a:t>发出的光波列相遇才是</a:t>
            </a:r>
            <a:r>
              <a:rPr lang="zh-CN" altLang="en-US" sz="2333" b="1" dirty="0">
                <a:solidFill>
                  <a:srgbClr val="FF0000"/>
                </a:solidFill>
                <a:cs typeface="Times New Roman" panose="02020603050405020304" pitchFamily="18" charset="0"/>
              </a:rPr>
              <a:t>相干光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1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EBF01B67-2CA4-4257-BEDC-714711115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833" y="504032"/>
            <a:ext cx="3810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获得相干光的方法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CA172ADC-7D30-4941-8D77-A71A00D9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927" y="1277937"/>
            <a:ext cx="2862792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则：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一点光源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分束，再合成。      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E158F5A9-2CBB-4287-8D69-4A9E6FDD2462}"/>
              </a:ext>
            </a:extLst>
          </p:cNvPr>
          <p:cNvGrpSpPr>
            <a:grpSpLocks/>
          </p:cNvGrpSpPr>
          <p:nvPr/>
        </p:nvGrpSpPr>
        <p:grpSpPr bwMode="auto">
          <a:xfrm>
            <a:off x="4284928" y="923396"/>
            <a:ext cx="3722687" cy="1359958"/>
            <a:chOff x="2763" y="288"/>
            <a:chExt cx="2814" cy="1028"/>
          </a:xfrm>
        </p:grpSpPr>
        <p:sp>
          <p:nvSpPr>
            <p:cNvPr id="22732" name="AutoShape 6">
              <a:extLst>
                <a:ext uri="{FF2B5EF4-FFF2-40B4-BE49-F238E27FC236}">
                  <a16:creationId xmlns:a16="http://schemas.microsoft.com/office/drawing/2014/main" id="{7E8FC7DF-5E4A-4856-9E74-816AC4808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528"/>
              <a:ext cx="432" cy="576"/>
            </a:xfrm>
            <a:prstGeom prst="bracketPair">
              <a:avLst>
                <a:gd name="adj" fmla="val 16667"/>
              </a:avLst>
            </a:prstGeom>
            <a:noFill/>
            <a:ln w="38100">
              <a:solidFill>
                <a:srgbClr val="CC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3" name="Line 7">
              <a:extLst>
                <a:ext uri="{FF2B5EF4-FFF2-40B4-BE49-F238E27FC236}">
                  <a16:creationId xmlns:a16="http://schemas.microsoft.com/office/drawing/2014/main" id="{44954590-5AE7-40D9-B35E-67737E257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5" y="288"/>
              <a:ext cx="0" cy="100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4" name="Line 8">
              <a:extLst>
                <a:ext uri="{FF2B5EF4-FFF2-40B4-BE49-F238E27FC236}">
                  <a16:creationId xmlns:a16="http://schemas.microsoft.com/office/drawing/2014/main" id="{E77978CD-2155-47E7-B894-884781517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81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5" name="Arc 10">
              <a:extLst>
                <a:ext uri="{FF2B5EF4-FFF2-40B4-BE49-F238E27FC236}">
                  <a16:creationId xmlns:a16="http://schemas.microsoft.com/office/drawing/2014/main" id="{7778655C-A27D-4F7D-899F-B69D02E5B163}"/>
                </a:ext>
              </a:extLst>
            </p:cNvPr>
            <p:cNvSpPr>
              <a:spLocks/>
            </p:cNvSpPr>
            <p:nvPr/>
          </p:nvSpPr>
          <p:spPr bwMode="auto">
            <a:xfrm rot="2700000">
              <a:off x="2763" y="516"/>
              <a:ext cx="576" cy="575"/>
            </a:xfrm>
            <a:custGeom>
              <a:avLst/>
              <a:gdLst>
                <a:gd name="T0" fmla="*/ 0 w 21600"/>
                <a:gd name="T1" fmla="*/ 0 h 21551"/>
                <a:gd name="T2" fmla="*/ 0 w 21600"/>
                <a:gd name="T3" fmla="*/ 0 h 21551"/>
                <a:gd name="T4" fmla="*/ 0 w 21600"/>
                <a:gd name="T5" fmla="*/ 0 h 215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51"/>
                <a:gd name="T11" fmla="*/ 21600 w 21600"/>
                <a:gd name="T12" fmla="*/ 21551 h 21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51" fill="none" extrusionOk="0">
                  <a:moveTo>
                    <a:pt x="1452" y="-1"/>
                  </a:moveTo>
                  <a:cubicBezTo>
                    <a:pt x="12792" y="763"/>
                    <a:pt x="21600" y="10185"/>
                    <a:pt x="21600" y="21551"/>
                  </a:cubicBezTo>
                </a:path>
                <a:path w="21600" h="21551" stroke="0" extrusionOk="0">
                  <a:moveTo>
                    <a:pt x="1452" y="-1"/>
                  </a:moveTo>
                  <a:cubicBezTo>
                    <a:pt x="12792" y="763"/>
                    <a:pt x="21600" y="10185"/>
                    <a:pt x="21600" y="21551"/>
                  </a:cubicBezTo>
                  <a:lnTo>
                    <a:pt x="0" y="21551"/>
                  </a:lnTo>
                  <a:lnTo>
                    <a:pt x="1452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6" name="Line 11">
              <a:extLst>
                <a:ext uri="{FF2B5EF4-FFF2-40B4-BE49-F238E27FC236}">
                  <a16:creationId xmlns:a16="http://schemas.microsoft.com/office/drawing/2014/main" id="{56031ADD-F82E-457B-843F-BB537F559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624"/>
              <a:ext cx="624" cy="19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" name="Line 12">
              <a:extLst>
                <a:ext uri="{FF2B5EF4-FFF2-40B4-BE49-F238E27FC236}">
                  <a16:creationId xmlns:a16="http://schemas.microsoft.com/office/drawing/2014/main" id="{95FCA100-174A-43DC-96A3-190368A2F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816"/>
              <a:ext cx="624" cy="19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8" name="Line 13">
              <a:extLst>
                <a:ext uri="{FF2B5EF4-FFF2-40B4-BE49-F238E27FC236}">
                  <a16:creationId xmlns:a16="http://schemas.microsoft.com/office/drawing/2014/main" id="{B4EFD92A-9281-46CB-A51D-B26365E30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9" y="384"/>
              <a:ext cx="816" cy="24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9" name="Line 14">
              <a:extLst>
                <a:ext uri="{FF2B5EF4-FFF2-40B4-BE49-F238E27FC236}">
                  <a16:creationId xmlns:a16="http://schemas.microsoft.com/office/drawing/2014/main" id="{B15FA730-38F3-461F-9618-CAC22BB12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7" y="384"/>
              <a:ext cx="768" cy="62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40" name="Line 15">
              <a:extLst>
                <a:ext uri="{FF2B5EF4-FFF2-40B4-BE49-F238E27FC236}">
                  <a16:creationId xmlns:a16="http://schemas.microsoft.com/office/drawing/2014/main" id="{E8D5E0A1-2C02-4737-8315-1F6F4B384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9" y="504"/>
              <a:ext cx="192" cy="4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41" name="Line 16">
              <a:extLst>
                <a:ext uri="{FF2B5EF4-FFF2-40B4-BE49-F238E27FC236}">
                  <a16:creationId xmlns:a16="http://schemas.microsoft.com/office/drawing/2014/main" id="{41EA0573-32B5-4FD8-A584-9F457877E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7" y="672"/>
              <a:ext cx="144" cy="14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42" name="Text Box 17">
              <a:extLst>
                <a:ext uri="{FF2B5EF4-FFF2-40B4-BE49-F238E27FC236}">
                  <a16:creationId xmlns:a16="http://schemas.microsoft.com/office/drawing/2014/main" id="{1E083DED-FCF4-40F2-AC16-F60D5D11D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540"/>
              <a:ext cx="366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波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面</a:t>
              </a:r>
            </a:p>
          </p:txBody>
        </p:sp>
        <p:sp>
          <p:nvSpPr>
            <p:cNvPr id="22743" name="Text Box 18">
              <a:extLst>
                <a:ext uri="{FF2B5EF4-FFF2-40B4-BE49-F238E27FC236}">
                  <a16:creationId xmlns:a16="http://schemas.microsoft.com/office/drawing/2014/main" id="{2C669E73-B9C7-4BD8-811D-7DCB86EF9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" y="552"/>
              <a:ext cx="366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分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束</a:t>
              </a:r>
            </a:p>
          </p:txBody>
        </p:sp>
        <p:sp>
          <p:nvSpPr>
            <p:cNvPr id="22744" name="Text Box 19">
              <a:extLst>
                <a:ext uri="{FF2B5EF4-FFF2-40B4-BE49-F238E27FC236}">
                  <a16:creationId xmlns:a16="http://schemas.microsoft.com/office/drawing/2014/main" id="{A2CD15B2-1173-4A35-BE6B-F0C5B4590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1" y="432"/>
              <a:ext cx="366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干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涉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屏</a:t>
              </a:r>
            </a:p>
          </p:txBody>
        </p:sp>
      </p:grpSp>
      <p:sp>
        <p:nvSpPr>
          <p:cNvPr id="39958" name="Text Box 22">
            <a:extLst>
              <a:ext uri="{FF2B5EF4-FFF2-40B4-BE49-F238E27FC236}">
                <a16:creationId xmlns:a16="http://schemas.microsoft.com/office/drawing/2014/main" id="{82A28831-81E8-4E55-B758-D5EA07D85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157" y="2615407"/>
            <a:ext cx="2413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）分波阵面法</a:t>
            </a:r>
          </a:p>
        </p:txBody>
      </p:sp>
      <p:grpSp>
        <p:nvGrpSpPr>
          <p:cNvPr id="3" name="Group 220">
            <a:extLst>
              <a:ext uri="{FF2B5EF4-FFF2-40B4-BE49-F238E27FC236}">
                <a16:creationId xmlns:a16="http://schemas.microsoft.com/office/drawing/2014/main" id="{9ECD1AAF-1F8D-48AE-A5A6-454892099AD3}"/>
              </a:ext>
            </a:extLst>
          </p:cNvPr>
          <p:cNvGrpSpPr>
            <a:grpSpLocks/>
          </p:cNvGrpSpPr>
          <p:nvPr/>
        </p:nvGrpSpPr>
        <p:grpSpPr bwMode="auto">
          <a:xfrm>
            <a:off x="3903928" y="3312584"/>
            <a:ext cx="927364" cy="1103313"/>
            <a:chOff x="672" y="1584"/>
            <a:chExt cx="1008" cy="1296"/>
          </a:xfrm>
        </p:grpSpPr>
        <p:sp>
          <p:nvSpPr>
            <p:cNvPr id="22720" name="Line 221">
              <a:extLst>
                <a:ext uri="{FF2B5EF4-FFF2-40B4-BE49-F238E27FC236}">
                  <a16:creationId xmlns:a16="http://schemas.microsoft.com/office/drawing/2014/main" id="{E88B7ABA-CC6D-4DB9-95A4-DDC61A8B2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7" y="1744"/>
              <a:ext cx="609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1" name="Line 222">
              <a:extLst>
                <a:ext uri="{FF2B5EF4-FFF2-40B4-BE49-F238E27FC236}">
                  <a16:creationId xmlns:a16="http://schemas.microsoft.com/office/drawing/2014/main" id="{9110A30C-CFD8-434B-9BE1-AA37852AA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1584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2" name="Line 223">
              <a:extLst>
                <a:ext uri="{FF2B5EF4-FFF2-40B4-BE49-F238E27FC236}">
                  <a16:creationId xmlns:a16="http://schemas.microsoft.com/office/drawing/2014/main" id="{C9E38168-5E28-466D-B1EA-A84C1ADB7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904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3" name="Line 224">
              <a:extLst>
                <a:ext uri="{FF2B5EF4-FFF2-40B4-BE49-F238E27FC236}">
                  <a16:creationId xmlns:a16="http://schemas.microsoft.com/office/drawing/2014/main" id="{B2F84BE8-21C4-492D-97AA-2AF9759E2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4" name="Line 225">
              <a:extLst>
                <a:ext uri="{FF2B5EF4-FFF2-40B4-BE49-F238E27FC236}">
                  <a16:creationId xmlns:a16="http://schemas.microsoft.com/office/drawing/2014/main" id="{F05B9842-8054-4018-93BA-585C98550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7" y="2560"/>
              <a:ext cx="609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5" name="Line 226">
              <a:extLst>
                <a:ext uri="{FF2B5EF4-FFF2-40B4-BE49-F238E27FC236}">
                  <a16:creationId xmlns:a16="http://schemas.microsoft.com/office/drawing/2014/main" id="{1BC5C2FC-9665-4534-8603-0E75DEA50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2400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6" name="Line 227">
              <a:extLst>
                <a:ext uri="{FF2B5EF4-FFF2-40B4-BE49-F238E27FC236}">
                  <a16:creationId xmlns:a16="http://schemas.microsoft.com/office/drawing/2014/main" id="{7290ABC0-419D-4DAB-AB64-CD260EC91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720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7" name="Line 228">
              <a:extLst>
                <a:ext uri="{FF2B5EF4-FFF2-40B4-BE49-F238E27FC236}">
                  <a16:creationId xmlns:a16="http://schemas.microsoft.com/office/drawing/2014/main" id="{AF4C5C96-A4FB-499C-A09A-EF0CD59D9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880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8" name="Line 229">
              <a:extLst>
                <a:ext uri="{FF2B5EF4-FFF2-40B4-BE49-F238E27FC236}">
                  <a16:creationId xmlns:a16="http://schemas.microsoft.com/office/drawing/2014/main" id="{FB08A552-F550-4609-ABBA-C1A173A00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7" y="2128"/>
              <a:ext cx="609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29" name="Line 230">
              <a:extLst>
                <a:ext uri="{FF2B5EF4-FFF2-40B4-BE49-F238E27FC236}">
                  <a16:creationId xmlns:a16="http://schemas.microsoft.com/office/drawing/2014/main" id="{612427D1-D179-472A-9F04-9E98E6863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1968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0" name="Line 231">
              <a:extLst>
                <a:ext uri="{FF2B5EF4-FFF2-40B4-BE49-F238E27FC236}">
                  <a16:creationId xmlns:a16="http://schemas.microsoft.com/office/drawing/2014/main" id="{0019DD51-1F38-4207-B3A9-3141D5478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88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1" name="Line 232">
              <a:extLst>
                <a:ext uri="{FF2B5EF4-FFF2-40B4-BE49-F238E27FC236}">
                  <a16:creationId xmlns:a16="http://schemas.microsoft.com/office/drawing/2014/main" id="{850431EF-AF88-4891-8B9E-4384B8FF5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448"/>
              <a:ext cx="61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33">
            <a:extLst>
              <a:ext uri="{FF2B5EF4-FFF2-40B4-BE49-F238E27FC236}">
                <a16:creationId xmlns:a16="http://schemas.microsoft.com/office/drawing/2014/main" id="{9BFF61FF-C32C-46C5-A6E9-D2CBD3C07872}"/>
              </a:ext>
            </a:extLst>
          </p:cNvPr>
          <p:cNvGrpSpPr>
            <a:grpSpLocks/>
          </p:cNvGrpSpPr>
          <p:nvPr/>
        </p:nvGrpSpPr>
        <p:grpSpPr bwMode="auto">
          <a:xfrm>
            <a:off x="4478074" y="3577167"/>
            <a:ext cx="43656" cy="926042"/>
            <a:chOff x="1392" y="1152"/>
            <a:chExt cx="48" cy="1008"/>
          </a:xfrm>
        </p:grpSpPr>
        <p:sp>
          <p:nvSpPr>
            <p:cNvPr id="22718" name="Rectangle 234">
              <a:extLst>
                <a:ext uri="{FF2B5EF4-FFF2-40B4-BE49-F238E27FC236}">
                  <a16:creationId xmlns:a16="http://schemas.microsoft.com/office/drawing/2014/main" id="{4A3963F0-ABD0-41D4-A075-BC8BE5F36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52"/>
              <a:ext cx="48" cy="480"/>
            </a:xfrm>
            <a:prstGeom prst="rect">
              <a:avLst/>
            </a:prstGeom>
            <a:solidFill>
              <a:srgbClr val="66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66FF33"/>
              </a:extrusionClr>
              <a:contourClr>
                <a:srgbClr val="66FF33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19" name="Rectangle 235">
              <a:extLst>
                <a:ext uri="{FF2B5EF4-FFF2-40B4-BE49-F238E27FC236}">
                  <a16:creationId xmlns:a16="http://schemas.microsoft.com/office/drawing/2014/main" id="{11B73ECE-7506-4193-BA7E-EB488FB1B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680"/>
              <a:ext cx="48" cy="480"/>
            </a:xfrm>
            <a:prstGeom prst="rect">
              <a:avLst/>
            </a:prstGeom>
            <a:solidFill>
              <a:srgbClr val="66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66FF33"/>
              </a:extrusionClr>
              <a:contourClr>
                <a:srgbClr val="66FF33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172" name="Freeform 236">
            <a:extLst>
              <a:ext uri="{FF2B5EF4-FFF2-40B4-BE49-F238E27FC236}">
                <a16:creationId xmlns:a16="http://schemas.microsoft.com/office/drawing/2014/main" id="{FA574496-72DE-4F95-BE3E-1A98B3DE6B4C}"/>
              </a:ext>
            </a:extLst>
          </p:cNvPr>
          <p:cNvSpPr>
            <a:spLocks/>
          </p:cNvSpPr>
          <p:nvPr/>
        </p:nvSpPr>
        <p:spPr bwMode="auto">
          <a:xfrm>
            <a:off x="4489979" y="3577167"/>
            <a:ext cx="562240" cy="926042"/>
          </a:xfrm>
          <a:custGeom>
            <a:avLst/>
            <a:gdLst>
              <a:gd name="T0" fmla="*/ 2147483646 w 582"/>
              <a:gd name="T1" fmla="*/ 0 h 1248"/>
              <a:gd name="T2" fmla="*/ 2147483646 w 582"/>
              <a:gd name="T3" fmla="*/ 2147483646 h 1248"/>
              <a:gd name="T4" fmla="*/ 2147483646 w 582"/>
              <a:gd name="T5" fmla="*/ 2147483646 h 1248"/>
              <a:gd name="T6" fmla="*/ 2147483646 w 582"/>
              <a:gd name="T7" fmla="*/ 2147483646 h 1248"/>
              <a:gd name="T8" fmla="*/ 2147483646 w 582"/>
              <a:gd name="T9" fmla="*/ 2147483646 h 1248"/>
              <a:gd name="T10" fmla="*/ 2147483646 w 582"/>
              <a:gd name="T11" fmla="*/ 2147483646 h 1248"/>
              <a:gd name="T12" fmla="*/ 2147483646 w 582"/>
              <a:gd name="T13" fmla="*/ 2147483646 h 1248"/>
              <a:gd name="T14" fmla="*/ 2147483646 w 582"/>
              <a:gd name="T15" fmla="*/ 2147483646 h 1248"/>
              <a:gd name="T16" fmla="*/ 2147483646 w 582"/>
              <a:gd name="T17" fmla="*/ 2147483646 h 1248"/>
              <a:gd name="T18" fmla="*/ 2147483646 w 582"/>
              <a:gd name="T19" fmla="*/ 2147483646 h 1248"/>
              <a:gd name="T20" fmla="*/ 2147483646 w 582"/>
              <a:gd name="T21" fmla="*/ 2147483646 h 1248"/>
              <a:gd name="T22" fmla="*/ 2147483646 w 582"/>
              <a:gd name="T23" fmla="*/ 2147483646 h 1248"/>
              <a:gd name="T24" fmla="*/ 2147483646 w 582"/>
              <a:gd name="T25" fmla="*/ 2147483646 h 1248"/>
              <a:gd name="T26" fmla="*/ 2147483646 w 582"/>
              <a:gd name="T27" fmla="*/ 2147483646 h 1248"/>
              <a:gd name="T28" fmla="*/ 2147483646 w 582"/>
              <a:gd name="T29" fmla="*/ 2147483646 h 1248"/>
              <a:gd name="T30" fmla="*/ 2147483646 w 582"/>
              <a:gd name="T31" fmla="*/ 2147483646 h 1248"/>
              <a:gd name="T32" fmla="*/ 2147483646 w 582"/>
              <a:gd name="T33" fmla="*/ 2147483646 h 1248"/>
              <a:gd name="T34" fmla="*/ 2147483646 w 582"/>
              <a:gd name="T35" fmla="*/ 2147483646 h 1248"/>
              <a:gd name="T36" fmla="*/ 2147483646 w 582"/>
              <a:gd name="T37" fmla="*/ 2147483646 h 1248"/>
              <a:gd name="T38" fmla="*/ 2147483646 w 582"/>
              <a:gd name="T39" fmla="*/ 2147483646 h 1248"/>
              <a:gd name="T40" fmla="*/ 0 w 582"/>
              <a:gd name="T41" fmla="*/ 2147483646 h 124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82"/>
              <a:gd name="T64" fmla="*/ 0 h 1248"/>
              <a:gd name="T65" fmla="*/ 582 w 582"/>
              <a:gd name="T66" fmla="*/ 1248 h 124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82" h="1248">
                <a:moveTo>
                  <a:pt x="4" y="0"/>
                </a:moveTo>
                <a:cubicBezTo>
                  <a:pt x="21" y="2"/>
                  <a:pt x="72" y="10"/>
                  <a:pt x="104" y="16"/>
                </a:cubicBezTo>
                <a:cubicBezTo>
                  <a:pt x="136" y="24"/>
                  <a:pt x="170" y="30"/>
                  <a:pt x="198" y="41"/>
                </a:cubicBezTo>
                <a:cubicBezTo>
                  <a:pt x="227" y="51"/>
                  <a:pt x="253" y="65"/>
                  <a:pt x="277" y="78"/>
                </a:cubicBezTo>
                <a:cubicBezTo>
                  <a:pt x="301" y="91"/>
                  <a:pt x="318" y="106"/>
                  <a:pt x="340" y="120"/>
                </a:cubicBezTo>
                <a:cubicBezTo>
                  <a:pt x="362" y="134"/>
                  <a:pt x="383" y="138"/>
                  <a:pt x="407" y="164"/>
                </a:cubicBezTo>
                <a:cubicBezTo>
                  <a:pt x="431" y="190"/>
                  <a:pt x="465" y="243"/>
                  <a:pt x="485" y="275"/>
                </a:cubicBezTo>
                <a:cubicBezTo>
                  <a:pt x="505" y="307"/>
                  <a:pt x="511" y="324"/>
                  <a:pt x="525" y="357"/>
                </a:cubicBezTo>
                <a:cubicBezTo>
                  <a:pt x="539" y="389"/>
                  <a:pt x="555" y="432"/>
                  <a:pt x="563" y="472"/>
                </a:cubicBezTo>
                <a:cubicBezTo>
                  <a:pt x="573" y="511"/>
                  <a:pt x="577" y="558"/>
                  <a:pt x="580" y="596"/>
                </a:cubicBezTo>
                <a:cubicBezTo>
                  <a:pt x="582" y="633"/>
                  <a:pt x="582" y="664"/>
                  <a:pt x="580" y="693"/>
                </a:cubicBezTo>
                <a:cubicBezTo>
                  <a:pt x="577" y="723"/>
                  <a:pt x="568" y="744"/>
                  <a:pt x="561" y="771"/>
                </a:cubicBezTo>
                <a:cubicBezTo>
                  <a:pt x="554" y="798"/>
                  <a:pt x="549" y="825"/>
                  <a:pt x="540" y="853"/>
                </a:cubicBezTo>
                <a:cubicBezTo>
                  <a:pt x="531" y="881"/>
                  <a:pt x="524" y="914"/>
                  <a:pt x="507" y="942"/>
                </a:cubicBezTo>
                <a:cubicBezTo>
                  <a:pt x="490" y="970"/>
                  <a:pt x="459" y="996"/>
                  <a:pt x="440" y="1020"/>
                </a:cubicBezTo>
                <a:cubicBezTo>
                  <a:pt x="421" y="1044"/>
                  <a:pt x="414" y="1066"/>
                  <a:pt x="395" y="1086"/>
                </a:cubicBezTo>
                <a:cubicBezTo>
                  <a:pt x="376" y="1106"/>
                  <a:pt x="351" y="1127"/>
                  <a:pt x="329" y="1142"/>
                </a:cubicBezTo>
                <a:cubicBezTo>
                  <a:pt x="307" y="1157"/>
                  <a:pt x="288" y="1162"/>
                  <a:pt x="262" y="1175"/>
                </a:cubicBezTo>
                <a:cubicBezTo>
                  <a:pt x="236" y="1188"/>
                  <a:pt x="202" y="1209"/>
                  <a:pt x="173" y="1220"/>
                </a:cubicBezTo>
                <a:cubicBezTo>
                  <a:pt x="144" y="1231"/>
                  <a:pt x="116" y="1236"/>
                  <a:pt x="87" y="1241"/>
                </a:cubicBezTo>
                <a:cubicBezTo>
                  <a:pt x="58" y="1246"/>
                  <a:pt x="19" y="1247"/>
                  <a:pt x="0" y="1248"/>
                </a:cubicBezTo>
              </a:path>
            </a:pathLst>
          </a:custGeom>
          <a:noFill/>
          <a:ln w="19050">
            <a:solidFill>
              <a:srgbClr val="66FF33"/>
            </a:solidFill>
            <a:prstDash val="sysDot"/>
            <a:round/>
            <a:headEnd/>
            <a:tailEnd/>
          </a:ln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66FF33"/>
            </a:extrusionClr>
            <a:contourClr>
              <a:srgbClr val="66FF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37">
            <a:extLst>
              <a:ext uri="{FF2B5EF4-FFF2-40B4-BE49-F238E27FC236}">
                <a16:creationId xmlns:a16="http://schemas.microsoft.com/office/drawing/2014/main" id="{900C160F-9164-4542-A903-76F48EA2AC4D}"/>
              </a:ext>
            </a:extLst>
          </p:cNvPr>
          <p:cNvGrpSpPr>
            <a:grpSpLocks/>
          </p:cNvGrpSpPr>
          <p:nvPr/>
        </p:nvGrpSpPr>
        <p:grpSpPr bwMode="auto">
          <a:xfrm>
            <a:off x="4523053" y="3180292"/>
            <a:ext cx="1101989" cy="1456532"/>
            <a:chOff x="4320" y="2208"/>
            <a:chExt cx="1199" cy="1584"/>
          </a:xfrm>
        </p:grpSpPr>
        <p:grpSp>
          <p:nvGrpSpPr>
            <p:cNvPr id="22658" name="Group 238">
              <a:extLst>
                <a:ext uri="{FF2B5EF4-FFF2-40B4-BE49-F238E27FC236}">
                  <a16:creationId xmlns:a16="http://schemas.microsoft.com/office/drawing/2014/main" id="{B1D6D973-D619-43F6-B989-3C63EAE575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2303"/>
              <a:ext cx="815" cy="1201"/>
              <a:chOff x="3744" y="1632"/>
              <a:chExt cx="1152" cy="2112"/>
            </a:xfrm>
          </p:grpSpPr>
          <p:sp>
            <p:nvSpPr>
              <p:cNvPr id="22707" name="Line 239">
                <a:extLst>
                  <a:ext uri="{FF2B5EF4-FFF2-40B4-BE49-F238E27FC236}">
                    <a16:creationId xmlns:a16="http://schemas.microsoft.com/office/drawing/2014/main" id="{46600CF6-3455-4296-BA0A-08FCE93E12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8" name="Line 240">
                <a:extLst>
                  <a:ext uri="{FF2B5EF4-FFF2-40B4-BE49-F238E27FC236}">
                    <a16:creationId xmlns:a16="http://schemas.microsoft.com/office/drawing/2014/main" id="{2D2510F3-51F2-4F8B-9606-91877CBA3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9" name="Line 241">
                <a:extLst>
                  <a:ext uri="{FF2B5EF4-FFF2-40B4-BE49-F238E27FC236}">
                    <a16:creationId xmlns:a16="http://schemas.microsoft.com/office/drawing/2014/main" id="{FC1FBAE0-086A-4FBE-8491-9C7EAF57A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0" name="Line 242">
                <a:extLst>
                  <a:ext uri="{FF2B5EF4-FFF2-40B4-BE49-F238E27FC236}">
                    <a16:creationId xmlns:a16="http://schemas.microsoft.com/office/drawing/2014/main" id="{51557440-A2EC-4CC1-B1EF-4EF54F14A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1" name="Line 243">
                <a:extLst>
                  <a:ext uri="{FF2B5EF4-FFF2-40B4-BE49-F238E27FC236}">
                    <a16:creationId xmlns:a16="http://schemas.microsoft.com/office/drawing/2014/main" id="{27FE3D1D-2F1A-4794-86F0-11EA997FDA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2" name="Line 244">
                <a:extLst>
                  <a:ext uri="{FF2B5EF4-FFF2-40B4-BE49-F238E27FC236}">
                    <a16:creationId xmlns:a16="http://schemas.microsoft.com/office/drawing/2014/main" id="{984C949B-2BFD-4076-B0D9-6E59DCEE8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3" name="Line 245">
                <a:extLst>
                  <a:ext uri="{FF2B5EF4-FFF2-40B4-BE49-F238E27FC236}">
                    <a16:creationId xmlns:a16="http://schemas.microsoft.com/office/drawing/2014/main" id="{EB5074B4-C80E-44C1-B4C8-CF275D4CE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4" name="Line 246">
                <a:extLst>
                  <a:ext uri="{FF2B5EF4-FFF2-40B4-BE49-F238E27FC236}">
                    <a16:creationId xmlns:a16="http://schemas.microsoft.com/office/drawing/2014/main" id="{A26060DA-6DAC-40E1-828D-7BC6609733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5" name="Line 247">
                <a:extLst>
                  <a:ext uri="{FF2B5EF4-FFF2-40B4-BE49-F238E27FC236}">
                    <a16:creationId xmlns:a16="http://schemas.microsoft.com/office/drawing/2014/main" id="{6110AB18-8DDA-4B73-9998-A0DE99BC7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6" name="Line 248">
                <a:extLst>
                  <a:ext uri="{FF2B5EF4-FFF2-40B4-BE49-F238E27FC236}">
                    <a16:creationId xmlns:a16="http://schemas.microsoft.com/office/drawing/2014/main" id="{E83C03B8-264D-4F13-9A8F-5A142AF0C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17" name="Line 249">
                <a:extLst>
                  <a:ext uri="{FF2B5EF4-FFF2-40B4-BE49-F238E27FC236}">
                    <a16:creationId xmlns:a16="http://schemas.microsoft.com/office/drawing/2014/main" id="{B66151B4-4707-4D14-B1F3-2D1B971BD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659" name="Group 250">
              <a:extLst>
                <a:ext uri="{FF2B5EF4-FFF2-40B4-BE49-F238E27FC236}">
                  <a16:creationId xmlns:a16="http://schemas.microsoft.com/office/drawing/2014/main" id="{8B63B329-DF97-4D5B-AA59-49A43C573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2399"/>
              <a:ext cx="815" cy="1201"/>
              <a:chOff x="3744" y="1632"/>
              <a:chExt cx="1152" cy="2112"/>
            </a:xfrm>
          </p:grpSpPr>
          <p:sp>
            <p:nvSpPr>
              <p:cNvPr id="22696" name="Line 251">
                <a:extLst>
                  <a:ext uri="{FF2B5EF4-FFF2-40B4-BE49-F238E27FC236}">
                    <a16:creationId xmlns:a16="http://schemas.microsoft.com/office/drawing/2014/main" id="{AF7AE52F-BE2E-4073-9C37-817E3B803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7" name="Line 252">
                <a:extLst>
                  <a:ext uri="{FF2B5EF4-FFF2-40B4-BE49-F238E27FC236}">
                    <a16:creationId xmlns:a16="http://schemas.microsoft.com/office/drawing/2014/main" id="{59F8686D-D80D-4BF4-AF21-BB3D6F0D27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8" name="Line 253">
                <a:extLst>
                  <a:ext uri="{FF2B5EF4-FFF2-40B4-BE49-F238E27FC236}">
                    <a16:creationId xmlns:a16="http://schemas.microsoft.com/office/drawing/2014/main" id="{76F1E27D-71DB-4766-89D5-AF17994E1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9" name="Line 254">
                <a:extLst>
                  <a:ext uri="{FF2B5EF4-FFF2-40B4-BE49-F238E27FC236}">
                    <a16:creationId xmlns:a16="http://schemas.microsoft.com/office/drawing/2014/main" id="{753D2848-F160-4752-8D53-96FD2E12A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0" name="Line 255">
                <a:extLst>
                  <a:ext uri="{FF2B5EF4-FFF2-40B4-BE49-F238E27FC236}">
                    <a16:creationId xmlns:a16="http://schemas.microsoft.com/office/drawing/2014/main" id="{82DCF003-E101-49B1-982C-EF84E9E41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1" name="Line 256">
                <a:extLst>
                  <a:ext uri="{FF2B5EF4-FFF2-40B4-BE49-F238E27FC236}">
                    <a16:creationId xmlns:a16="http://schemas.microsoft.com/office/drawing/2014/main" id="{60F8D4B1-90B8-4C18-8B06-425C3ADBD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2" name="Line 257">
                <a:extLst>
                  <a:ext uri="{FF2B5EF4-FFF2-40B4-BE49-F238E27FC236}">
                    <a16:creationId xmlns:a16="http://schemas.microsoft.com/office/drawing/2014/main" id="{0030462E-94A4-4632-9C19-9BC3C2EF1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3" name="Line 258">
                <a:extLst>
                  <a:ext uri="{FF2B5EF4-FFF2-40B4-BE49-F238E27FC236}">
                    <a16:creationId xmlns:a16="http://schemas.microsoft.com/office/drawing/2014/main" id="{90D96D8C-0B2A-4656-A28E-0C785F5271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4" name="Line 259">
                <a:extLst>
                  <a:ext uri="{FF2B5EF4-FFF2-40B4-BE49-F238E27FC236}">
                    <a16:creationId xmlns:a16="http://schemas.microsoft.com/office/drawing/2014/main" id="{597B49FC-AB57-4FF2-A746-0BDAA45BF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5" name="Line 260">
                <a:extLst>
                  <a:ext uri="{FF2B5EF4-FFF2-40B4-BE49-F238E27FC236}">
                    <a16:creationId xmlns:a16="http://schemas.microsoft.com/office/drawing/2014/main" id="{116E3576-D84A-4CED-ADC9-AB473FA27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06" name="Line 261">
                <a:extLst>
                  <a:ext uri="{FF2B5EF4-FFF2-40B4-BE49-F238E27FC236}">
                    <a16:creationId xmlns:a16="http://schemas.microsoft.com/office/drawing/2014/main" id="{1A43FD38-59B8-444D-9E3D-F89487610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660" name="Group 262">
              <a:extLst>
                <a:ext uri="{FF2B5EF4-FFF2-40B4-BE49-F238E27FC236}">
                  <a16:creationId xmlns:a16="http://schemas.microsoft.com/office/drawing/2014/main" id="{1108A286-843C-4C2E-8188-7DCF9D2456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495"/>
              <a:ext cx="815" cy="1201"/>
              <a:chOff x="3744" y="1632"/>
              <a:chExt cx="1152" cy="2112"/>
            </a:xfrm>
          </p:grpSpPr>
          <p:sp>
            <p:nvSpPr>
              <p:cNvPr id="22685" name="Line 263">
                <a:extLst>
                  <a:ext uri="{FF2B5EF4-FFF2-40B4-BE49-F238E27FC236}">
                    <a16:creationId xmlns:a16="http://schemas.microsoft.com/office/drawing/2014/main" id="{7D7130A9-A178-4EFA-9747-2E03D579C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6" name="Line 264">
                <a:extLst>
                  <a:ext uri="{FF2B5EF4-FFF2-40B4-BE49-F238E27FC236}">
                    <a16:creationId xmlns:a16="http://schemas.microsoft.com/office/drawing/2014/main" id="{E783F702-01B5-4B13-AC0D-28381D6B3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7" name="Line 265">
                <a:extLst>
                  <a:ext uri="{FF2B5EF4-FFF2-40B4-BE49-F238E27FC236}">
                    <a16:creationId xmlns:a16="http://schemas.microsoft.com/office/drawing/2014/main" id="{B4534AB1-4FF8-4805-B067-5DCD526A1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8" name="Line 266">
                <a:extLst>
                  <a:ext uri="{FF2B5EF4-FFF2-40B4-BE49-F238E27FC236}">
                    <a16:creationId xmlns:a16="http://schemas.microsoft.com/office/drawing/2014/main" id="{80BE60D0-AB9C-4121-A63D-D42A3C1F4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9" name="Line 267">
                <a:extLst>
                  <a:ext uri="{FF2B5EF4-FFF2-40B4-BE49-F238E27FC236}">
                    <a16:creationId xmlns:a16="http://schemas.microsoft.com/office/drawing/2014/main" id="{1041A492-0811-4384-BFE1-B63AA2257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0" name="Line 268">
                <a:extLst>
                  <a:ext uri="{FF2B5EF4-FFF2-40B4-BE49-F238E27FC236}">
                    <a16:creationId xmlns:a16="http://schemas.microsoft.com/office/drawing/2014/main" id="{0921C8E6-7B78-448A-9A1E-79D7CE82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1" name="Line 269">
                <a:extLst>
                  <a:ext uri="{FF2B5EF4-FFF2-40B4-BE49-F238E27FC236}">
                    <a16:creationId xmlns:a16="http://schemas.microsoft.com/office/drawing/2014/main" id="{B9384F03-1D13-4A3E-B1CF-B6AC5911E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2" name="Line 270">
                <a:extLst>
                  <a:ext uri="{FF2B5EF4-FFF2-40B4-BE49-F238E27FC236}">
                    <a16:creationId xmlns:a16="http://schemas.microsoft.com/office/drawing/2014/main" id="{1FEE089B-3AC0-41BB-9FEE-67C5D51E36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3" name="Line 271">
                <a:extLst>
                  <a:ext uri="{FF2B5EF4-FFF2-40B4-BE49-F238E27FC236}">
                    <a16:creationId xmlns:a16="http://schemas.microsoft.com/office/drawing/2014/main" id="{CF4077D7-2F5F-42AB-A6D4-A2BA093AB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4" name="Line 272">
                <a:extLst>
                  <a:ext uri="{FF2B5EF4-FFF2-40B4-BE49-F238E27FC236}">
                    <a16:creationId xmlns:a16="http://schemas.microsoft.com/office/drawing/2014/main" id="{1A584F88-C4A4-484E-95C6-392C53300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95" name="Line 273">
                <a:extLst>
                  <a:ext uri="{FF2B5EF4-FFF2-40B4-BE49-F238E27FC236}">
                    <a16:creationId xmlns:a16="http://schemas.microsoft.com/office/drawing/2014/main" id="{64320616-DCE7-4509-832F-5EF4FDD4D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661" name="Group 274">
              <a:extLst>
                <a:ext uri="{FF2B5EF4-FFF2-40B4-BE49-F238E27FC236}">
                  <a16:creationId xmlns:a16="http://schemas.microsoft.com/office/drawing/2014/main" id="{EC6E477C-2031-4EB2-9B5E-4A6059A8F6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2591"/>
              <a:ext cx="815" cy="1201"/>
              <a:chOff x="3744" y="1632"/>
              <a:chExt cx="1152" cy="2112"/>
            </a:xfrm>
          </p:grpSpPr>
          <p:sp>
            <p:nvSpPr>
              <p:cNvPr id="22674" name="Line 275">
                <a:extLst>
                  <a:ext uri="{FF2B5EF4-FFF2-40B4-BE49-F238E27FC236}">
                    <a16:creationId xmlns:a16="http://schemas.microsoft.com/office/drawing/2014/main" id="{C584EFFC-9E7E-4AB5-8E04-2AF469973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5" name="Line 276">
                <a:extLst>
                  <a:ext uri="{FF2B5EF4-FFF2-40B4-BE49-F238E27FC236}">
                    <a16:creationId xmlns:a16="http://schemas.microsoft.com/office/drawing/2014/main" id="{258CF6BC-6BEC-49ED-B49E-1625C5AF3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6" name="Line 277">
                <a:extLst>
                  <a:ext uri="{FF2B5EF4-FFF2-40B4-BE49-F238E27FC236}">
                    <a16:creationId xmlns:a16="http://schemas.microsoft.com/office/drawing/2014/main" id="{148EE9E9-F414-484C-B03B-FEC749A32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7" name="Line 278">
                <a:extLst>
                  <a:ext uri="{FF2B5EF4-FFF2-40B4-BE49-F238E27FC236}">
                    <a16:creationId xmlns:a16="http://schemas.microsoft.com/office/drawing/2014/main" id="{60E5CE21-090D-43BF-929D-40F31E8FC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8" name="Line 279">
                <a:extLst>
                  <a:ext uri="{FF2B5EF4-FFF2-40B4-BE49-F238E27FC236}">
                    <a16:creationId xmlns:a16="http://schemas.microsoft.com/office/drawing/2014/main" id="{7B8C39CF-E8ED-4CC7-8FD5-9E19447CF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9" name="Line 280">
                <a:extLst>
                  <a:ext uri="{FF2B5EF4-FFF2-40B4-BE49-F238E27FC236}">
                    <a16:creationId xmlns:a16="http://schemas.microsoft.com/office/drawing/2014/main" id="{2146C347-AA10-44FA-8C76-5148B1B18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0" name="Line 281">
                <a:extLst>
                  <a:ext uri="{FF2B5EF4-FFF2-40B4-BE49-F238E27FC236}">
                    <a16:creationId xmlns:a16="http://schemas.microsoft.com/office/drawing/2014/main" id="{7C11EFB4-C933-4A79-A72F-C68E85580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1" name="Line 282">
                <a:extLst>
                  <a:ext uri="{FF2B5EF4-FFF2-40B4-BE49-F238E27FC236}">
                    <a16:creationId xmlns:a16="http://schemas.microsoft.com/office/drawing/2014/main" id="{300CB73C-044D-4CCC-9500-4655D9716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2" name="Line 283">
                <a:extLst>
                  <a:ext uri="{FF2B5EF4-FFF2-40B4-BE49-F238E27FC236}">
                    <a16:creationId xmlns:a16="http://schemas.microsoft.com/office/drawing/2014/main" id="{1E57A224-877C-4E13-9B67-9062D3571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3" name="Line 284">
                <a:extLst>
                  <a:ext uri="{FF2B5EF4-FFF2-40B4-BE49-F238E27FC236}">
                    <a16:creationId xmlns:a16="http://schemas.microsoft.com/office/drawing/2014/main" id="{FF9F22C5-C2C6-4100-A13E-82E92C91D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84" name="Line 285">
                <a:extLst>
                  <a:ext uri="{FF2B5EF4-FFF2-40B4-BE49-F238E27FC236}">
                    <a16:creationId xmlns:a16="http://schemas.microsoft.com/office/drawing/2014/main" id="{480CFFB9-766D-4357-B165-9B65FFEFB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662" name="Group 286">
              <a:extLst>
                <a:ext uri="{FF2B5EF4-FFF2-40B4-BE49-F238E27FC236}">
                  <a16:creationId xmlns:a16="http://schemas.microsoft.com/office/drawing/2014/main" id="{0146D375-EAA1-4C7B-94BE-0E73C2528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2208"/>
              <a:ext cx="815" cy="1201"/>
              <a:chOff x="3744" y="1632"/>
              <a:chExt cx="1152" cy="2112"/>
            </a:xfrm>
          </p:grpSpPr>
          <p:sp>
            <p:nvSpPr>
              <p:cNvPr id="22663" name="Line 287">
                <a:extLst>
                  <a:ext uri="{FF2B5EF4-FFF2-40B4-BE49-F238E27FC236}">
                    <a16:creationId xmlns:a16="http://schemas.microsoft.com/office/drawing/2014/main" id="{278EC52E-8CC9-4D5E-9D6D-8FAA6196B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4" name="Line 288">
                <a:extLst>
                  <a:ext uri="{FF2B5EF4-FFF2-40B4-BE49-F238E27FC236}">
                    <a16:creationId xmlns:a16="http://schemas.microsoft.com/office/drawing/2014/main" id="{50E48D8F-6F60-4BDA-8B75-5A30B8413C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72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5" name="Line 289">
                <a:extLst>
                  <a:ext uri="{FF2B5EF4-FFF2-40B4-BE49-F238E27FC236}">
                    <a16:creationId xmlns:a16="http://schemas.microsoft.com/office/drawing/2014/main" id="{F8CD7AA0-CC04-4E49-9841-68E644C212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872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6" name="Line 290">
                <a:extLst>
                  <a:ext uri="{FF2B5EF4-FFF2-40B4-BE49-F238E27FC236}">
                    <a16:creationId xmlns:a16="http://schemas.microsoft.com/office/drawing/2014/main" id="{B0659222-C50D-4F76-9F2B-6299F90C31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0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7" name="Line 291">
                <a:extLst>
                  <a:ext uri="{FF2B5EF4-FFF2-40B4-BE49-F238E27FC236}">
                    <a16:creationId xmlns:a16="http://schemas.microsoft.com/office/drawing/2014/main" id="{ABD00B0B-D855-40D7-8EBD-78A58E97F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384" cy="9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8" name="Line 292">
                <a:extLst>
                  <a:ext uri="{FF2B5EF4-FFF2-40B4-BE49-F238E27FC236}">
                    <a16:creationId xmlns:a16="http://schemas.microsoft.com/office/drawing/2014/main" id="{77534354-D0DD-42A5-A903-503747BEE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67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9" name="Line 293">
                <a:extLst>
                  <a:ext uri="{FF2B5EF4-FFF2-40B4-BE49-F238E27FC236}">
                    <a16:creationId xmlns:a16="http://schemas.microsoft.com/office/drawing/2014/main" id="{07C17BB2-D79D-4D75-8112-AE0A9D48D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0" name="Line 294">
                <a:extLst>
                  <a:ext uri="{FF2B5EF4-FFF2-40B4-BE49-F238E27FC236}">
                    <a16:creationId xmlns:a16="http://schemas.microsoft.com/office/drawing/2014/main" id="{695FFEBE-8DD5-4FE8-A440-2677C285D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1" name="Line 295">
                <a:extLst>
                  <a:ext uri="{FF2B5EF4-FFF2-40B4-BE49-F238E27FC236}">
                    <a16:creationId xmlns:a16="http://schemas.microsoft.com/office/drawing/2014/main" id="{BAFEB52F-8CD1-4BFD-B44A-9B80E9305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2" name="Line 296">
                <a:extLst>
                  <a:ext uri="{FF2B5EF4-FFF2-40B4-BE49-F238E27FC236}">
                    <a16:creationId xmlns:a16="http://schemas.microsoft.com/office/drawing/2014/main" id="{70D8327D-BAE6-4FC6-BC31-960D49DBF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400"/>
                <a:ext cx="1056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3" name="Line 297">
                <a:extLst>
                  <a:ext uri="{FF2B5EF4-FFF2-40B4-BE49-F238E27FC236}">
                    <a16:creationId xmlns:a16="http://schemas.microsoft.com/office/drawing/2014/main" id="{A6CC63AA-B01D-4D17-B48D-5CC050346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112"/>
                <a:ext cx="912" cy="57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298">
            <a:extLst>
              <a:ext uri="{FF2B5EF4-FFF2-40B4-BE49-F238E27FC236}">
                <a16:creationId xmlns:a16="http://schemas.microsoft.com/office/drawing/2014/main" id="{03F36B0E-D12C-4CF1-BFF2-2FDF05DCD73B}"/>
              </a:ext>
            </a:extLst>
          </p:cNvPr>
          <p:cNvGrpSpPr>
            <a:grpSpLocks/>
          </p:cNvGrpSpPr>
          <p:nvPr/>
        </p:nvGrpSpPr>
        <p:grpSpPr bwMode="auto">
          <a:xfrm>
            <a:off x="5050896" y="3399896"/>
            <a:ext cx="43657" cy="1148292"/>
            <a:chOff x="1968" y="960"/>
            <a:chExt cx="48" cy="1536"/>
          </a:xfrm>
        </p:grpSpPr>
        <p:grpSp>
          <p:nvGrpSpPr>
            <p:cNvPr id="22654" name="Group 299">
              <a:extLst>
                <a:ext uri="{FF2B5EF4-FFF2-40B4-BE49-F238E27FC236}">
                  <a16:creationId xmlns:a16="http://schemas.microsoft.com/office/drawing/2014/main" id="{00D70223-E2D4-43B5-86CA-CB6E321B5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960"/>
              <a:ext cx="48" cy="1008"/>
              <a:chOff x="1392" y="1152"/>
              <a:chExt cx="48" cy="1008"/>
            </a:xfrm>
          </p:grpSpPr>
          <p:sp>
            <p:nvSpPr>
              <p:cNvPr id="22656" name="Rectangle 300">
                <a:extLst>
                  <a:ext uri="{FF2B5EF4-FFF2-40B4-BE49-F238E27FC236}">
                    <a16:creationId xmlns:a16="http://schemas.microsoft.com/office/drawing/2014/main" id="{30EDAEBF-C2CA-45ED-AB24-078D864A9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152"/>
                <a:ext cx="48" cy="480"/>
              </a:xfrm>
              <a:prstGeom prst="rect">
                <a:avLst/>
              </a:prstGeom>
              <a:solidFill>
                <a:srgbClr val="66FF33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66FF33"/>
                </a:extrusionClr>
                <a:contourClr>
                  <a:srgbClr val="66FF33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57" name="Rectangle 301">
                <a:extLst>
                  <a:ext uri="{FF2B5EF4-FFF2-40B4-BE49-F238E27FC236}">
                    <a16:creationId xmlns:a16="http://schemas.microsoft.com/office/drawing/2014/main" id="{75265A6D-322F-41C9-B313-6D97E0734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680"/>
                <a:ext cx="48" cy="480"/>
              </a:xfrm>
              <a:prstGeom prst="rect">
                <a:avLst/>
              </a:prstGeom>
              <a:solidFill>
                <a:srgbClr val="66FF33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66FF33"/>
                </a:extrusionClr>
                <a:contourClr>
                  <a:srgbClr val="66FF33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655" name="Rectangle 302">
              <a:extLst>
                <a:ext uri="{FF2B5EF4-FFF2-40B4-BE49-F238E27FC236}">
                  <a16:creationId xmlns:a16="http://schemas.microsoft.com/office/drawing/2014/main" id="{C571A5F8-1526-43C9-8B95-318155015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016"/>
              <a:ext cx="48" cy="480"/>
            </a:xfrm>
            <a:prstGeom prst="rect">
              <a:avLst/>
            </a:prstGeom>
            <a:solidFill>
              <a:srgbClr val="66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66FF33"/>
              </a:extrusionClr>
              <a:contourClr>
                <a:srgbClr val="66FF33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303">
            <a:extLst>
              <a:ext uri="{FF2B5EF4-FFF2-40B4-BE49-F238E27FC236}">
                <a16:creationId xmlns:a16="http://schemas.microsoft.com/office/drawing/2014/main" id="{2730032C-9803-4E9B-AA9E-0C178F23E9E5}"/>
              </a:ext>
            </a:extLst>
          </p:cNvPr>
          <p:cNvGrpSpPr>
            <a:grpSpLocks/>
          </p:cNvGrpSpPr>
          <p:nvPr/>
        </p:nvGrpSpPr>
        <p:grpSpPr bwMode="auto">
          <a:xfrm>
            <a:off x="5095875" y="2032000"/>
            <a:ext cx="2295261" cy="3619500"/>
            <a:chOff x="1728" y="576"/>
            <a:chExt cx="2496" cy="3936"/>
          </a:xfrm>
        </p:grpSpPr>
        <p:grpSp>
          <p:nvGrpSpPr>
            <p:cNvPr id="22556" name="Group 304">
              <a:extLst>
                <a:ext uri="{FF2B5EF4-FFF2-40B4-BE49-F238E27FC236}">
                  <a16:creationId xmlns:a16="http://schemas.microsoft.com/office/drawing/2014/main" id="{760FF2DA-58DA-4646-98F7-AD1C7B140A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576"/>
              <a:ext cx="2448" cy="3552"/>
              <a:chOff x="1728" y="576"/>
              <a:chExt cx="2448" cy="3552"/>
            </a:xfrm>
          </p:grpSpPr>
          <p:grpSp>
            <p:nvGrpSpPr>
              <p:cNvPr id="22606" name="Group 305">
                <a:extLst>
                  <a:ext uri="{FF2B5EF4-FFF2-40B4-BE49-F238E27FC236}">
                    <a16:creationId xmlns:a16="http://schemas.microsoft.com/office/drawing/2014/main" id="{525A5081-C07A-43C5-ADFA-DC851910C8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576"/>
                <a:ext cx="2160" cy="3264"/>
                <a:chOff x="2243" y="816"/>
                <a:chExt cx="1357" cy="2592"/>
              </a:xfrm>
            </p:grpSpPr>
            <p:sp>
              <p:nvSpPr>
                <p:cNvPr id="22643" name="Line 306">
                  <a:extLst>
                    <a:ext uri="{FF2B5EF4-FFF2-40B4-BE49-F238E27FC236}">
                      <a16:creationId xmlns:a16="http://schemas.microsoft.com/office/drawing/2014/main" id="{1A2EC269-80F8-4A4E-8DBF-7A98969C92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4" name="Line 307">
                  <a:extLst>
                    <a:ext uri="{FF2B5EF4-FFF2-40B4-BE49-F238E27FC236}">
                      <a16:creationId xmlns:a16="http://schemas.microsoft.com/office/drawing/2014/main" id="{EC5A725B-D666-409D-9EE6-FB0404843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5" name="Line 308">
                  <a:extLst>
                    <a:ext uri="{FF2B5EF4-FFF2-40B4-BE49-F238E27FC236}">
                      <a16:creationId xmlns:a16="http://schemas.microsoft.com/office/drawing/2014/main" id="{365120FE-F145-40E0-9441-49879D0417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6" name="Line 309">
                  <a:extLst>
                    <a:ext uri="{FF2B5EF4-FFF2-40B4-BE49-F238E27FC236}">
                      <a16:creationId xmlns:a16="http://schemas.microsoft.com/office/drawing/2014/main" id="{826D6525-7532-4F69-BA63-976C8C2CA7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7" name="Line 310">
                  <a:extLst>
                    <a:ext uri="{FF2B5EF4-FFF2-40B4-BE49-F238E27FC236}">
                      <a16:creationId xmlns:a16="http://schemas.microsoft.com/office/drawing/2014/main" id="{78E0A345-125B-4CA2-8FB9-598032424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8" name="Line 311">
                  <a:extLst>
                    <a:ext uri="{FF2B5EF4-FFF2-40B4-BE49-F238E27FC236}">
                      <a16:creationId xmlns:a16="http://schemas.microsoft.com/office/drawing/2014/main" id="{396C62D2-3CE5-4912-BA57-C9DA178D1C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9" name="Line 312">
                  <a:extLst>
                    <a:ext uri="{FF2B5EF4-FFF2-40B4-BE49-F238E27FC236}">
                      <a16:creationId xmlns:a16="http://schemas.microsoft.com/office/drawing/2014/main" id="{991201DC-42DB-4C4C-B92A-919AD66D08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50" name="Line 313">
                  <a:extLst>
                    <a:ext uri="{FF2B5EF4-FFF2-40B4-BE49-F238E27FC236}">
                      <a16:creationId xmlns:a16="http://schemas.microsoft.com/office/drawing/2014/main" id="{3BECF9C3-722E-4A5E-8C5A-38CD4E32C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51" name="Line 314">
                  <a:extLst>
                    <a:ext uri="{FF2B5EF4-FFF2-40B4-BE49-F238E27FC236}">
                      <a16:creationId xmlns:a16="http://schemas.microsoft.com/office/drawing/2014/main" id="{88866CC7-125A-493E-AF34-4BD80D8105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52" name="Line 315">
                  <a:extLst>
                    <a:ext uri="{FF2B5EF4-FFF2-40B4-BE49-F238E27FC236}">
                      <a16:creationId xmlns:a16="http://schemas.microsoft.com/office/drawing/2014/main" id="{91EF32F0-D6B7-4149-A9E3-BFDF6BBCE6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53" name="Line 316">
                  <a:extLst>
                    <a:ext uri="{FF2B5EF4-FFF2-40B4-BE49-F238E27FC236}">
                      <a16:creationId xmlns:a16="http://schemas.microsoft.com/office/drawing/2014/main" id="{47577F96-7E0D-4DEB-AADD-249D6CADBA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607" name="Group 317">
                <a:extLst>
                  <a:ext uri="{FF2B5EF4-FFF2-40B4-BE49-F238E27FC236}">
                    <a16:creationId xmlns:a16="http://schemas.microsoft.com/office/drawing/2014/main" id="{D607BE4B-9712-4F4D-B986-10F3307FE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672"/>
                <a:ext cx="2160" cy="3264"/>
                <a:chOff x="2243" y="816"/>
                <a:chExt cx="1357" cy="2592"/>
              </a:xfrm>
            </p:grpSpPr>
            <p:sp>
              <p:nvSpPr>
                <p:cNvPr id="22632" name="Line 318">
                  <a:extLst>
                    <a:ext uri="{FF2B5EF4-FFF2-40B4-BE49-F238E27FC236}">
                      <a16:creationId xmlns:a16="http://schemas.microsoft.com/office/drawing/2014/main" id="{6C1A1FD8-DF18-4731-97E1-9AA92197C5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3" name="Line 319">
                  <a:extLst>
                    <a:ext uri="{FF2B5EF4-FFF2-40B4-BE49-F238E27FC236}">
                      <a16:creationId xmlns:a16="http://schemas.microsoft.com/office/drawing/2014/main" id="{2247D096-4988-44CC-8815-B7BDD8C69B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4" name="Line 320">
                  <a:extLst>
                    <a:ext uri="{FF2B5EF4-FFF2-40B4-BE49-F238E27FC236}">
                      <a16:creationId xmlns:a16="http://schemas.microsoft.com/office/drawing/2014/main" id="{3279F188-F4C0-4D6A-B4B5-A8901BD2D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5" name="Line 321">
                  <a:extLst>
                    <a:ext uri="{FF2B5EF4-FFF2-40B4-BE49-F238E27FC236}">
                      <a16:creationId xmlns:a16="http://schemas.microsoft.com/office/drawing/2014/main" id="{770AB5E1-6351-48F0-927B-722D06E55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6" name="Line 322">
                  <a:extLst>
                    <a:ext uri="{FF2B5EF4-FFF2-40B4-BE49-F238E27FC236}">
                      <a16:creationId xmlns:a16="http://schemas.microsoft.com/office/drawing/2014/main" id="{8E866C3A-9D23-4B66-95E6-3F5AEC736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7" name="Line 323">
                  <a:extLst>
                    <a:ext uri="{FF2B5EF4-FFF2-40B4-BE49-F238E27FC236}">
                      <a16:creationId xmlns:a16="http://schemas.microsoft.com/office/drawing/2014/main" id="{12E19721-5677-4F9F-ADC0-B5B70F70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8" name="Line 324">
                  <a:extLst>
                    <a:ext uri="{FF2B5EF4-FFF2-40B4-BE49-F238E27FC236}">
                      <a16:creationId xmlns:a16="http://schemas.microsoft.com/office/drawing/2014/main" id="{8A77C1F7-B3B5-4F65-9AE4-E9E839754E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9" name="Line 325">
                  <a:extLst>
                    <a:ext uri="{FF2B5EF4-FFF2-40B4-BE49-F238E27FC236}">
                      <a16:creationId xmlns:a16="http://schemas.microsoft.com/office/drawing/2014/main" id="{B6CF2406-22B1-4259-8589-B3590DB637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0" name="Line 326">
                  <a:extLst>
                    <a:ext uri="{FF2B5EF4-FFF2-40B4-BE49-F238E27FC236}">
                      <a16:creationId xmlns:a16="http://schemas.microsoft.com/office/drawing/2014/main" id="{2931E9F0-8DAE-494E-9F13-62B965E84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1" name="Line 327">
                  <a:extLst>
                    <a:ext uri="{FF2B5EF4-FFF2-40B4-BE49-F238E27FC236}">
                      <a16:creationId xmlns:a16="http://schemas.microsoft.com/office/drawing/2014/main" id="{1A2579D7-9E97-4B34-BE97-0094073F63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42" name="Line 328">
                  <a:extLst>
                    <a:ext uri="{FF2B5EF4-FFF2-40B4-BE49-F238E27FC236}">
                      <a16:creationId xmlns:a16="http://schemas.microsoft.com/office/drawing/2014/main" id="{ADA825A5-4E18-41F5-B7E3-4FD8DD6A23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608" name="Group 329">
                <a:extLst>
                  <a:ext uri="{FF2B5EF4-FFF2-40B4-BE49-F238E27FC236}">
                    <a16:creationId xmlns:a16="http://schemas.microsoft.com/office/drawing/2014/main" id="{F03FA20D-B07C-4E9A-9199-115EB9E803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768"/>
                <a:ext cx="2160" cy="3264"/>
                <a:chOff x="2243" y="816"/>
                <a:chExt cx="1357" cy="2592"/>
              </a:xfrm>
            </p:grpSpPr>
            <p:sp>
              <p:nvSpPr>
                <p:cNvPr id="22621" name="Line 330">
                  <a:extLst>
                    <a:ext uri="{FF2B5EF4-FFF2-40B4-BE49-F238E27FC236}">
                      <a16:creationId xmlns:a16="http://schemas.microsoft.com/office/drawing/2014/main" id="{43E0E6DF-C498-4634-B1C5-9B41EFEBBE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2" name="Line 331">
                  <a:extLst>
                    <a:ext uri="{FF2B5EF4-FFF2-40B4-BE49-F238E27FC236}">
                      <a16:creationId xmlns:a16="http://schemas.microsoft.com/office/drawing/2014/main" id="{A74419D4-01BD-48DA-A6B4-9102B333A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3" name="Line 332">
                  <a:extLst>
                    <a:ext uri="{FF2B5EF4-FFF2-40B4-BE49-F238E27FC236}">
                      <a16:creationId xmlns:a16="http://schemas.microsoft.com/office/drawing/2014/main" id="{EFE5CCFF-DBDE-4D9A-A39A-FC849D283F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4" name="Line 333">
                  <a:extLst>
                    <a:ext uri="{FF2B5EF4-FFF2-40B4-BE49-F238E27FC236}">
                      <a16:creationId xmlns:a16="http://schemas.microsoft.com/office/drawing/2014/main" id="{CE085EEF-0098-4175-A8ED-8B1106347F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5" name="Line 334">
                  <a:extLst>
                    <a:ext uri="{FF2B5EF4-FFF2-40B4-BE49-F238E27FC236}">
                      <a16:creationId xmlns:a16="http://schemas.microsoft.com/office/drawing/2014/main" id="{AAF908C9-0CB4-4E6D-B447-0CD10AE769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6" name="Line 335">
                  <a:extLst>
                    <a:ext uri="{FF2B5EF4-FFF2-40B4-BE49-F238E27FC236}">
                      <a16:creationId xmlns:a16="http://schemas.microsoft.com/office/drawing/2014/main" id="{C43C7899-24AF-4652-8997-C7117FBB9E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7" name="Line 336">
                  <a:extLst>
                    <a:ext uri="{FF2B5EF4-FFF2-40B4-BE49-F238E27FC236}">
                      <a16:creationId xmlns:a16="http://schemas.microsoft.com/office/drawing/2014/main" id="{2D2B7732-5811-43BD-9867-63F6BFD56F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8" name="Line 337">
                  <a:extLst>
                    <a:ext uri="{FF2B5EF4-FFF2-40B4-BE49-F238E27FC236}">
                      <a16:creationId xmlns:a16="http://schemas.microsoft.com/office/drawing/2014/main" id="{94584462-560D-43C6-BAB8-DAEB199CEB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9" name="Line 338">
                  <a:extLst>
                    <a:ext uri="{FF2B5EF4-FFF2-40B4-BE49-F238E27FC236}">
                      <a16:creationId xmlns:a16="http://schemas.microsoft.com/office/drawing/2014/main" id="{D40C3D4F-0A22-43C0-BEC3-5F4F4536CB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0" name="Line 339">
                  <a:extLst>
                    <a:ext uri="{FF2B5EF4-FFF2-40B4-BE49-F238E27FC236}">
                      <a16:creationId xmlns:a16="http://schemas.microsoft.com/office/drawing/2014/main" id="{3005DD1C-3B34-4622-8DF9-0F03F21F5D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31" name="Line 340">
                  <a:extLst>
                    <a:ext uri="{FF2B5EF4-FFF2-40B4-BE49-F238E27FC236}">
                      <a16:creationId xmlns:a16="http://schemas.microsoft.com/office/drawing/2014/main" id="{25C6BFD9-7FD6-4139-9DF9-DF3DE8268E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609" name="Group 341">
                <a:extLst>
                  <a:ext uri="{FF2B5EF4-FFF2-40B4-BE49-F238E27FC236}">
                    <a16:creationId xmlns:a16="http://schemas.microsoft.com/office/drawing/2014/main" id="{76723BA8-CD78-40B8-9BA7-81CEA69A20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864"/>
                <a:ext cx="2160" cy="3264"/>
                <a:chOff x="2243" y="816"/>
                <a:chExt cx="1357" cy="2592"/>
              </a:xfrm>
            </p:grpSpPr>
            <p:sp>
              <p:nvSpPr>
                <p:cNvPr id="22610" name="Line 342">
                  <a:extLst>
                    <a:ext uri="{FF2B5EF4-FFF2-40B4-BE49-F238E27FC236}">
                      <a16:creationId xmlns:a16="http://schemas.microsoft.com/office/drawing/2014/main" id="{0F6EE566-F123-489F-BE4E-E1E8E90C09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1" name="Line 343">
                  <a:extLst>
                    <a:ext uri="{FF2B5EF4-FFF2-40B4-BE49-F238E27FC236}">
                      <a16:creationId xmlns:a16="http://schemas.microsoft.com/office/drawing/2014/main" id="{64F83B8B-AA10-4CCD-8B54-2532F127C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2" name="Line 344">
                  <a:extLst>
                    <a:ext uri="{FF2B5EF4-FFF2-40B4-BE49-F238E27FC236}">
                      <a16:creationId xmlns:a16="http://schemas.microsoft.com/office/drawing/2014/main" id="{61F0EE99-5FAC-4F6A-B76A-E0F9EFC9CD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3" name="Line 345">
                  <a:extLst>
                    <a:ext uri="{FF2B5EF4-FFF2-40B4-BE49-F238E27FC236}">
                      <a16:creationId xmlns:a16="http://schemas.microsoft.com/office/drawing/2014/main" id="{636A6294-690A-499F-92FF-1614DCF3C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4" name="Line 346">
                  <a:extLst>
                    <a:ext uri="{FF2B5EF4-FFF2-40B4-BE49-F238E27FC236}">
                      <a16:creationId xmlns:a16="http://schemas.microsoft.com/office/drawing/2014/main" id="{572D2759-B176-44D9-B314-2BA1D7FE55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5" name="Line 347">
                  <a:extLst>
                    <a:ext uri="{FF2B5EF4-FFF2-40B4-BE49-F238E27FC236}">
                      <a16:creationId xmlns:a16="http://schemas.microsoft.com/office/drawing/2014/main" id="{A35F35D0-98F2-4452-822E-2A25119C34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6" name="Line 348">
                  <a:extLst>
                    <a:ext uri="{FF2B5EF4-FFF2-40B4-BE49-F238E27FC236}">
                      <a16:creationId xmlns:a16="http://schemas.microsoft.com/office/drawing/2014/main" id="{F796BA48-5D33-4A36-94B3-8C9210DC59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7" name="Line 349">
                  <a:extLst>
                    <a:ext uri="{FF2B5EF4-FFF2-40B4-BE49-F238E27FC236}">
                      <a16:creationId xmlns:a16="http://schemas.microsoft.com/office/drawing/2014/main" id="{68E7767C-9D96-4447-987B-7DFA02EEF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8" name="Line 350">
                  <a:extLst>
                    <a:ext uri="{FF2B5EF4-FFF2-40B4-BE49-F238E27FC236}">
                      <a16:creationId xmlns:a16="http://schemas.microsoft.com/office/drawing/2014/main" id="{18EEC56F-AAF1-4EAA-85CF-5BE0CCB85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19" name="Line 351">
                  <a:extLst>
                    <a:ext uri="{FF2B5EF4-FFF2-40B4-BE49-F238E27FC236}">
                      <a16:creationId xmlns:a16="http://schemas.microsoft.com/office/drawing/2014/main" id="{6FDF3B56-BB45-4B41-9817-475B2354F0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20" name="Line 352">
                  <a:extLst>
                    <a:ext uri="{FF2B5EF4-FFF2-40B4-BE49-F238E27FC236}">
                      <a16:creationId xmlns:a16="http://schemas.microsoft.com/office/drawing/2014/main" id="{2818D484-EAA2-44FE-B2A8-695CB01F28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</p:grpSp>
        <p:grpSp>
          <p:nvGrpSpPr>
            <p:cNvPr id="22557" name="Group 353">
              <a:extLst>
                <a:ext uri="{FF2B5EF4-FFF2-40B4-BE49-F238E27FC236}">
                  <a16:creationId xmlns:a16="http://schemas.microsoft.com/office/drawing/2014/main" id="{37581ACC-1AC2-47DC-94F9-017B0CD9EF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960"/>
              <a:ext cx="2448" cy="3552"/>
              <a:chOff x="1728" y="576"/>
              <a:chExt cx="2448" cy="3552"/>
            </a:xfrm>
          </p:grpSpPr>
          <p:grpSp>
            <p:nvGrpSpPr>
              <p:cNvPr id="22558" name="Group 354">
                <a:extLst>
                  <a:ext uri="{FF2B5EF4-FFF2-40B4-BE49-F238E27FC236}">
                    <a16:creationId xmlns:a16="http://schemas.microsoft.com/office/drawing/2014/main" id="{EB6FB8C4-1800-464F-A657-2E55334F3C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576"/>
                <a:ext cx="2160" cy="3264"/>
                <a:chOff x="2243" y="816"/>
                <a:chExt cx="1357" cy="2592"/>
              </a:xfrm>
            </p:grpSpPr>
            <p:sp>
              <p:nvSpPr>
                <p:cNvPr id="22595" name="Line 355">
                  <a:extLst>
                    <a:ext uri="{FF2B5EF4-FFF2-40B4-BE49-F238E27FC236}">
                      <a16:creationId xmlns:a16="http://schemas.microsoft.com/office/drawing/2014/main" id="{DE7D7BB3-D7BD-46DF-8BDA-FFC720A9D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6" name="Line 356">
                  <a:extLst>
                    <a:ext uri="{FF2B5EF4-FFF2-40B4-BE49-F238E27FC236}">
                      <a16:creationId xmlns:a16="http://schemas.microsoft.com/office/drawing/2014/main" id="{936A05F2-D761-459C-8300-2D0FDEDF8B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7" name="Line 357">
                  <a:extLst>
                    <a:ext uri="{FF2B5EF4-FFF2-40B4-BE49-F238E27FC236}">
                      <a16:creationId xmlns:a16="http://schemas.microsoft.com/office/drawing/2014/main" id="{186D1482-F200-4503-9326-DDC3505B15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8" name="Line 358">
                  <a:extLst>
                    <a:ext uri="{FF2B5EF4-FFF2-40B4-BE49-F238E27FC236}">
                      <a16:creationId xmlns:a16="http://schemas.microsoft.com/office/drawing/2014/main" id="{49147EBA-7807-474A-AD7B-6C3DBF2CF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9" name="Line 359">
                  <a:extLst>
                    <a:ext uri="{FF2B5EF4-FFF2-40B4-BE49-F238E27FC236}">
                      <a16:creationId xmlns:a16="http://schemas.microsoft.com/office/drawing/2014/main" id="{3A995AC0-78CE-4EC2-B4F4-1D11642D7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0" name="Line 360">
                  <a:extLst>
                    <a:ext uri="{FF2B5EF4-FFF2-40B4-BE49-F238E27FC236}">
                      <a16:creationId xmlns:a16="http://schemas.microsoft.com/office/drawing/2014/main" id="{A9DFA3D5-3512-4E96-8FF4-64BA6EC2FC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1" name="Line 361">
                  <a:extLst>
                    <a:ext uri="{FF2B5EF4-FFF2-40B4-BE49-F238E27FC236}">
                      <a16:creationId xmlns:a16="http://schemas.microsoft.com/office/drawing/2014/main" id="{45969C3A-178E-4E69-8FAA-31F260F689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2" name="Line 362">
                  <a:extLst>
                    <a:ext uri="{FF2B5EF4-FFF2-40B4-BE49-F238E27FC236}">
                      <a16:creationId xmlns:a16="http://schemas.microsoft.com/office/drawing/2014/main" id="{1D09F219-9073-45ED-B848-5E4A5C8C2F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3" name="Line 363">
                  <a:extLst>
                    <a:ext uri="{FF2B5EF4-FFF2-40B4-BE49-F238E27FC236}">
                      <a16:creationId xmlns:a16="http://schemas.microsoft.com/office/drawing/2014/main" id="{19E2EC23-00B2-4110-BC91-3212817E5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4" name="Line 364">
                  <a:extLst>
                    <a:ext uri="{FF2B5EF4-FFF2-40B4-BE49-F238E27FC236}">
                      <a16:creationId xmlns:a16="http://schemas.microsoft.com/office/drawing/2014/main" id="{12DC6983-9A15-4287-BE82-C12A42A18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605" name="Line 365">
                  <a:extLst>
                    <a:ext uri="{FF2B5EF4-FFF2-40B4-BE49-F238E27FC236}">
                      <a16:creationId xmlns:a16="http://schemas.microsoft.com/office/drawing/2014/main" id="{DA025D52-46E6-4CA0-BB3F-73D0ABFF18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559" name="Group 366">
                <a:extLst>
                  <a:ext uri="{FF2B5EF4-FFF2-40B4-BE49-F238E27FC236}">
                    <a16:creationId xmlns:a16="http://schemas.microsoft.com/office/drawing/2014/main" id="{17FD2EE4-39EC-42C6-8038-3EB463DB8B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672"/>
                <a:ext cx="2160" cy="3264"/>
                <a:chOff x="2243" y="816"/>
                <a:chExt cx="1357" cy="2592"/>
              </a:xfrm>
            </p:grpSpPr>
            <p:sp>
              <p:nvSpPr>
                <p:cNvPr id="22584" name="Line 367">
                  <a:extLst>
                    <a:ext uri="{FF2B5EF4-FFF2-40B4-BE49-F238E27FC236}">
                      <a16:creationId xmlns:a16="http://schemas.microsoft.com/office/drawing/2014/main" id="{7C7F570C-3AE7-4308-B466-1017C00ED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5" name="Line 368">
                  <a:extLst>
                    <a:ext uri="{FF2B5EF4-FFF2-40B4-BE49-F238E27FC236}">
                      <a16:creationId xmlns:a16="http://schemas.microsoft.com/office/drawing/2014/main" id="{33E2A276-EAA1-46CD-A9C8-202593007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6" name="Line 369">
                  <a:extLst>
                    <a:ext uri="{FF2B5EF4-FFF2-40B4-BE49-F238E27FC236}">
                      <a16:creationId xmlns:a16="http://schemas.microsoft.com/office/drawing/2014/main" id="{4E86F14C-D87D-4709-B4AD-7EB7CBBD3B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7" name="Line 370">
                  <a:extLst>
                    <a:ext uri="{FF2B5EF4-FFF2-40B4-BE49-F238E27FC236}">
                      <a16:creationId xmlns:a16="http://schemas.microsoft.com/office/drawing/2014/main" id="{79BB2ADB-E0B0-4F98-8DD5-2295252426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8" name="Line 371">
                  <a:extLst>
                    <a:ext uri="{FF2B5EF4-FFF2-40B4-BE49-F238E27FC236}">
                      <a16:creationId xmlns:a16="http://schemas.microsoft.com/office/drawing/2014/main" id="{ACA2191E-869F-46B5-A561-D70E1F915F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9" name="Line 372">
                  <a:extLst>
                    <a:ext uri="{FF2B5EF4-FFF2-40B4-BE49-F238E27FC236}">
                      <a16:creationId xmlns:a16="http://schemas.microsoft.com/office/drawing/2014/main" id="{D22BAAEC-2775-43C3-8E37-6732A4691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0" name="Line 373">
                  <a:extLst>
                    <a:ext uri="{FF2B5EF4-FFF2-40B4-BE49-F238E27FC236}">
                      <a16:creationId xmlns:a16="http://schemas.microsoft.com/office/drawing/2014/main" id="{530A35D2-824C-45C1-8D49-426FC0E0F7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1" name="Line 374">
                  <a:extLst>
                    <a:ext uri="{FF2B5EF4-FFF2-40B4-BE49-F238E27FC236}">
                      <a16:creationId xmlns:a16="http://schemas.microsoft.com/office/drawing/2014/main" id="{DDADF908-94FA-4610-93A4-46F2C6E6B4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2" name="Line 375">
                  <a:extLst>
                    <a:ext uri="{FF2B5EF4-FFF2-40B4-BE49-F238E27FC236}">
                      <a16:creationId xmlns:a16="http://schemas.microsoft.com/office/drawing/2014/main" id="{CB9A6F16-5BA0-4140-A1CC-F983D022CF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3" name="Line 376">
                  <a:extLst>
                    <a:ext uri="{FF2B5EF4-FFF2-40B4-BE49-F238E27FC236}">
                      <a16:creationId xmlns:a16="http://schemas.microsoft.com/office/drawing/2014/main" id="{A67F429A-068A-4E3C-9DC9-D6E70E5CE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94" name="Line 377">
                  <a:extLst>
                    <a:ext uri="{FF2B5EF4-FFF2-40B4-BE49-F238E27FC236}">
                      <a16:creationId xmlns:a16="http://schemas.microsoft.com/office/drawing/2014/main" id="{A3E4078E-2430-415B-93E2-80702585A1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560" name="Group 378">
                <a:extLst>
                  <a:ext uri="{FF2B5EF4-FFF2-40B4-BE49-F238E27FC236}">
                    <a16:creationId xmlns:a16="http://schemas.microsoft.com/office/drawing/2014/main" id="{D3D58E69-FAFF-429F-B9FC-3DF0493759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768"/>
                <a:ext cx="2160" cy="3264"/>
                <a:chOff x="2243" y="816"/>
                <a:chExt cx="1357" cy="2592"/>
              </a:xfrm>
            </p:grpSpPr>
            <p:sp>
              <p:nvSpPr>
                <p:cNvPr id="22573" name="Line 379">
                  <a:extLst>
                    <a:ext uri="{FF2B5EF4-FFF2-40B4-BE49-F238E27FC236}">
                      <a16:creationId xmlns:a16="http://schemas.microsoft.com/office/drawing/2014/main" id="{4DE6C7AA-AD83-4E91-A9C3-3092CC4EA4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4" name="Line 380">
                  <a:extLst>
                    <a:ext uri="{FF2B5EF4-FFF2-40B4-BE49-F238E27FC236}">
                      <a16:creationId xmlns:a16="http://schemas.microsoft.com/office/drawing/2014/main" id="{615D0086-F732-44B6-8775-FBBFEA00F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5" name="Line 381">
                  <a:extLst>
                    <a:ext uri="{FF2B5EF4-FFF2-40B4-BE49-F238E27FC236}">
                      <a16:creationId xmlns:a16="http://schemas.microsoft.com/office/drawing/2014/main" id="{8414B336-0E13-40DB-94AB-4F4E20E38E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6" name="Line 382">
                  <a:extLst>
                    <a:ext uri="{FF2B5EF4-FFF2-40B4-BE49-F238E27FC236}">
                      <a16:creationId xmlns:a16="http://schemas.microsoft.com/office/drawing/2014/main" id="{7BC6A1C7-0305-407E-9776-414FE78BF3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7" name="Line 383">
                  <a:extLst>
                    <a:ext uri="{FF2B5EF4-FFF2-40B4-BE49-F238E27FC236}">
                      <a16:creationId xmlns:a16="http://schemas.microsoft.com/office/drawing/2014/main" id="{88789A8E-A96D-4072-91D9-97F0C8BE58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8" name="Line 384">
                  <a:extLst>
                    <a:ext uri="{FF2B5EF4-FFF2-40B4-BE49-F238E27FC236}">
                      <a16:creationId xmlns:a16="http://schemas.microsoft.com/office/drawing/2014/main" id="{341C2F75-2CD9-47B3-8B4C-B1824A7C1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9" name="Line 385">
                  <a:extLst>
                    <a:ext uri="{FF2B5EF4-FFF2-40B4-BE49-F238E27FC236}">
                      <a16:creationId xmlns:a16="http://schemas.microsoft.com/office/drawing/2014/main" id="{561C0D72-1E7B-40F0-811B-E8C2251165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0" name="Line 386">
                  <a:extLst>
                    <a:ext uri="{FF2B5EF4-FFF2-40B4-BE49-F238E27FC236}">
                      <a16:creationId xmlns:a16="http://schemas.microsoft.com/office/drawing/2014/main" id="{F6450C05-A9FA-45E0-8605-0BD7E0285E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1" name="Line 387">
                  <a:extLst>
                    <a:ext uri="{FF2B5EF4-FFF2-40B4-BE49-F238E27FC236}">
                      <a16:creationId xmlns:a16="http://schemas.microsoft.com/office/drawing/2014/main" id="{151AE94E-01AD-4B4F-A677-E7EF78E73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2" name="Line 388">
                  <a:extLst>
                    <a:ext uri="{FF2B5EF4-FFF2-40B4-BE49-F238E27FC236}">
                      <a16:creationId xmlns:a16="http://schemas.microsoft.com/office/drawing/2014/main" id="{A8642BEE-9245-4AD9-82EC-13EB8D9FD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83" name="Line 389">
                  <a:extLst>
                    <a:ext uri="{FF2B5EF4-FFF2-40B4-BE49-F238E27FC236}">
                      <a16:creationId xmlns:a16="http://schemas.microsoft.com/office/drawing/2014/main" id="{76D5DE6C-396A-4CF9-8529-A7A16E17E2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22561" name="Group 390">
                <a:extLst>
                  <a:ext uri="{FF2B5EF4-FFF2-40B4-BE49-F238E27FC236}">
                    <a16:creationId xmlns:a16="http://schemas.microsoft.com/office/drawing/2014/main" id="{46DE201A-E73F-448E-98C9-CA9792FC49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864"/>
                <a:ext cx="2160" cy="3264"/>
                <a:chOff x="2243" y="816"/>
                <a:chExt cx="1357" cy="2592"/>
              </a:xfrm>
            </p:grpSpPr>
            <p:sp>
              <p:nvSpPr>
                <p:cNvPr id="22562" name="Line 391">
                  <a:extLst>
                    <a:ext uri="{FF2B5EF4-FFF2-40B4-BE49-F238E27FC236}">
                      <a16:creationId xmlns:a16="http://schemas.microsoft.com/office/drawing/2014/main" id="{BE6FB4C9-C1F9-47BD-A1F0-892149C3E7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816"/>
                  <a:ext cx="445" cy="127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3" name="Line 392">
                  <a:extLst>
                    <a:ext uri="{FF2B5EF4-FFF2-40B4-BE49-F238E27FC236}">
                      <a16:creationId xmlns:a16="http://schemas.microsoft.com/office/drawing/2014/main" id="{B82A698F-0FC2-4D60-80EE-8159FB3FE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008"/>
                  <a:ext cx="877" cy="108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4" name="Line 393">
                  <a:extLst>
                    <a:ext uri="{FF2B5EF4-FFF2-40B4-BE49-F238E27FC236}">
                      <a16:creationId xmlns:a16="http://schemas.microsoft.com/office/drawing/2014/main" id="{27129FBB-2358-4CD7-93C9-80B6CDFB0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484" cy="12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5" name="Line 394">
                  <a:extLst>
                    <a:ext uri="{FF2B5EF4-FFF2-40B4-BE49-F238E27FC236}">
                      <a16:creationId xmlns:a16="http://schemas.microsoft.com/office/drawing/2014/main" id="{61452DFA-3A0C-4F7D-BDD7-B2E6C5F5DD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848" cy="105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6" name="Line 395">
                  <a:extLst>
                    <a:ext uri="{FF2B5EF4-FFF2-40B4-BE49-F238E27FC236}">
                      <a16:creationId xmlns:a16="http://schemas.microsoft.com/office/drawing/2014/main" id="{59564DDA-6CA8-430F-B2A9-1E5ADA5013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165" cy="7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7" name="Line 396">
                  <a:extLst>
                    <a:ext uri="{FF2B5EF4-FFF2-40B4-BE49-F238E27FC236}">
                      <a16:creationId xmlns:a16="http://schemas.microsoft.com/office/drawing/2014/main" id="{B780C27A-B74B-4762-A4E9-E2DE837D0C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43" y="2088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8" name="Line 397">
                  <a:extLst>
                    <a:ext uri="{FF2B5EF4-FFF2-40B4-BE49-F238E27FC236}">
                      <a16:creationId xmlns:a16="http://schemas.microsoft.com/office/drawing/2014/main" id="{A8045047-7D13-48C7-8624-F201BF0E0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715"/>
                  <a:ext cx="1332" cy="373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69" name="Line 398">
                  <a:extLst>
                    <a:ext uri="{FF2B5EF4-FFF2-40B4-BE49-F238E27FC236}">
                      <a16:creationId xmlns:a16="http://schemas.microsoft.com/office/drawing/2014/main" id="{D556D092-117E-4314-9E66-1D5F4FFEB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3" y="1342"/>
                  <a:ext cx="1150" cy="74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0" name="Line 399">
                  <a:extLst>
                    <a:ext uri="{FF2B5EF4-FFF2-40B4-BE49-F238E27FC236}">
                      <a16:creationId xmlns:a16="http://schemas.microsoft.com/office/drawing/2014/main" id="{117BA085-249F-4F2B-A000-F7F03A336D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816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1" name="Line 400">
                  <a:extLst>
                    <a:ext uri="{FF2B5EF4-FFF2-40B4-BE49-F238E27FC236}">
                      <a16:creationId xmlns:a16="http://schemas.microsoft.com/office/drawing/2014/main" id="{6D4A80AB-875D-41D7-847F-9BF5D3027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sp>
              <p:nvSpPr>
                <p:cNvPr id="22572" name="Line 401">
                  <a:extLst>
                    <a:ext uri="{FF2B5EF4-FFF2-40B4-BE49-F238E27FC236}">
                      <a16:creationId xmlns:a16="http://schemas.microsoft.com/office/drawing/2014/main" id="{6F55F7E0-B296-4F7B-97CB-28A663295A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</p:grpSp>
        </p:grpSp>
      </p:grpSp>
      <p:grpSp>
        <p:nvGrpSpPr>
          <p:cNvPr id="24" name="Group 418">
            <a:extLst>
              <a:ext uri="{FF2B5EF4-FFF2-40B4-BE49-F238E27FC236}">
                <a16:creationId xmlns:a16="http://schemas.microsoft.com/office/drawing/2014/main" id="{94436030-2CE7-4E8F-B096-8329315EA902}"/>
              </a:ext>
            </a:extLst>
          </p:cNvPr>
          <p:cNvGrpSpPr>
            <a:grpSpLocks/>
          </p:cNvGrpSpPr>
          <p:nvPr/>
        </p:nvGrpSpPr>
        <p:grpSpPr bwMode="auto">
          <a:xfrm>
            <a:off x="5057511" y="3044032"/>
            <a:ext cx="2587625" cy="1734343"/>
            <a:chOff x="720" y="2220"/>
            <a:chExt cx="2208" cy="1311"/>
          </a:xfrm>
        </p:grpSpPr>
        <p:sp>
          <p:nvSpPr>
            <p:cNvPr id="22554" name="Line 410">
              <a:extLst>
                <a:ext uri="{FF2B5EF4-FFF2-40B4-BE49-F238E27FC236}">
                  <a16:creationId xmlns:a16="http://schemas.microsoft.com/office/drawing/2014/main" id="{2F542227-26BF-4E2E-A5A0-79E84BE7D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220"/>
              <a:ext cx="0" cy="1311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5" name="Line 417">
              <a:extLst>
                <a:ext uri="{FF2B5EF4-FFF2-40B4-BE49-F238E27FC236}">
                  <a16:creationId xmlns:a16="http://schemas.microsoft.com/office/drawing/2014/main" id="{46AB96A6-9A9A-4346-8DFB-08DC1AD00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928"/>
              <a:ext cx="2208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366" name="Text Box 430">
            <a:extLst>
              <a:ext uri="{FF2B5EF4-FFF2-40B4-BE49-F238E27FC236}">
                <a16:creationId xmlns:a16="http://schemas.microsoft.com/office/drawing/2014/main" id="{71A6F45B-90FC-45B2-9961-6FA27F0F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928" y="3160449"/>
            <a:ext cx="2362729" cy="188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让光通过几个并列的小缝或小孔把光的每束波列分开，称为分割波振面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58" grpId="0"/>
      <p:bldP spid="4036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Text Box 1035">
            <a:extLst>
              <a:ext uri="{FF2B5EF4-FFF2-40B4-BE49-F238E27FC236}">
                <a16:creationId xmlns:a16="http://schemas.microsoft.com/office/drawing/2014/main" id="{D1551F67-6372-44F9-98D6-381E368FE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396" y="384969"/>
            <a:ext cx="224102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）分振幅法</a:t>
            </a:r>
          </a:p>
        </p:txBody>
      </p:sp>
      <p:grpSp>
        <p:nvGrpSpPr>
          <p:cNvPr id="2" name="Group 1037">
            <a:extLst>
              <a:ext uri="{FF2B5EF4-FFF2-40B4-BE49-F238E27FC236}">
                <a16:creationId xmlns:a16="http://schemas.microsoft.com/office/drawing/2014/main" id="{22AED4B5-75BD-4840-9183-937199E62DA0}"/>
              </a:ext>
            </a:extLst>
          </p:cNvPr>
          <p:cNvGrpSpPr>
            <a:grpSpLocks/>
          </p:cNvGrpSpPr>
          <p:nvPr/>
        </p:nvGrpSpPr>
        <p:grpSpPr bwMode="auto">
          <a:xfrm>
            <a:off x="1609990" y="1321594"/>
            <a:ext cx="2159000" cy="1206500"/>
            <a:chOff x="1392" y="2160"/>
            <a:chExt cx="1632" cy="912"/>
          </a:xfrm>
        </p:grpSpPr>
        <p:grpSp>
          <p:nvGrpSpPr>
            <p:cNvPr id="23633" name="Group 1038">
              <a:extLst>
                <a:ext uri="{FF2B5EF4-FFF2-40B4-BE49-F238E27FC236}">
                  <a16:creationId xmlns:a16="http://schemas.microsoft.com/office/drawing/2014/main" id="{AA3B207C-3A58-4E02-8CA6-EB3425EBF7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2208"/>
              <a:ext cx="1584" cy="864"/>
              <a:chOff x="1440" y="2064"/>
              <a:chExt cx="1584" cy="1008"/>
            </a:xfrm>
          </p:grpSpPr>
          <p:grpSp>
            <p:nvGrpSpPr>
              <p:cNvPr id="23635" name="Group 1039">
                <a:extLst>
                  <a:ext uri="{FF2B5EF4-FFF2-40B4-BE49-F238E27FC236}">
                    <a16:creationId xmlns:a16="http://schemas.microsoft.com/office/drawing/2014/main" id="{627FCEA7-9B31-403D-B78A-B8E77F1B68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400"/>
                <a:ext cx="528" cy="336"/>
                <a:chOff x="2448" y="2928"/>
                <a:chExt cx="768" cy="336"/>
              </a:xfrm>
            </p:grpSpPr>
            <p:sp>
              <p:nvSpPr>
                <p:cNvPr id="23642" name="Freeform 1040">
                  <a:extLst>
                    <a:ext uri="{FF2B5EF4-FFF2-40B4-BE49-F238E27FC236}">
                      <a16:creationId xmlns:a16="http://schemas.microsoft.com/office/drawing/2014/main" id="{C2C5278A-2A1A-4B13-9CAD-5207C9914F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2" y="2928"/>
                  <a:ext cx="384" cy="336"/>
                </a:xfrm>
                <a:custGeom>
                  <a:avLst/>
                  <a:gdLst>
                    <a:gd name="T0" fmla="*/ 1615 w 369"/>
                    <a:gd name="T1" fmla="*/ 32115 h 296"/>
                    <a:gd name="T2" fmla="*/ 1383 w 369"/>
                    <a:gd name="T3" fmla="*/ 16965 h 296"/>
                    <a:gd name="T4" fmla="*/ 1146 w 369"/>
                    <a:gd name="T5" fmla="*/ 9724 h 296"/>
                    <a:gd name="T6" fmla="*/ 949 w 369"/>
                    <a:gd name="T7" fmla="*/ 3528 h 296"/>
                    <a:gd name="T8" fmla="*/ 710 w 369"/>
                    <a:gd name="T9" fmla="*/ 2 h 296"/>
                    <a:gd name="T10" fmla="*/ 343 w 369"/>
                    <a:gd name="T11" fmla="*/ 2301 h 296"/>
                    <a:gd name="T12" fmla="*/ 91 w 369"/>
                    <a:gd name="T13" fmla="*/ 7627 h 296"/>
                    <a:gd name="T14" fmla="*/ 0 w 369"/>
                    <a:gd name="T15" fmla="*/ 14867 h 2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296"/>
                    <a:gd name="T26" fmla="*/ 369 w 369"/>
                    <a:gd name="T27" fmla="*/ 296 h 2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296">
                      <a:moveTo>
                        <a:pt x="369" y="296"/>
                      </a:moveTo>
                      <a:cubicBezTo>
                        <a:pt x="360" y="273"/>
                        <a:pt x="335" y="190"/>
                        <a:pt x="317" y="156"/>
                      </a:cubicBezTo>
                      <a:cubicBezTo>
                        <a:pt x="299" y="122"/>
                        <a:pt x="278" y="110"/>
                        <a:pt x="261" y="89"/>
                      </a:cubicBezTo>
                      <a:cubicBezTo>
                        <a:pt x="244" y="68"/>
                        <a:pt x="234" y="48"/>
                        <a:pt x="217" y="33"/>
                      </a:cubicBezTo>
                      <a:cubicBezTo>
                        <a:pt x="200" y="18"/>
                        <a:pt x="185" y="4"/>
                        <a:pt x="162" y="2"/>
                      </a:cubicBezTo>
                      <a:cubicBezTo>
                        <a:pt x="139" y="0"/>
                        <a:pt x="102" y="10"/>
                        <a:pt x="79" y="21"/>
                      </a:cubicBezTo>
                      <a:cubicBezTo>
                        <a:pt x="56" y="32"/>
                        <a:pt x="35" y="51"/>
                        <a:pt x="22" y="70"/>
                      </a:cubicBezTo>
                      <a:cubicBezTo>
                        <a:pt x="9" y="89"/>
                        <a:pt x="4" y="122"/>
                        <a:pt x="0" y="136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43" name="Freeform 1041">
                  <a:extLst>
                    <a:ext uri="{FF2B5EF4-FFF2-40B4-BE49-F238E27FC236}">
                      <a16:creationId xmlns:a16="http://schemas.microsoft.com/office/drawing/2014/main" id="{403E8885-DB80-4A3D-BC3A-32B198152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8" y="2928"/>
                  <a:ext cx="369" cy="328"/>
                </a:xfrm>
                <a:custGeom>
                  <a:avLst/>
                  <a:gdLst>
                    <a:gd name="T0" fmla="*/ 0 w 369"/>
                    <a:gd name="T1" fmla="*/ 0 h 328"/>
                    <a:gd name="T2" fmla="*/ 46 w 369"/>
                    <a:gd name="T3" fmla="*/ 98 h 328"/>
                    <a:gd name="T4" fmla="*/ 84 w 369"/>
                    <a:gd name="T5" fmla="*/ 196 h 328"/>
                    <a:gd name="T6" fmla="*/ 144 w 369"/>
                    <a:gd name="T7" fmla="*/ 276 h 328"/>
                    <a:gd name="T8" fmla="*/ 192 w 369"/>
                    <a:gd name="T9" fmla="*/ 304 h 328"/>
                    <a:gd name="T10" fmla="*/ 280 w 369"/>
                    <a:gd name="T11" fmla="*/ 315 h 328"/>
                    <a:gd name="T12" fmla="*/ 347 w 369"/>
                    <a:gd name="T13" fmla="*/ 226 h 328"/>
                    <a:gd name="T14" fmla="*/ 369 w 369"/>
                    <a:gd name="T15" fmla="*/ 160 h 32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328"/>
                    <a:gd name="T26" fmla="*/ 369 w 369"/>
                    <a:gd name="T27" fmla="*/ 328 h 32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328">
                      <a:moveTo>
                        <a:pt x="0" y="0"/>
                      </a:moveTo>
                      <a:cubicBezTo>
                        <a:pt x="7" y="16"/>
                        <a:pt x="31" y="65"/>
                        <a:pt x="46" y="98"/>
                      </a:cubicBezTo>
                      <a:cubicBezTo>
                        <a:pt x="60" y="131"/>
                        <a:pt x="68" y="166"/>
                        <a:pt x="84" y="196"/>
                      </a:cubicBezTo>
                      <a:cubicBezTo>
                        <a:pt x="101" y="225"/>
                        <a:pt x="126" y="258"/>
                        <a:pt x="144" y="276"/>
                      </a:cubicBezTo>
                      <a:cubicBezTo>
                        <a:pt x="162" y="294"/>
                        <a:pt x="169" y="298"/>
                        <a:pt x="192" y="304"/>
                      </a:cubicBezTo>
                      <a:cubicBezTo>
                        <a:pt x="215" y="310"/>
                        <a:pt x="254" y="328"/>
                        <a:pt x="280" y="315"/>
                      </a:cubicBezTo>
                      <a:cubicBezTo>
                        <a:pt x="306" y="302"/>
                        <a:pt x="332" y="252"/>
                        <a:pt x="347" y="226"/>
                      </a:cubicBezTo>
                      <a:cubicBezTo>
                        <a:pt x="362" y="200"/>
                        <a:pt x="365" y="174"/>
                        <a:pt x="369" y="160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36" name="Group 1042">
                <a:extLst>
                  <a:ext uri="{FF2B5EF4-FFF2-40B4-BE49-F238E27FC236}">
                    <a16:creationId xmlns:a16="http://schemas.microsoft.com/office/drawing/2014/main" id="{253B62DD-9E29-41ED-B616-8EEA653DFC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2736"/>
                <a:ext cx="528" cy="336"/>
                <a:chOff x="2448" y="2928"/>
                <a:chExt cx="768" cy="336"/>
              </a:xfrm>
            </p:grpSpPr>
            <p:sp>
              <p:nvSpPr>
                <p:cNvPr id="23640" name="Freeform 1043">
                  <a:extLst>
                    <a:ext uri="{FF2B5EF4-FFF2-40B4-BE49-F238E27FC236}">
                      <a16:creationId xmlns:a16="http://schemas.microsoft.com/office/drawing/2014/main" id="{846344D6-48BC-4DAA-8FFB-F768A652BB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2" y="2928"/>
                  <a:ext cx="384" cy="336"/>
                </a:xfrm>
                <a:custGeom>
                  <a:avLst/>
                  <a:gdLst>
                    <a:gd name="T0" fmla="*/ 1615 w 369"/>
                    <a:gd name="T1" fmla="*/ 32115 h 296"/>
                    <a:gd name="T2" fmla="*/ 1383 w 369"/>
                    <a:gd name="T3" fmla="*/ 16965 h 296"/>
                    <a:gd name="T4" fmla="*/ 1146 w 369"/>
                    <a:gd name="T5" fmla="*/ 9724 h 296"/>
                    <a:gd name="T6" fmla="*/ 949 w 369"/>
                    <a:gd name="T7" fmla="*/ 3528 h 296"/>
                    <a:gd name="T8" fmla="*/ 710 w 369"/>
                    <a:gd name="T9" fmla="*/ 2 h 296"/>
                    <a:gd name="T10" fmla="*/ 343 w 369"/>
                    <a:gd name="T11" fmla="*/ 2301 h 296"/>
                    <a:gd name="T12" fmla="*/ 91 w 369"/>
                    <a:gd name="T13" fmla="*/ 7627 h 296"/>
                    <a:gd name="T14" fmla="*/ 0 w 369"/>
                    <a:gd name="T15" fmla="*/ 14867 h 2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296"/>
                    <a:gd name="T26" fmla="*/ 369 w 369"/>
                    <a:gd name="T27" fmla="*/ 296 h 2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296">
                      <a:moveTo>
                        <a:pt x="369" y="296"/>
                      </a:moveTo>
                      <a:cubicBezTo>
                        <a:pt x="360" y="273"/>
                        <a:pt x="335" y="190"/>
                        <a:pt x="317" y="156"/>
                      </a:cubicBezTo>
                      <a:cubicBezTo>
                        <a:pt x="299" y="122"/>
                        <a:pt x="278" y="110"/>
                        <a:pt x="261" y="89"/>
                      </a:cubicBezTo>
                      <a:cubicBezTo>
                        <a:pt x="244" y="68"/>
                        <a:pt x="234" y="48"/>
                        <a:pt x="217" y="33"/>
                      </a:cubicBezTo>
                      <a:cubicBezTo>
                        <a:pt x="200" y="18"/>
                        <a:pt x="185" y="4"/>
                        <a:pt x="162" y="2"/>
                      </a:cubicBezTo>
                      <a:cubicBezTo>
                        <a:pt x="139" y="0"/>
                        <a:pt x="102" y="10"/>
                        <a:pt x="79" y="21"/>
                      </a:cubicBezTo>
                      <a:cubicBezTo>
                        <a:pt x="56" y="32"/>
                        <a:pt x="35" y="51"/>
                        <a:pt x="22" y="70"/>
                      </a:cubicBezTo>
                      <a:cubicBezTo>
                        <a:pt x="9" y="89"/>
                        <a:pt x="4" y="122"/>
                        <a:pt x="0" y="136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41" name="Freeform 1044">
                  <a:extLst>
                    <a:ext uri="{FF2B5EF4-FFF2-40B4-BE49-F238E27FC236}">
                      <a16:creationId xmlns:a16="http://schemas.microsoft.com/office/drawing/2014/main" id="{EB870094-B679-4107-8353-0D6A127815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8" y="2928"/>
                  <a:ext cx="369" cy="328"/>
                </a:xfrm>
                <a:custGeom>
                  <a:avLst/>
                  <a:gdLst>
                    <a:gd name="T0" fmla="*/ 0 w 369"/>
                    <a:gd name="T1" fmla="*/ 0 h 328"/>
                    <a:gd name="T2" fmla="*/ 46 w 369"/>
                    <a:gd name="T3" fmla="*/ 98 h 328"/>
                    <a:gd name="T4" fmla="*/ 84 w 369"/>
                    <a:gd name="T5" fmla="*/ 196 h 328"/>
                    <a:gd name="T6" fmla="*/ 144 w 369"/>
                    <a:gd name="T7" fmla="*/ 276 h 328"/>
                    <a:gd name="T8" fmla="*/ 192 w 369"/>
                    <a:gd name="T9" fmla="*/ 304 h 328"/>
                    <a:gd name="T10" fmla="*/ 280 w 369"/>
                    <a:gd name="T11" fmla="*/ 315 h 328"/>
                    <a:gd name="T12" fmla="*/ 347 w 369"/>
                    <a:gd name="T13" fmla="*/ 226 h 328"/>
                    <a:gd name="T14" fmla="*/ 369 w 369"/>
                    <a:gd name="T15" fmla="*/ 160 h 32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328"/>
                    <a:gd name="T26" fmla="*/ 369 w 369"/>
                    <a:gd name="T27" fmla="*/ 328 h 32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328">
                      <a:moveTo>
                        <a:pt x="0" y="0"/>
                      </a:moveTo>
                      <a:cubicBezTo>
                        <a:pt x="7" y="16"/>
                        <a:pt x="31" y="65"/>
                        <a:pt x="46" y="98"/>
                      </a:cubicBezTo>
                      <a:cubicBezTo>
                        <a:pt x="60" y="131"/>
                        <a:pt x="68" y="166"/>
                        <a:pt x="84" y="196"/>
                      </a:cubicBezTo>
                      <a:cubicBezTo>
                        <a:pt x="101" y="225"/>
                        <a:pt x="126" y="258"/>
                        <a:pt x="144" y="276"/>
                      </a:cubicBezTo>
                      <a:cubicBezTo>
                        <a:pt x="162" y="294"/>
                        <a:pt x="169" y="298"/>
                        <a:pt x="192" y="304"/>
                      </a:cubicBezTo>
                      <a:cubicBezTo>
                        <a:pt x="215" y="310"/>
                        <a:pt x="254" y="328"/>
                        <a:pt x="280" y="315"/>
                      </a:cubicBezTo>
                      <a:cubicBezTo>
                        <a:pt x="306" y="302"/>
                        <a:pt x="332" y="252"/>
                        <a:pt x="347" y="226"/>
                      </a:cubicBezTo>
                      <a:cubicBezTo>
                        <a:pt x="362" y="200"/>
                        <a:pt x="365" y="174"/>
                        <a:pt x="369" y="160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37" name="Group 1045">
                <a:extLst>
                  <a:ext uri="{FF2B5EF4-FFF2-40B4-BE49-F238E27FC236}">
                    <a16:creationId xmlns:a16="http://schemas.microsoft.com/office/drawing/2014/main" id="{2363B372-B86D-437A-A502-120E870EF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0" y="2064"/>
                <a:ext cx="528" cy="336"/>
                <a:chOff x="2448" y="2928"/>
                <a:chExt cx="768" cy="336"/>
              </a:xfrm>
            </p:grpSpPr>
            <p:sp>
              <p:nvSpPr>
                <p:cNvPr id="23638" name="Freeform 1046">
                  <a:extLst>
                    <a:ext uri="{FF2B5EF4-FFF2-40B4-BE49-F238E27FC236}">
                      <a16:creationId xmlns:a16="http://schemas.microsoft.com/office/drawing/2014/main" id="{D1743064-F639-4962-A506-E735295D41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2" y="2928"/>
                  <a:ext cx="384" cy="336"/>
                </a:xfrm>
                <a:custGeom>
                  <a:avLst/>
                  <a:gdLst>
                    <a:gd name="T0" fmla="*/ 1615 w 369"/>
                    <a:gd name="T1" fmla="*/ 32115 h 296"/>
                    <a:gd name="T2" fmla="*/ 1383 w 369"/>
                    <a:gd name="T3" fmla="*/ 16965 h 296"/>
                    <a:gd name="T4" fmla="*/ 1146 w 369"/>
                    <a:gd name="T5" fmla="*/ 9724 h 296"/>
                    <a:gd name="T6" fmla="*/ 949 w 369"/>
                    <a:gd name="T7" fmla="*/ 3528 h 296"/>
                    <a:gd name="T8" fmla="*/ 710 w 369"/>
                    <a:gd name="T9" fmla="*/ 2 h 296"/>
                    <a:gd name="T10" fmla="*/ 343 w 369"/>
                    <a:gd name="T11" fmla="*/ 2301 h 296"/>
                    <a:gd name="T12" fmla="*/ 91 w 369"/>
                    <a:gd name="T13" fmla="*/ 7627 h 296"/>
                    <a:gd name="T14" fmla="*/ 0 w 369"/>
                    <a:gd name="T15" fmla="*/ 14867 h 2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296"/>
                    <a:gd name="T26" fmla="*/ 369 w 369"/>
                    <a:gd name="T27" fmla="*/ 296 h 2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296">
                      <a:moveTo>
                        <a:pt x="369" y="296"/>
                      </a:moveTo>
                      <a:cubicBezTo>
                        <a:pt x="360" y="273"/>
                        <a:pt x="335" y="190"/>
                        <a:pt x="317" y="156"/>
                      </a:cubicBezTo>
                      <a:cubicBezTo>
                        <a:pt x="299" y="122"/>
                        <a:pt x="278" y="110"/>
                        <a:pt x="261" y="89"/>
                      </a:cubicBezTo>
                      <a:cubicBezTo>
                        <a:pt x="244" y="68"/>
                        <a:pt x="234" y="48"/>
                        <a:pt x="217" y="33"/>
                      </a:cubicBezTo>
                      <a:cubicBezTo>
                        <a:pt x="200" y="18"/>
                        <a:pt x="185" y="4"/>
                        <a:pt x="162" y="2"/>
                      </a:cubicBezTo>
                      <a:cubicBezTo>
                        <a:pt x="139" y="0"/>
                        <a:pt x="102" y="10"/>
                        <a:pt x="79" y="21"/>
                      </a:cubicBezTo>
                      <a:cubicBezTo>
                        <a:pt x="56" y="32"/>
                        <a:pt x="35" y="51"/>
                        <a:pt x="22" y="70"/>
                      </a:cubicBezTo>
                      <a:cubicBezTo>
                        <a:pt x="9" y="89"/>
                        <a:pt x="4" y="122"/>
                        <a:pt x="0" y="136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39" name="Freeform 1047">
                  <a:extLst>
                    <a:ext uri="{FF2B5EF4-FFF2-40B4-BE49-F238E27FC236}">
                      <a16:creationId xmlns:a16="http://schemas.microsoft.com/office/drawing/2014/main" id="{01CC6950-AA81-4E68-831A-5383DD2157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8" y="2928"/>
                  <a:ext cx="369" cy="328"/>
                </a:xfrm>
                <a:custGeom>
                  <a:avLst/>
                  <a:gdLst>
                    <a:gd name="T0" fmla="*/ 0 w 369"/>
                    <a:gd name="T1" fmla="*/ 0 h 328"/>
                    <a:gd name="T2" fmla="*/ 46 w 369"/>
                    <a:gd name="T3" fmla="*/ 98 h 328"/>
                    <a:gd name="T4" fmla="*/ 84 w 369"/>
                    <a:gd name="T5" fmla="*/ 196 h 328"/>
                    <a:gd name="T6" fmla="*/ 144 w 369"/>
                    <a:gd name="T7" fmla="*/ 276 h 328"/>
                    <a:gd name="T8" fmla="*/ 192 w 369"/>
                    <a:gd name="T9" fmla="*/ 304 h 328"/>
                    <a:gd name="T10" fmla="*/ 280 w 369"/>
                    <a:gd name="T11" fmla="*/ 315 h 328"/>
                    <a:gd name="T12" fmla="*/ 347 w 369"/>
                    <a:gd name="T13" fmla="*/ 226 h 328"/>
                    <a:gd name="T14" fmla="*/ 369 w 369"/>
                    <a:gd name="T15" fmla="*/ 160 h 32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69"/>
                    <a:gd name="T25" fmla="*/ 0 h 328"/>
                    <a:gd name="T26" fmla="*/ 369 w 369"/>
                    <a:gd name="T27" fmla="*/ 328 h 32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69" h="328">
                      <a:moveTo>
                        <a:pt x="0" y="0"/>
                      </a:moveTo>
                      <a:cubicBezTo>
                        <a:pt x="7" y="16"/>
                        <a:pt x="31" y="65"/>
                        <a:pt x="46" y="98"/>
                      </a:cubicBezTo>
                      <a:cubicBezTo>
                        <a:pt x="60" y="131"/>
                        <a:pt x="68" y="166"/>
                        <a:pt x="84" y="196"/>
                      </a:cubicBezTo>
                      <a:cubicBezTo>
                        <a:pt x="101" y="225"/>
                        <a:pt x="126" y="258"/>
                        <a:pt x="144" y="276"/>
                      </a:cubicBezTo>
                      <a:cubicBezTo>
                        <a:pt x="162" y="294"/>
                        <a:pt x="169" y="298"/>
                        <a:pt x="192" y="304"/>
                      </a:cubicBezTo>
                      <a:cubicBezTo>
                        <a:pt x="215" y="310"/>
                        <a:pt x="254" y="328"/>
                        <a:pt x="280" y="315"/>
                      </a:cubicBezTo>
                      <a:cubicBezTo>
                        <a:pt x="306" y="302"/>
                        <a:pt x="332" y="252"/>
                        <a:pt x="347" y="226"/>
                      </a:cubicBezTo>
                      <a:cubicBezTo>
                        <a:pt x="362" y="200"/>
                        <a:pt x="365" y="174"/>
                        <a:pt x="369" y="160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634" name="Line 1048">
              <a:extLst>
                <a:ext uri="{FF2B5EF4-FFF2-40B4-BE49-F238E27FC236}">
                  <a16:creationId xmlns:a16="http://schemas.microsoft.com/office/drawing/2014/main" id="{917856FE-6343-41EB-9241-451E088DE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1632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059">
            <a:extLst>
              <a:ext uri="{FF2B5EF4-FFF2-40B4-BE49-F238E27FC236}">
                <a16:creationId xmlns:a16="http://schemas.microsoft.com/office/drawing/2014/main" id="{C3CFBB38-5840-4E35-8E9A-F24AFF149412}"/>
              </a:ext>
            </a:extLst>
          </p:cNvPr>
          <p:cNvGrpSpPr>
            <a:grpSpLocks/>
          </p:cNvGrpSpPr>
          <p:nvPr/>
        </p:nvGrpSpPr>
        <p:grpSpPr bwMode="auto">
          <a:xfrm>
            <a:off x="4276990" y="1448594"/>
            <a:ext cx="2095500" cy="2540000"/>
            <a:chOff x="2160" y="1152"/>
            <a:chExt cx="1584" cy="1920"/>
          </a:xfrm>
        </p:grpSpPr>
        <p:grpSp>
          <p:nvGrpSpPr>
            <p:cNvPr id="23608" name="Group 1060">
              <a:extLst>
                <a:ext uri="{FF2B5EF4-FFF2-40B4-BE49-F238E27FC236}">
                  <a16:creationId xmlns:a16="http://schemas.microsoft.com/office/drawing/2014/main" id="{A107D9C4-BF1C-4FD1-80DA-608232DCF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1152"/>
              <a:ext cx="1536" cy="1920"/>
              <a:chOff x="2160" y="1152"/>
              <a:chExt cx="1536" cy="1920"/>
            </a:xfrm>
          </p:grpSpPr>
          <p:grpSp>
            <p:nvGrpSpPr>
              <p:cNvPr id="23610" name="Group 1061">
                <a:extLst>
                  <a:ext uri="{FF2B5EF4-FFF2-40B4-BE49-F238E27FC236}">
                    <a16:creationId xmlns:a16="http://schemas.microsoft.com/office/drawing/2014/main" id="{C9ACF8A6-D7AC-4A45-92DC-49BACED56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0" y="2256"/>
                <a:ext cx="863" cy="816"/>
                <a:chOff x="3408" y="3360"/>
                <a:chExt cx="863" cy="816"/>
              </a:xfrm>
            </p:grpSpPr>
            <p:grpSp>
              <p:nvGrpSpPr>
                <p:cNvPr id="23627" name="Group 1062">
                  <a:extLst>
                    <a:ext uri="{FF2B5EF4-FFF2-40B4-BE49-F238E27FC236}">
                      <a16:creationId xmlns:a16="http://schemas.microsoft.com/office/drawing/2014/main" id="{19A752D7-B1AB-47E4-90A8-40571364D5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05728">
                  <a:off x="3408" y="3408"/>
                  <a:ext cx="863" cy="711"/>
                  <a:chOff x="3553" y="3609"/>
                  <a:chExt cx="863" cy="711"/>
                </a:xfrm>
              </p:grpSpPr>
              <p:sp>
                <p:nvSpPr>
                  <p:cNvPr id="23629" name="Freeform 1063">
                    <a:extLst>
                      <a:ext uri="{FF2B5EF4-FFF2-40B4-BE49-F238E27FC236}">
                        <a16:creationId xmlns:a16="http://schemas.microsoft.com/office/drawing/2014/main" id="{782D1F99-87AF-463F-AE23-47CA62C12C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553" y="3609"/>
                    <a:ext cx="221" cy="281"/>
                  </a:xfrm>
                  <a:custGeom>
                    <a:avLst/>
                    <a:gdLst>
                      <a:gd name="T0" fmla="*/ 0 w 465"/>
                      <a:gd name="T1" fmla="*/ 1 h 380"/>
                      <a:gd name="T2" fmla="*/ 0 w 465"/>
                      <a:gd name="T3" fmla="*/ 1 h 380"/>
                      <a:gd name="T4" fmla="*/ 0 w 465"/>
                      <a:gd name="T5" fmla="*/ 1 h 380"/>
                      <a:gd name="T6" fmla="*/ 0 w 465"/>
                      <a:gd name="T7" fmla="*/ 1 h 380"/>
                      <a:gd name="T8" fmla="*/ 0 w 465"/>
                      <a:gd name="T9" fmla="*/ 1 h 380"/>
                      <a:gd name="T10" fmla="*/ 0 w 465"/>
                      <a:gd name="T11" fmla="*/ 1 h 380"/>
                      <a:gd name="T12" fmla="*/ 0 w 465"/>
                      <a:gd name="T13" fmla="*/ 1 h 380"/>
                      <a:gd name="T14" fmla="*/ 0 w 465"/>
                      <a:gd name="T15" fmla="*/ 1 h 380"/>
                      <a:gd name="T16" fmla="*/ 0 w 465"/>
                      <a:gd name="T17" fmla="*/ 1 h 38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65"/>
                      <a:gd name="T28" fmla="*/ 0 h 380"/>
                      <a:gd name="T29" fmla="*/ 465 w 465"/>
                      <a:gd name="T30" fmla="*/ 380 h 38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65" h="380">
                        <a:moveTo>
                          <a:pt x="0" y="380"/>
                        </a:moveTo>
                        <a:cubicBezTo>
                          <a:pt x="4" y="363"/>
                          <a:pt x="13" y="310"/>
                          <a:pt x="22" y="280"/>
                        </a:cubicBezTo>
                        <a:cubicBezTo>
                          <a:pt x="31" y="250"/>
                          <a:pt x="40" y="232"/>
                          <a:pt x="55" y="202"/>
                        </a:cubicBezTo>
                        <a:cubicBezTo>
                          <a:pt x="70" y="172"/>
                          <a:pt x="89" y="131"/>
                          <a:pt x="111" y="102"/>
                        </a:cubicBezTo>
                        <a:cubicBezTo>
                          <a:pt x="133" y="73"/>
                          <a:pt x="161" y="42"/>
                          <a:pt x="189" y="25"/>
                        </a:cubicBezTo>
                        <a:cubicBezTo>
                          <a:pt x="217" y="8"/>
                          <a:pt x="250" y="0"/>
                          <a:pt x="278" y="2"/>
                        </a:cubicBezTo>
                        <a:cubicBezTo>
                          <a:pt x="306" y="4"/>
                          <a:pt x="333" y="21"/>
                          <a:pt x="355" y="36"/>
                        </a:cubicBezTo>
                        <a:cubicBezTo>
                          <a:pt x="377" y="51"/>
                          <a:pt x="393" y="75"/>
                          <a:pt x="411" y="91"/>
                        </a:cubicBezTo>
                        <a:cubicBezTo>
                          <a:pt x="429" y="107"/>
                          <a:pt x="454" y="124"/>
                          <a:pt x="465" y="1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30" name="Freeform 1064">
                    <a:extLst>
                      <a:ext uri="{FF2B5EF4-FFF2-40B4-BE49-F238E27FC236}">
                        <a16:creationId xmlns:a16="http://schemas.microsoft.com/office/drawing/2014/main" id="{EFB994BC-495E-4328-98E3-7BB309D6C4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774" y="3695"/>
                    <a:ext cx="207" cy="269"/>
                  </a:xfrm>
                  <a:custGeom>
                    <a:avLst/>
                    <a:gdLst>
                      <a:gd name="T0" fmla="*/ 0 w 434"/>
                      <a:gd name="T1" fmla="*/ 0 h 363"/>
                      <a:gd name="T2" fmla="*/ 0 w 434"/>
                      <a:gd name="T3" fmla="*/ 1 h 363"/>
                      <a:gd name="T4" fmla="*/ 0 w 434"/>
                      <a:gd name="T5" fmla="*/ 1 h 363"/>
                      <a:gd name="T6" fmla="*/ 0 w 434"/>
                      <a:gd name="T7" fmla="*/ 1 h 363"/>
                      <a:gd name="T8" fmla="*/ 0 w 434"/>
                      <a:gd name="T9" fmla="*/ 1 h 363"/>
                      <a:gd name="T10" fmla="*/ 0 w 434"/>
                      <a:gd name="T11" fmla="*/ 1 h 363"/>
                      <a:gd name="T12" fmla="*/ 0 w 434"/>
                      <a:gd name="T13" fmla="*/ 1 h 363"/>
                      <a:gd name="T14" fmla="*/ 0 w 434"/>
                      <a:gd name="T15" fmla="*/ 1 h 36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4"/>
                      <a:gd name="T25" fmla="*/ 0 h 363"/>
                      <a:gd name="T26" fmla="*/ 434 w 434"/>
                      <a:gd name="T27" fmla="*/ 363 h 36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4" h="363">
                        <a:moveTo>
                          <a:pt x="434" y="0"/>
                        </a:moveTo>
                        <a:cubicBezTo>
                          <a:pt x="431" y="17"/>
                          <a:pt x="425" y="67"/>
                          <a:pt x="414" y="102"/>
                        </a:cubicBezTo>
                        <a:cubicBezTo>
                          <a:pt x="403" y="137"/>
                          <a:pt x="390" y="178"/>
                          <a:pt x="369" y="213"/>
                        </a:cubicBezTo>
                        <a:cubicBezTo>
                          <a:pt x="348" y="248"/>
                          <a:pt x="318" y="289"/>
                          <a:pt x="291" y="313"/>
                        </a:cubicBezTo>
                        <a:cubicBezTo>
                          <a:pt x="264" y="337"/>
                          <a:pt x="236" y="351"/>
                          <a:pt x="207" y="357"/>
                        </a:cubicBezTo>
                        <a:cubicBezTo>
                          <a:pt x="178" y="363"/>
                          <a:pt x="139" y="357"/>
                          <a:pt x="114" y="347"/>
                        </a:cubicBezTo>
                        <a:cubicBezTo>
                          <a:pt x="89" y="337"/>
                          <a:pt x="78" y="317"/>
                          <a:pt x="59" y="298"/>
                        </a:cubicBezTo>
                        <a:cubicBezTo>
                          <a:pt x="40" y="279"/>
                          <a:pt x="10" y="244"/>
                          <a:pt x="0" y="2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31" name="Freeform 1065">
                    <a:extLst>
                      <a:ext uri="{FF2B5EF4-FFF2-40B4-BE49-F238E27FC236}">
                        <a16:creationId xmlns:a16="http://schemas.microsoft.com/office/drawing/2014/main" id="{EF7A174B-10AA-4B23-81F9-ED1F225F18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3988" y="3964"/>
                    <a:ext cx="221" cy="282"/>
                  </a:xfrm>
                  <a:custGeom>
                    <a:avLst/>
                    <a:gdLst>
                      <a:gd name="T0" fmla="*/ 0 w 465"/>
                      <a:gd name="T1" fmla="*/ 1 h 380"/>
                      <a:gd name="T2" fmla="*/ 0 w 465"/>
                      <a:gd name="T3" fmla="*/ 1 h 380"/>
                      <a:gd name="T4" fmla="*/ 0 w 465"/>
                      <a:gd name="T5" fmla="*/ 1 h 380"/>
                      <a:gd name="T6" fmla="*/ 0 w 465"/>
                      <a:gd name="T7" fmla="*/ 1 h 380"/>
                      <a:gd name="T8" fmla="*/ 0 w 465"/>
                      <a:gd name="T9" fmla="*/ 1 h 380"/>
                      <a:gd name="T10" fmla="*/ 0 w 465"/>
                      <a:gd name="T11" fmla="*/ 1 h 380"/>
                      <a:gd name="T12" fmla="*/ 0 w 465"/>
                      <a:gd name="T13" fmla="*/ 1 h 380"/>
                      <a:gd name="T14" fmla="*/ 0 w 465"/>
                      <a:gd name="T15" fmla="*/ 1 h 380"/>
                      <a:gd name="T16" fmla="*/ 0 w 465"/>
                      <a:gd name="T17" fmla="*/ 1 h 38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65"/>
                      <a:gd name="T28" fmla="*/ 0 h 380"/>
                      <a:gd name="T29" fmla="*/ 465 w 465"/>
                      <a:gd name="T30" fmla="*/ 380 h 38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65" h="380">
                        <a:moveTo>
                          <a:pt x="0" y="380"/>
                        </a:moveTo>
                        <a:cubicBezTo>
                          <a:pt x="4" y="363"/>
                          <a:pt x="13" y="310"/>
                          <a:pt x="22" y="280"/>
                        </a:cubicBezTo>
                        <a:cubicBezTo>
                          <a:pt x="31" y="250"/>
                          <a:pt x="40" y="232"/>
                          <a:pt x="55" y="202"/>
                        </a:cubicBezTo>
                        <a:cubicBezTo>
                          <a:pt x="70" y="172"/>
                          <a:pt x="89" y="131"/>
                          <a:pt x="111" y="102"/>
                        </a:cubicBezTo>
                        <a:cubicBezTo>
                          <a:pt x="133" y="73"/>
                          <a:pt x="161" y="42"/>
                          <a:pt x="189" y="25"/>
                        </a:cubicBezTo>
                        <a:cubicBezTo>
                          <a:pt x="217" y="8"/>
                          <a:pt x="250" y="0"/>
                          <a:pt x="278" y="2"/>
                        </a:cubicBezTo>
                        <a:cubicBezTo>
                          <a:pt x="306" y="4"/>
                          <a:pt x="333" y="21"/>
                          <a:pt x="355" y="36"/>
                        </a:cubicBezTo>
                        <a:cubicBezTo>
                          <a:pt x="377" y="51"/>
                          <a:pt x="393" y="75"/>
                          <a:pt x="411" y="91"/>
                        </a:cubicBezTo>
                        <a:cubicBezTo>
                          <a:pt x="429" y="107"/>
                          <a:pt x="454" y="124"/>
                          <a:pt x="465" y="1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32" name="Freeform 1066">
                    <a:extLst>
                      <a:ext uri="{FF2B5EF4-FFF2-40B4-BE49-F238E27FC236}">
                        <a16:creationId xmlns:a16="http://schemas.microsoft.com/office/drawing/2014/main" id="{0AD2E0D9-CD04-407C-AC01-3293BE3455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4209" y="4051"/>
                    <a:ext cx="207" cy="269"/>
                  </a:xfrm>
                  <a:custGeom>
                    <a:avLst/>
                    <a:gdLst>
                      <a:gd name="T0" fmla="*/ 0 w 434"/>
                      <a:gd name="T1" fmla="*/ 0 h 363"/>
                      <a:gd name="T2" fmla="*/ 0 w 434"/>
                      <a:gd name="T3" fmla="*/ 1 h 363"/>
                      <a:gd name="T4" fmla="*/ 0 w 434"/>
                      <a:gd name="T5" fmla="*/ 1 h 363"/>
                      <a:gd name="T6" fmla="*/ 0 w 434"/>
                      <a:gd name="T7" fmla="*/ 1 h 363"/>
                      <a:gd name="T8" fmla="*/ 0 w 434"/>
                      <a:gd name="T9" fmla="*/ 1 h 363"/>
                      <a:gd name="T10" fmla="*/ 0 w 434"/>
                      <a:gd name="T11" fmla="*/ 1 h 363"/>
                      <a:gd name="T12" fmla="*/ 0 w 434"/>
                      <a:gd name="T13" fmla="*/ 1 h 363"/>
                      <a:gd name="T14" fmla="*/ 0 w 434"/>
                      <a:gd name="T15" fmla="*/ 1 h 36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4"/>
                      <a:gd name="T25" fmla="*/ 0 h 363"/>
                      <a:gd name="T26" fmla="*/ 434 w 434"/>
                      <a:gd name="T27" fmla="*/ 363 h 36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4" h="363">
                        <a:moveTo>
                          <a:pt x="434" y="0"/>
                        </a:moveTo>
                        <a:cubicBezTo>
                          <a:pt x="431" y="17"/>
                          <a:pt x="425" y="67"/>
                          <a:pt x="414" y="102"/>
                        </a:cubicBezTo>
                        <a:cubicBezTo>
                          <a:pt x="403" y="137"/>
                          <a:pt x="390" y="178"/>
                          <a:pt x="369" y="213"/>
                        </a:cubicBezTo>
                        <a:cubicBezTo>
                          <a:pt x="348" y="248"/>
                          <a:pt x="318" y="289"/>
                          <a:pt x="291" y="313"/>
                        </a:cubicBezTo>
                        <a:cubicBezTo>
                          <a:pt x="264" y="337"/>
                          <a:pt x="236" y="351"/>
                          <a:pt x="207" y="357"/>
                        </a:cubicBezTo>
                        <a:cubicBezTo>
                          <a:pt x="178" y="363"/>
                          <a:pt x="139" y="357"/>
                          <a:pt x="114" y="347"/>
                        </a:cubicBezTo>
                        <a:cubicBezTo>
                          <a:pt x="89" y="337"/>
                          <a:pt x="78" y="317"/>
                          <a:pt x="59" y="298"/>
                        </a:cubicBezTo>
                        <a:cubicBezTo>
                          <a:pt x="40" y="279"/>
                          <a:pt x="10" y="244"/>
                          <a:pt x="0" y="2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3628" name="Line 1067">
                  <a:extLst>
                    <a:ext uri="{FF2B5EF4-FFF2-40B4-BE49-F238E27FC236}">
                      <a16:creationId xmlns:a16="http://schemas.microsoft.com/office/drawing/2014/main" id="{7B1DFF61-5015-494C-8E5C-674DBE93D5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3360"/>
                  <a:ext cx="768" cy="81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11" name="Group 1068">
                <a:extLst>
                  <a:ext uri="{FF2B5EF4-FFF2-40B4-BE49-F238E27FC236}">
                    <a16:creationId xmlns:a16="http://schemas.microsoft.com/office/drawing/2014/main" id="{7682D7AA-DD7F-4834-9BCA-E4EB164FA5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5" y="1488"/>
                <a:ext cx="991" cy="528"/>
                <a:chOff x="3953" y="2607"/>
                <a:chExt cx="991" cy="475"/>
              </a:xfrm>
            </p:grpSpPr>
            <p:sp>
              <p:nvSpPr>
                <p:cNvPr id="23623" name="Freeform 1069">
                  <a:extLst>
                    <a:ext uri="{FF2B5EF4-FFF2-40B4-BE49-F238E27FC236}">
                      <a16:creationId xmlns:a16="http://schemas.microsoft.com/office/drawing/2014/main" id="{153D91C3-ACC2-43B7-B52F-BD8591244B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53" y="2894"/>
                  <a:ext cx="254" cy="188"/>
                </a:xfrm>
                <a:custGeom>
                  <a:avLst/>
                  <a:gdLst>
                    <a:gd name="T0" fmla="*/ 0 w 465"/>
                    <a:gd name="T1" fmla="*/ 0 h 380"/>
                    <a:gd name="T2" fmla="*/ 1 w 465"/>
                    <a:gd name="T3" fmla="*/ 0 h 380"/>
                    <a:gd name="T4" fmla="*/ 1 w 465"/>
                    <a:gd name="T5" fmla="*/ 0 h 380"/>
                    <a:gd name="T6" fmla="*/ 1 w 465"/>
                    <a:gd name="T7" fmla="*/ 0 h 380"/>
                    <a:gd name="T8" fmla="*/ 1 w 465"/>
                    <a:gd name="T9" fmla="*/ 0 h 380"/>
                    <a:gd name="T10" fmla="*/ 1 w 465"/>
                    <a:gd name="T11" fmla="*/ 0 h 380"/>
                    <a:gd name="T12" fmla="*/ 1 w 465"/>
                    <a:gd name="T13" fmla="*/ 0 h 380"/>
                    <a:gd name="T14" fmla="*/ 1 w 465"/>
                    <a:gd name="T15" fmla="*/ 0 h 380"/>
                    <a:gd name="T16" fmla="*/ 1 w 465"/>
                    <a:gd name="T17" fmla="*/ 0 h 3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65"/>
                    <a:gd name="T28" fmla="*/ 0 h 380"/>
                    <a:gd name="T29" fmla="*/ 465 w 465"/>
                    <a:gd name="T30" fmla="*/ 380 h 38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65" h="380">
                      <a:moveTo>
                        <a:pt x="0" y="380"/>
                      </a:moveTo>
                      <a:cubicBezTo>
                        <a:pt x="4" y="363"/>
                        <a:pt x="13" y="310"/>
                        <a:pt x="22" y="280"/>
                      </a:cubicBezTo>
                      <a:cubicBezTo>
                        <a:pt x="31" y="250"/>
                        <a:pt x="40" y="232"/>
                        <a:pt x="55" y="202"/>
                      </a:cubicBezTo>
                      <a:cubicBezTo>
                        <a:pt x="70" y="172"/>
                        <a:pt x="89" y="131"/>
                        <a:pt x="111" y="102"/>
                      </a:cubicBezTo>
                      <a:cubicBezTo>
                        <a:pt x="133" y="73"/>
                        <a:pt x="161" y="42"/>
                        <a:pt x="189" y="25"/>
                      </a:cubicBezTo>
                      <a:cubicBezTo>
                        <a:pt x="217" y="8"/>
                        <a:pt x="250" y="0"/>
                        <a:pt x="278" y="2"/>
                      </a:cubicBezTo>
                      <a:cubicBezTo>
                        <a:pt x="306" y="4"/>
                        <a:pt x="333" y="21"/>
                        <a:pt x="355" y="36"/>
                      </a:cubicBezTo>
                      <a:cubicBezTo>
                        <a:pt x="377" y="51"/>
                        <a:pt x="393" y="75"/>
                        <a:pt x="411" y="91"/>
                      </a:cubicBezTo>
                      <a:cubicBezTo>
                        <a:pt x="429" y="107"/>
                        <a:pt x="454" y="124"/>
                        <a:pt x="465" y="1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24" name="Freeform 1070">
                  <a:extLst>
                    <a:ext uri="{FF2B5EF4-FFF2-40B4-BE49-F238E27FC236}">
                      <a16:creationId xmlns:a16="http://schemas.microsoft.com/office/drawing/2014/main" id="{826104EE-1987-4F22-9AFC-9336D32267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7" y="2844"/>
                  <a:ext cx="238" cy="180"/>
                </a:xfrm>
                <a:custGeom>
                  <a:avLst/>
                  <a:gdLst>
                    <a:gd name="T0" fmla="*/ 1 w 434"/>
                    <a:gd name="T1" fmla="*/ 0 h 363"/>
                    <a:gd name="T2" fmla="*/ 1 w 434"/>
                    <a:gd name="T3" fmla="*/ 0 h 363"/>
                    <a:gd name="T4" fmla="*/ 1 w 434"/>
                    <a:gd name="T5" fmla="*/ 0 h 363"/>
                    <a:gd name="T6" fmla="*/ 1 w 434"/>
                    <a:gd name="T7" fmla="*/ 0 h 363"/>
                    <a:gd name="T8" fmla="*/ 1 w 434"/>
                    <a:gd name="T9" fmla="*/ 0 h 363"/>
                    <a:gd name="T10" fmla="*/ 1 w 434"/>
                    <a:gd name="T11" fmla="*/ 0 h 363"/>
                    <a:gd name="T12" fmla="*/ 1 w 434"/>
                    <a:gd name="T13" fmla="*/ 0 h 363"/>
                    <a:gd name="T14" fmla="*/ 0 w 434"/>
                    <a:gd name="T15" fmla="*/ 0 h 3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4"/>
                    <a:gd name="T25" fmla="*/ 0 h 363"/>
                    <a:gd name="T26" fmla="*/ 434 w 434"/>
                    <a:gd name="T27" fmla="*/ 363 h 3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4" h="363">
                      <a:moveTo>
                        <a:pt x="434" y="0"/>
                      </a:moveTo>
                      <a:cubicBezTo>
                        <a:pt x="431" y="17"/>
                        <a:pt x="425" y="67"/>
                        <a:pt x="414" y="102"/>
                      </a:cubicBezTo>
                      <a:cubicBezTo>
                        <a:pt x="403" y="137"/>
                        <a:pt x="390" y="178"/>
                        <a:pt x="369" y="213"/>
                      </a:cubicBezTo>
                      <a:cubicBezTo>
                        <a:pt x="348" y="248"/>
                        <a:pt x="318" y="289"/>
                        <a:pt x="291" y="313"/>
                      </a:cubicBezTo>
                      <a:cubicBezTo>
                        <a:pt x="264" y="337"/>
                        <a:pt x="236" y="351"/>
                        <a:pt x="207" y="357"/>
                      </a:cubicBezTo>
                      <a:cubicBezTo>
                        <a:pt x="178" y="363"/>
                        <a:pt x="139" y="357"/>
                        <a:pt x="114" y="347"/>
                      </a:cubicBezTo>
                      <a:cubicBezTo>
                        <a:pt x="89" y="337"/>
                        <a:pt x="78" y="317"/>
                        <a:pt x="59" y="298"/>
                      </a:cubicBezTo>
                      <a:cubicBezTo>
                        <a:pt x="40" y="279"/>
                        <a:pt x="10" y="244"/>
                        <a:pt x="0" y="2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25" name="Freeform 1071">
                  <a:extLst>
                    <a:ext uri="{FF2B5EF4-FFF2-40B4-BE49-F238E27FC236}">
                      <a16:creationId xmlns:a16="http://schemas.microsoft.com/office/drawing/2014/main" id="{8111BFF1-C707-46FC-BC1F-EB7A689DF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52" y="2656"/>
                  <a:ext cx="255" cy="188"/>
                </a:xfrm>
                <a:custGeom>
                  <a:avLst/>
                  <a:gdLst>
                    <a:gd name="T0" fmla="*/ 0 w 465"/>
                    <a:gd name="T1" fmla="*/ 0 h 380"/>
                    <a:gd name="T2" fmla="*/ 1 w 465"/>
                    <a:gd name="T3" fmla="*/ 0 h 380"/>
                    <a:gd name="T4" fmla="*/ 1 w 465"/>
                    <a:gd name="T5" fmla="*/ 0 h 380"/>
                    <a:gd name="T6" fmla="*/ 1 w 465"/>
                    <a:gd name="T7" fmla="*/ 0 h 380"/>
                    <a:gd name="T8" fmla="*/ 1 w 465"/>
                    <a:gd name="T9" fmla="*/ 0 h 380"/>
                    <a:gd name="T10" fmla="*/ 1 w 465"/>
                    <a:gd name="T11" fmla="*/ 0 h 380"/>
                    <a:gd name="T12" fmla="*/ 1 w 465"/>
                    <a:gd name="T13" fmla="*/ 0 h 380"/>
                    <a:gd name="T14" fmla="*/ 1 w 465"/>
                    <a:gd name="T15" fmla="*/ 0 h 380"/>
                    <a:gd name="T16" fmla="*/ 1 w 465"/>
                    <a:gd name="T17" fmla="*/ 0 h 3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65"/>
                    <a:gd name="T28" fmla="*/ 0 h 380"/>
                    <a:gd name="T29" fmla="*/ 465 w 465"/>
                    <a:gd name="T30" fmla="*/ 380 h 38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65" h="380">
                      <a:moveTo>
                        <a:pt x="0" y="380"/>
                      </a:moveTo>
                      <a:cubicBezTo>
                        <a:pt x="4" y="363"/>
                        <a:pt x="13" y="310"/>
                        <a:pt x="22" y="280"/>
                      </a:cubicBezTo>
                      <a:cubicBezTo>
                        <a:pt x="31" y="250"/>
                        <a:pt x="40" y="232"/>
                        <a:pt x="55" y="202"/>
                      </a:cubicBezTo>
                      <a:cubicBezTo>
                        <a:pt x="70" y="172"/>
                        <a:pt x="89" y="131"/>
                        <a:pt x="111" y="102"/>
                      </a:cubicBezTo>
                      <a:cubicBezTo>
                        <a:pt x="133" y="73"/>
                        <a:pt x="161" y="42"/>
                        <a:pt x="189" y="25"/>
                      </a:cubicBezTo>
                      <a:cubicBezTo>
                        <a:pt x="217" y="8"/>
                        <a:pt x="250" y="0"/>
                        <a:pt x="278" y="2"/>
                      </a:cubicBezTo>
                      <a:cubicBezTo>
                        <a:pt x="306" y="4"/>
                        <a:pt x="333" y="21"/>
                        <a:pt x="355" y="36"/>
                      </a:cubicBezTo>
                      <a:cubicBezTo>
                        <a:pt x="377" y="51"/>
                        <a:pt x="393" y="75"/>
                        <a:pt x="411" y="91"/>
                      </a:cubicBezTo>
                      <a:cubicBezTo>
                        <a:pt x="429" y="107"/>
                        <a:pt x="454" y="124"/>
                        <a:pt x="465" y="1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26" name="Freeform 1072">
                  <a:extLst>
                    <a:ext uri="{FF2B5EF4-FFF2-40B4-BE49-F238E27FC236}">
                      <a16:creationId xmlns:a16="http://schemas.microsoft.com/office/drawing/2014/main" id="{19C7D942-0C55-4C57-83E2-BA2D24DD21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" y="2607"/>
                  <a:ext cx="238" cy="180"/>
                </a:xfrm>
                <a:custGeom>
                  <a:avLst/>
                  <a:gdLst>
                    <a:gd name="T0" fmla="*/ 1 w 434"/>
                    <a:gd name="T1" fmla="*/ 0 h 363"/>
                    <a:gd name="T2" fmla="*/ 1 w 434"/>
                    <a:gd name="T3" fmla="*/ 0 h 363"/>
                    <a:gd name="T4" fmla="*/ 1 w 434"/>
                    <a:gd name="T5" fmla="*/ 0 h 363"/>
                    <a:gd name="T6" fmla="*/ 1 w 434"/>
                    <a:gd name="T7" fmla="*/ 0 h 363"/>
                    <a:gd name="T8" fmla="*/ 1 w 434"/>
                    <a:gd name="T9" fmla="*/ 0 h 363"/>
                    <a:gd name="T10" fmla="*/ 1 w 434"/>
                    <a:gd name="T11" fmla="*/ 0 h 363"/>
                    <a:gd name="T12" fmla="*/ 1 w 434"/>
                    <a:gd name="T13" fmla="*/ 0 h 363"/>
                    <a:gd name="T14" fmla="*/ 0 w 434"/>
                    <a:gd name="T15" fmla="*/ 0 h 3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4"/>
                    <a:gd name="T25" fmla="*/ 0 h 363"/>
                    <a:gd name="T26" fmla="*/ 434 w 434"/>
                    <a:gd name="T27" fmla="*/ 363 h 3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4" h="363">
                      <a:moveTo>
                        <a:pt x="434" y="0"/>
                      </a:moveTo>
                      <a:cubicBezTo>
                        <a:pt x="431" y="17"/>
                        <a:pt x="425" y="67"/>
                        <a:pt x="414" y="102"/>
                      </a:cubicBezTo>
                      <a:cubicBezTo>
                        <a:pt x="403" y="137"/>
                        <a:pt x="390" y="178"/>
                        <a:pt x="369" y="213"/>
                      </a:cubicBezTo>
                      <a:cubicBezTo>
                        <a:pt x="348" y="248"/>
                        <a:pt x="318" y="289"/>
                        <a:pt x="291" y="313"/>
                      </a:cubicBezTo>
                      <a:cubicBezTo>
                        <a:pt x="264" y="337"/>
                        <a:pt x="236" y="351"/>
                        <a:pt x="207" y="357"/>
                      </a:cubicBezTo>
                      <a:cubicBezTo>
                        <a:pt x="178" y="363"/>
                        <a:pt x="139" y="357"/>
                        <a:pt x="114" y="347"/>
                      </a:cubicBezTo>
                      <a:cubicBezTo>
                        <a:pt x="89" y="337"/>
                        <a:pt x="78" y="317"/>
                        <a:pt x="59" y="298"/>
                      </a:cubicBezTo>
                      <a:cubicBezTo>
                        <a:pt x="40" y="279"/>
                        <a:pt x="10" y="244"/>
                        <a:pt x="0" y="2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12" name="Group 1073">
                <a:extLst>
                  <a:ext uri="{FF2B5EF4-FFF2-40B4-BE49-F238E27FC236}">
                    <a16:creationId xmlns:a16="http://schemas.microsoft.com/office/drawing/2014/main" id="{A1E6415F-7C23-424F-AB2D-6B562971FA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2016"/>
                <a:ext cx="480" cy="240"/>
                <a:chOff x="3456" y="3120"/>
                <a:chExt cx="480" cy="240"/>
              </a:xfrm>
            </p:grpSpPr>
            <p:grpSp>
              <p:nvGrpSpPr>
                <p:cNvPr id="23619" name="Group 1074">
                  <a:extLst>
                    <a:ext uri="{FF2B5EF4-FFF2-40B4-BE49-F238E27FC236}">
                      <a16:creationId xmlns:a16="http://schemas.microsoft.com/office/drawing/2014/main" id="{EA236F32-512A-473F-BF8C-CE2F886033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106823">
                  <a:off x="3456" y="3120"/>
                  <a:ext cx="480" cy="240"/>
                  <a:chOff x="3456" y="3075"/>
                  <a:chExt cx="492" cy="237"/>
                </a:xfrm>
              </p:grpSpPr>
              <p:sp>
                <p:nvSpPr>
                  <p:cNvPr id="23621" name="Freeform 1075">
                    <a:extLst>
                      <a:ext uri="{FF2B5EF4-FFF2-40B4-BE49-F238E27FC236}">
                        <a16:creationId xmlns:a16="http://schemas.microsoft.com/office/drawing/2014/main" id="{84AF52D4-1076-4583-B64E-0FA19B66CC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56" y="3124"/>
                    <a:ext cx="255" cy="188"/>
                  </a:xfrm>
                  <a:custGeom>
                    <a:avLst/>
                    <a:gdLst>
                      <a:gd name="T0" fmla="*/ 0 w 465"/>
                      <a:gd name="T1" fmla="*/ 0 h 380"/>
                      <a:gd name="T2" fmla="*/ 1 w 465"/>
                      <a:gd name="T3" fmla="*/ 0 h 380"/>
                      <a:gd name="T4" fmla="*/ 1 w 465"/>
                      <a:gd name="T5" fmla="*/ 0 h 380"/>
                      <a:gd name="T6" fmla="*/ 1 w 465"/>
                      <a:gd name="T7" fmla="*/ 0 h 380"/>
                      <a:gd name="T8" fmla="*/ 1 w 465"/>
                      <a:gd name="T9" fmla="*/ 0 h 380"/>
                      <a:gd name="T10" fmla="*/ 1 w 465"/>
                      <a:gd name="T11" fmla="*/ 0 h 380"/>
                      <a:gd name="T12" fmla="*/ 1 w 465"/>
                      <a:gd name="T13" fmla="*/ 0 h 380"/>
                      <a:gd name="T14" fmla="*/ 1 w 465"/>
                      <a:gd name="T15" fmla="*/ 0 h 380"/>
                      <a:gd name="T16" fmla="*/ 1 w 465"/>
                      <a:gd name="T17" fmla="*/ 0 h 38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65"/>
                      <a:gd name="T28" fmla="*/ 0 h 380"/>
                      <a:gd name="T29" fmla="*/ 465 w 465"/>
                      <a:gd name="T30" fmla="*/ 380 h 38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65" h="380">
                        <a:moveTo>
                          <a:pt x="0" y="380"/>
                        </a:moveTo>
                        <a:cubicBezTo>
                          <a:pt x="4" y="363"/>
                          <a:pt x="13" y="310"/>
                          <a:pt x="22" y="280"/>
                        </a:cubicBezTo>
                        <a:cubicBezTo>
                          <a:pt x="31" y="250"/>
                          <a:pt x="40" y="232"/>
                          <a:pt x="55" y="202"/>
                        </a:cubicBezTo>
                        <a:cubicBezTo>
                          <a:pt x="70" y="172"/>
                          <a:pt x="89" y="131"/>
                          <a:pt x="111" y="102"/>
                        </a:cubicBezTo>
                        <a:cubicBezTo>
                          <a:pt x="133" y="73"/>
                          <a:pt x="161" y="42"/>
                          <a:pt x="189" y="25"/>
                        </a:cubicBezTo>
                        <a:cubicBezTo>
                          <a:pt x="217" y="8"/>
                          <a:pt x="250" y="0"/>
                          <a:pt x="278" y="2"/>
                        </a:cubicBezTo>
                        <a:cubicBezTo>
                          <a:pt x="306" y="4"/>
                          <a:pt x="333" y="21"/>
                          <a:pt x="355" y="36"/>
                        </a:cubicBezTo>
                        <a:cubicBezTo>
                          <a:pt x="377" y="51"/>
                          <a:pt x="393" y="75"/>
                          <a:pt x="411" y="91"/>
                        </a:cubicBezTo>
                        <a:cubicBezTo>
                          <a:pt x="429" y="107"/>
                          <a:pt x="454" y="124"/>
                          <a:pt x="465" y="1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22" name="Freeform 1076">
                    <a:extLst>
                      <a:ext uri="{FF2B5EF4-FFF2-40B4-BE49-F238E27FC236}">
                        <a16:creationId xmlns:a16="http://schemas.microsoft.com/office/drawing/2014/main" id="{32832092-2E0D-4A67-ABF5-BADAE60BC8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10" y="3075"/>
                    <a:ext cx="238" cy="179"/>
                  </a:xfrm>
                  <a:custGeom>
                    <a:avLst/>
                    <a:gdLst>
                      <a:gd name="T0" fmla="*/ 1 w 434"/>
                      <a:gd name="T1" fmla="*/ 0 h 363"/>
                      <a:gd name="T2" fmla="*/ 1 w 434"/>
                      <a:gd name="T3" fmla="*/ 0 h 363"/>
                      <a:gd name="T4" fmla="*/ 1 w 434"/>
                      <a:gd name="T5" fmla="*/ 0 h 363"/>
                      <a:gd name="T6" fmla="*/ 1 w 434"/>
                      <a:gd name="T7" fmla="*/ 0 h 363"/>
                      <a:gd name="T8" fmla="*/ 1 w 434"/>
                      <a:gd name="T9" fmla="*/ 0 h 363"/>
                      <a:gd name="T10" fmla="*/ 1 w 434"/>
                      <a:gd name="T11" fmla="*/ 0 h 363"/>
                      <a:gd name="T12" fmla="*/ 1 w 434"/>
                      <a:gd name="T13" fmla="*/ 0 h 363"/>
                      <a:gd name="T14" fmla="*/ 0 w 434"/>
                      <a:gd name="T15" fmla="*/ 0 h 36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4"/>
                      <a:gd name="T25" fmla="*/ 0 h 363"/>
                      <a:gd name="T26" fmla="*/ 434 w 434"/>
                      <a:gd name="T27" fmla="*/ 363 h 36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4" h="363">
                        <a:moveTo>
                          <a:pt x="434" y="0"/>
                        </a:moveTo>
                        <a:cubicBezTo>
                          <a:pt x="431" y="17"/>
                          <a:pt x="425" y="67"/>
                          <a:pt x="414" y="102"/>
                        </a:cubicBezTo>
                        <a:cubicBezTo>
                          <a:pt x="403" y="137"/>
                          <a:pt x="390" y="178"/>
                          <a:pt x="369" y="213"/>
                        </a:cubicBezTo>
                        <a:cubicBezTo>
                          <a:pt x="348" y="248"/>
                          <a:pt x="318" y="289"/>
                          <a:pt x="291" y="313"/>
                        </a:cubicBezTo>
                        <a:cubicBezTo>
                          <a:pt x="264" y="337"/>
                          <a:pt x="236" y="351"/>
                          <a:pt x="207" y="357"/>
                        </a:cubicBezTo>
                        <a:cubicBezTo>
                          <a:pt x="178" y="363"/>
                          <a:pt x="139" y="357"/>
                          <a:pt x="114" y="347"/>
                        </a:cubicBezTo>
                        <a:cubicBezTo>
                          <a:pt x="89" y="337"/>
                          <a:pt x="78" y="317"/>
                          <a:pt x="59" y="298"/>
                        </a:cubicBezTo>
                        <a:cubicBezTo>
                          <a:pt x="40" y="279"/>
                          <a:pt x="10" y="244"/>
                          <a:pt x="0" y="2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3620" name="Line 1077">
                  <a:extLst>
                    <a:ext uri="{FF2B5EF4-FFF2-40B4-BE49-F238E27FC236}">
                      <a16:creationId xmlns:a16="http://schemas.microsoft.com/office/drawing/2014/main" id="{96CD9F7B-529B-42C9-94B4-5D27C0FD13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3120"/>
                  <a:ext cx="480" cy="24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prstDash val="sysDot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13" name="Group 1078">
                <a:extLst>
                  <a:ext uri="{FF2B5EF4-FFF2-40B4-BE49-F238E27FC236}">
                    <a16:creationId xmlns:a16="http://schemas.microsoft.com/office/drawing/2014/main" id="{B2EEC961-C119-4BC9-944B-35AA660607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1152"/>
                <a:ext cx="1152" cy="576"/>
                <a:chOff x="2256" y="1152"/>
                <a:chExt cx="1152" cy="576"/>
              </a:xfrm>
            </p:grpSpPr>
            <p:sp>
              <p:nvSpPr>
                <p:cNvPr id="23614" name="Freeform 1079">
                  <a:extLst>
                    <a:ext uri="{FF2B5EF4-FFF2-40B4-BE49-F238E27FC236}">
                      <a16:creationId xmlns:a16="http://schemas.microsoft.com/office/drawing/2014/main" id="{8B108B2B-70D4-4C1A-BC6F-4C44F422D4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1" y="1502"/>
                  <a:ext cx="254" cy="188"/>
                </a:xfrm>
                <a:custGeom>
                  <a:avLst/>
                  <a:gdLst>
                    <a:gd name="T0" fmla="*/ 0 w 465"/>
                    <a:gd name="T1" fmla="*/ 0 h 380"/>
                    <a:gd name="T2" fmla="*/ 1 w 465"/>
                    <a:gd name="T3" fmla="*/ 0 h 380"/>
                    <a:gd name="T4" fmla="*/ 1 w 465"/>
                    <a:gd name="T5" fmla="*/ 0 h 380"/>
                    <a:gd name="T6" fmla="*/ 1 w 465"/>
                    <a:gd name="T7" fmla="*/ 0 h 380"/>
                    <a:gd name="T8" fmla="*/ 1 w 465"/>
                    <a:gd name="T9" fmla="*/ 0 h 380"/>
                    <a:gd name="T10" fmla="*/ 1 w 465"/>
                    <a:gd name="T11" fmla="*/ 0 h 380"/>
                    <a:gd name="T12" fmla="*/ 1 w 465"/>
                    <a:gd name="T13" fmla="*/ 0 h 380"/>
                    <a:gd name="T14" fmla="*/ 1 w 465"/>
                    <a:gd name="T15" fmla="*/ 0 h 380"/>
                    <a:gd name="T16" fmla="*/ 1 w 465"/>
                    <a:gd name="T17" fmla="*/ 0 h 3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65"/>
                    <a:gd name="T28" fmla="*/ 0 h 380"/>
                    <a:gd name="T29" fmla="*/ 465 w 465"/>
                    <a:gd name="T30" fmla="*/ 380 h 38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65" h="380">
                      <a:moveTo>
                        <a:pt x="0" y="380"/>
                      </a:moveTo>
                      <a:cubicBezTo>
                        <a:pt x="4" y="363"/>
                        <a:pt x="13" y="310"/>
                        <a:pt x="22" y="280"/>
                      </a:cubicBezTo>
                      <a:cubicBezTo>
                        <a:pt x="31" y="250"/>
                        <a:pt x="40" y="232"/>
                        <a:pt x="55" y="202"/>
                      </a:cubicBezTo>
                      <a:cubicBezTo>
                        <a:pt x="70" y="172"/>
                        <a:pt x="89" y="131"/>
                        <a:pt x="111" y="102"/>
                      </a:cubicBezTo>
                      <a:cubicBezTo>
                        <a:pt x="133" y="73"/>
                        <a:pt x="161" y="42"/>
                        <a:pt x="189" y="25"/>
                      </a:cubicBezTo>
                      <a:cubicBezTo>
                        <a:pt x="217" y="8"/>
                        <a:pt x="250" y="0"/>
                        <a:pt x="278" y="2"/>
                      </a:cubicBezTo>
                      <a:cubicBezTo>
                        <a:pt x="306" y="4"/>
                        <a:pt x="333" y="21"/>
                        <a:pt x="355" y="36"/>
                      </a:cubicBezTo>
                      <a:cubicBezTo>
                        <a:pt x="377" y="51"/>
                        <a:pt x="393" y="75"/>
                        <a:pt x="411" y="91"/>
                      </a:cubicBezTo>
                      <a:cubicBezTo>
                        <a:pt x="429" y="107"/>
                        <a:pt x="454" y="124"/>
                        <a:pt x="465" y="1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15" name="Freeform 1080">
                  <a:extLst>
                    <a:ext uri="{FF2B5EF4-FFF2-40B4-BE49-F238E27FC236}">
                      <a16:creationId xmlns:a16="http://schemas.microsoft.com/office/drawing/2014/main" id="{79C25F79-BF3A-4C72-B4AF-5617769326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5" y="1452"/>
                  <a:ext cx="238" cy="180"/>
                </a:xfrm>
                <a:custGeom>
                  <a:avLst/>
                  <a:gdLst>
                    <a:gd name="T0" fmla="*/ 1 w 434"/>
                    <a:gd name="T1" fmla="*/ 0 h 363"/>
                    <a:gd name="T2" fmla="*/ 1 w 434"/>
                    <a:gd name="T3" fmla="*/ 0 h 363"/>
                    <a:gd name="T4" fmla="*/ 1 w 434"/>
                    <a:gd name="T5" fmla="*/ 0 h 363"/>
                    <a:gd name="T6" fmla="*/ 1 w 434"/>
                    <a:gd name="T7" fmla="*/ 0 h 363"/>
                    <a:gd name="T8" fmla="*/ 1 w 434"/>
                    <a:gd name="T9" fmla="*/ 0 h 363"/>
                    <a:gd name="T10" fmla="*/ 1 w 434"/>
                    <a:gd name="T11" fmla="*/ 0 h 363"/>
                    <a:gd name="T12" fmla="*/ 1 w 434"/>
                    <a:gd name="T13" fmla="*/ 0 h 363"/>
                    <a:gd name="T14" fmla="*/ 0 w 434"/>
                    <a:gd name="T15" fmla="*/ 0 h 3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4"/>
                    <a:gd name="T25" fmla="*/ 0 h 363"/>
                    <a:gd name="T26" fmla="*/ 434 w 434"/>
                    <a:gd name="T27" fmla="*/ 363 h 3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4" h="363">
                      <a:moveTo>
                        <a:pt x="434" y="0"/>
                      </a:moveTo>
                      <a:cubicBezTo>
                        <a:pt x="431" y="17"/>
                        <a:pt x="425" y="67"/>
                        <a:pt x="414" y="102"/>
                      </a:cubicBezTo>
                      <a:cubicBezTo>
                        <a:pt x="403" y="137"/>
                        <a:pt x="390" y="178"/>
                        <a:pt x="369" y="213"/>
                      </a:cubicBezTo>
                      <a:cubicBezTo>
                        <a:pt x="348" y="248"/>
                        <a:pt x="318" y="289"/>
                        <a:pt x="291" y="313"/>
                      </a:cubicBezTo>
                      <a:cubicBezTo>
                        <a:pt x="264" y="337"/>
                        <a:pt x="236" y="351"/>
                        <a:pt x="207" y="357"/>
                      </a:cubicBezTo>
                      <a:cubicBezTo>
                        <a:pt x="178" y="363"/>
                        <a:pt x="139" y="357"/>
                        <a:pt x="114" y="347"/>
                      </a:cubicBezTo>
                      <a:cubicBezTo>
                        <a:pt x="89" y="337"/>
                        <a:pt x="78" y="317"/>
                        <a:pt x="59" y="298"/>
                      </a:cubicBezTo>
                      <a:cubicBezTo>
                        <a:pt x="40" y="279"/>
                        <a:pt x="10" y="244"/>
                        <a:pt x="0" y="2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16" name="Freeform 1081">
                  <a:extLst>
                    <a:ext uri="{FF2B5EF4-FFF2-40B4-BE49-F238E27FC236}">
                      <a16:creationId xmlns:a16="http://schemas.microsoft.com/office/drawing/2014/main" id="{3FDF1833-8945-4FCD-92CB-8A9265670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0" y="1264"/>
                  <a:ext cx="255" cy="188"/>
                </a:xfrm>
                <a:custGeom>
                  <a:avLst/>
                  <a:gdLst>
                    <a:gd name="T0" fmla="*/ 0 w 465"/>
                    <a:gd name="T1" fmla="*/ 0 h 380"/>
                    <a:gd name="T2" fmla="*/ 1 w 465"/>
                    <a:gd name="T3" fmla="*/ 0 h 380"/>
                    <a:gd name="T4" fmla="*/ 1 w 465"/>
                    <a:gd name="T5" fmla="*/ 0 h 380"/>
                    <a:gd name="T6" fmla="*/ 1 w 465"/>
                    <a:gd name="T7" fmla="*/ 0 h 380"/>
                    <a:gd name="T8" fmla="*/ 1 w 465"/>
                    <a:gd name="T9" fmla="*/ 0 h 380"/>
                    <a:gd name="T10" fmla="*/ 1 w 465"/>
                    <a:gd name="T11" fmla="*/ 0 h 380"/>
                    <a:gd name="T12" fmla="*/ 1 w 465"/>
                    <a:gd name="T13" fmla="*/ 0 h 380"/>
                    <a:gd name="T14" fmla="*/ 1 w 465"/>
                    <a:gd name="T15" fmla="*/ 0 h 380"/>
                    <a:gd name="T16" fmla="*/ 1 w 465"/>
                    <a:gd name="T17" fmla="*/ 0 h 38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65"/>
                    <a:gd name="T28" fmla="*/ 0 h 380"/>
                    <a:gd name="T29" fmla="*/ 465 w 465"/>
                    <a:gd name="T30" fmla="*/ 380 h 38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65" h="380">
                      <a:moveTo>
                        <a:pt x="0" y="380"/>
                      </a:moveTo>
                      <a:cubicBezTo>
                        <a:pt x="4" y="363"/>
                        <a:pt x="13" y="310"/>
                        <a:pt x="22" y="280"/>
                      </a:cubicBezTo>
                      <a:cubicBezTo>
                        <a:pt x="31" y="250"/>
                        <a:pt x="40" y="232"/>
                        <a:pt x="55" y="202"/>
                      </a:cubicBezTo>
                      <a:cubicBezTo>
                        <a:pt x="70" y="172"/>
                        <a:pt x="89" y="131"/>
                        <a:pt x="111" y="102"/>
                      </a:cubicBezTo>
                      <a:cubicBezTo>
                        <a:pt x="133" y="73"/>
                        <a:pt x="161" y="42"/>
                        <a:pt x="189" y="25"/>
                      </a:cubicBezTo>
                      <a:cubicBezTo>
                        <a:pt x="217" y="8"/>
                        <a:pt x="250" y="0"/>
                        <a:pt x="278" y="2"/>
                      </a:cubicBezTo>
                      <a:cubicBezTo>
                        <a:pt x="306" y="4"/>
                        <a:pt x="333" y="21"/>
                        <a:pt x="355" y="36"/>
                      </a:cubicBezTo>
                      <a:cubicBezTo>
                        <a:pt x="377" y="51"/>
                        <a:pt x="393" y="75"/>
                        <a:pt x="411" y="91"/>
                      </a:cubicBezTo>
                      <a:cubicBezTo>
                        <a:pt x="429" y="107"/>
                        <a:pt x="454" y="124"/>
                        <a:pt x="465" y="1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17" name="Freeform 1082">
                  <a:extLst>
                    <a:ext uri="{FF2B5EF4-FFF2-40B4-BE49-F238E27FC236}">
                      <a16:creationId xmlns:a16="http://schemas.microsoft.com/office/drawing/2014/main" id="{2B28AB6F-6363-4388-9945-68ECFA48B7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4" y="1215"/>
                  <a:ext cx="238" cy="180"/>
                </a:xfrm>
                <a:custGeom>
                  <a:avLst/>
                  <a:gdLst>
                    <a:gd name="T0" fmla="*/ 1 w 434"/>
                    <a:gd name="T1" fmla="*/ 0 h 363"/>
                    <a:gd name="T2" fmla="*/ 1 w 434"/>
                    <a:gd name="T3" fmla="*/ 0 h 363"/>
                    <a:gd name="T4" fmla="*/ 1 w 434"/>
                    <a:gd name="T5" fmla="*/ 0 h 363"/>
                    <a:gd name="T6" fmla="*/ 1 w 434"/>
                    <a:gd name="T7" fmla="*/ 0 h 363"/>
                    <a:gd name="T8" fmla="*/ 1 w 434"/>
                    <a:gd name="T9" fmla="*/ 0 h 363"/>
                    <a:gd name="T10" fmla="*/ 1 w 434"/>
                    <a:gd name="T11" fmla="*/ 0 h 363"/>
                    <a:gd name="T12" fmla="*/ 1 w 434"/>
                    <a:gd name="T13" fmla="*/ 0 h 363"/>
                    <a:gd name="T14" fmla="*/ 0 w 434"/>
                    <a:gd name="T15" fmla="*/ 0 h 3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4"/>
                    <a:gd name="T25" fmla="*/ 0 h 363"/>
                    <a:gd name="T26" fmla="*/ 434 w 434"/>
                    <a:gd name="T27" fmla="*/ 363 h 3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4" h="363">
                      <a:moveTo>
                        <a:pt x="434" y="0"/>
                      </a:moveTo>
                      <a:cubicBezTo>
                        <a:pt x="431" y="17"/>
                        <a:pt x="425" y="67"/>
                        <a:pt x="414" y="102"/>
                      </a:cubicBezTo>
                      <a:cubicBezTo>
                        <a:pt x="403" y="137"/>
                        <a:pt x="390" y="178"/>
                        <a:pt x="369" y="213"/>
                      </a:cubicBezTo>
                      <a:cubicBezTo>
                        <a:pt x="348" y="248"/>
                        <a:pt x="318" y="289"/>
                        <a:pt x="291" y="313"/>
                      </a:cubicBezTo>
                      <a:cubicBezTo>
                        <a:pt x="264" y="337"/>
                        <a:pt x="236" y="351"/>
                        <a:pt x="207" y="357"/>
                      </a:cubicBezTo>
                      <a:cubicBezTo>
                        <a:pt x="178" y="363"/>
                        <a:pt x="139" y="357"/>
                        <a:pt x="114" y="347"/>
                      </a:cubicBezTo>
                      <a:cubicBezTo>
                        <a:pt x="89" y="337"/>
                        <a:pt x="78" y="317"/>
                        <a:pt x="59" y="298"/>
                      </a:cubicBezTo>
                      <a:cubicBezTo>
                        <a:pt x="40" y="279"/>
                        <a:pt x="10" y="244"/>
                        <a:pt x="0" y="233"/>
                      </a:cubicBezTo>
                    </a:path>
                  </a:pathLst>
                </a:custGeom>
                <a:solidFill>
                  <a:srgbClr val="66CCFF"/>
                </a:solidFill>
                <a:ln w="28575">
                  <a:solidFill>
                    <a:srgbClr val="FF99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18" name="Line 1083">
                  <a:extLst>
                    <a:ext uri="{FF2B5EF4-FFF2-40B4-BE49-F238E27FC236}">
                      <a16:creationId xmlns:a16="http://schemas.microsoft.com/office/drawing/2014/main" id="{EC2EB80B-3C65-4EAF-A046-63524901E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56" y="1152"/>
                  <a:ext cx="1152" cy="57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609" name="Line 1084">
              <a:extLst>
                <a:ext uri="{FF2B5EF4-FFF2-40B4-BE49-F238E27FC236}">
                  <a16:creationId xmlns:a16="http://schemas.microsoft.com/office/drawing/2014/main" id="{E179C4B0-760D-4D6E-9093-D4C99A2CA7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1440"/>
              <a:ext cx="1056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088">
            <a:extLst>
              <a:ext uri="{FF2B5EF4-FFF2-40B4-BE49-F238E27FC236}">
                <a16:creationId xmlns:a16="http://schemas.microsoft.com/office/drawing/2014/main" id="{53BE931A-4E52-402A-8B4F-038515EA9CD5}"/>
              </a:ext>
            </a:extLst>
          </p:cNvPr>
          <p:cNvGrpSpPr>
            <a:grpSpLocks/>
          </p:cNvGrpSpPr>
          <p:nvPr/>
        </p:nvGrpSpPr>
        <p:grpSpPr bwMode="auto">
          <a:xfrm>
            <a:off x="6118491" y="948532"/>
            <a:ext cx="1394354" cy="882385"/>
            <a:chOff x="3552" y="774"/>
            <a:chExt cx="1054" cy="667"/>
          </a:xfrm>
        </p:grpSpPr>
        <p:sp>
          <p:nvSpPr>
            <p:cNvPr id="23595" name="Freeform 1089">
              <a:extLst>
                <a:ext uri="{FF2B5EF4-FFF2-40B4-BE49-F238E27FC236}">
                  <a16:creationId xmlns:a16="http://schemas.microsoft.com/office/drawing/2014/main" id="{336E3570-2490-4FFE-A255-AF0CAC6C5DD5}"/>
                </a:ext>
              </a:extLst>
            </p:cNvPr>
            <p:cNvSpPr>
              <a:spLocks/>
            </p:cNvSpPr>
            <p:nvPr/>
          </p:nvSpPr>
          <p:spPr bwMode="auto">
            <a:xfrm rot="457906">
              <a:off x="3552" y="976"/>
              <a:ext cx="258" cy="224"/>
            </a:xfrm>
            <a:custGeom>
              <a:avLst/>
              <a:gdLst>
                <a:gd name="T0" fmla="*/ 0 w 465"/>
                <a:gd name="T1" fmla="*/ 1 h 380"/>
                <a:gd name="T2" fmla="*/ 1 w 465"/>
                <a:gd name="T3" fmla="*/ 1 h 380"/>
                <a:gd name="T4" fmla="*/ 1 w 465"/>
                <a:gd name="T5" fmla="*/ 1 h 380"/>
                <a:gd name="T6" fmla="*/ 1 w 465"/>
                <a:gd name="T7" fmla="*/ 1 h 380"/>
                <a:gd name="T8" fmla="*/ 1 w 465"/>
                <a:gd name="T9" fmla="*/ 1 h 380"/>
                <a:gd name="T10" fmla="*/ 1 w 465"/>
                <a:gd name="T11" fmla="*/ 1 h 380"/>
                <a:gd name="T12" fmla="*/ 1 w 465"/>
                <a:gd name="T13" fmla="*/ 1 h 380"/>
                <a:gd name="T14" fmla="*/ 1 w 465"/>
                <a:gd name="T15" fmla="*/ 1 h 380"/>
                <a:gd name="T16" fmla="*/ 1 w 465"/>
                <a:gd name="T17" fmla="*/ 1 h 3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5"/>
                <a:gd name="T28" fmla="*/ 0 h 380"/>
                <a:gd name="T29" fmla="*/ 465 w 465"/>
                <a:gd name="T30" fmla="*/ 380 h 38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5" h="380">
                  <a:moveTo>
                    <a:pt x="0" y="380"/>
                  </a:moveTo>
                  <a:cubicBezTo>
                    <a:pt x="4" y="363"/>
                    <a:pt x="13" y="310"/>
                    <a:pt x="22" y="280"/>
                  </a:cubicBezTo>
                  <a:cubicBezTo>
                    <a:pt x="31" y="250"/>
                    <a:pt x="40" y="232"/>
                    <a:pt x="55" y="202"/>
                  </a:cubicBezTo>
                  <a:cubicBezTo>
                    <a:pt x="70" y="172"/>
                    <a:pt x="89" y="131"/>
                    <a:pt x="111" y="102"/>
                  </a:cubicBezTo>
                  <a:cubicBezTo>
                    <a:pt x="133" y="73"/>
                    <a:pt x="161" y="42"/>
                    <a:pt x="189" y="25"/>
                  </a:cubicBezTo>
                  <a:cubicBezTo>
                    <a:pt x="217" y="8"/>
                    <a:pt x="250" y="0"/>
                    <a:pt x="278" y="2"/>
                  </a:cubicBezTo>
                  <a:cubicBezTo>
                    <a:pt x="306" y="4"/>
                    <a:pt x="333" y="21"/>
                    <a:pt x="355" y="36"/>
                  </a:cubicBezTo>
                  <a:cubicBezTo>
                    <a:pt x="377" y="51"/>
                    <a:pt x="393" y="75"/>
                    <a:pt x="411" y="91"/>
                  </a:cubicBezTo>
                  <a:cubicBezTo>
                    <a:pt x="429" y="107"/>
                    <a:pt x="454" y="124"/>
                    <a:pt x="465" y="133"/>
                  </a:cubicBezTo>
                </a:path>
              </a:pathLst>
            </a:custGeom>
            <a:solidFill>
              <a:srgbClr val="66CCFF"/>
            </a:solidFill>
            <a:ln w="28575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6" name="Freeform 1090">
              <a:extLst>
                <a:ext uri="{FF2B5EF4-FFF2-40B4-BE49-F238E27FC236}">
                  <a16:creationId xmlns:a16="http://schemas.microsoft.com/office/drawing/2014/main" id="{4581B553-C3F2-43FB-A27C-4FFABAF3AE26}"/>
                </a:ext>
              </a:extLst>
            </p:cNvPr>
            <p:cNvSpPr>
              <a:spLocks/>
            </p:cNvSpPr>
            <p:nvPr/>
          </p:nvSpPr>
          <p:spPr bwMode="auto">
            <a:xfrm rot="703598">
              <a:off x="3792" y="960"/>
              <a:ext cx="242" cy="216"/>
            </a:xfrm>
            <a:custGeom>
              <a:avLst/>
              <a:gdLst>
                <a:gd name="T0" fmla="*/ 1 w 434"/>
                <a:gd name="T1" fmla="*/ 0 h 363"/>
                <a:gd name="T2" fmla="*/ 1 w 434"/>
                <a:gd name="T3" fmla="*/ 1 h 363"/>
                <a:gd name="T4" fmla="*/ 1 w 434"/>
                <a:gd name="T5" fmla="*/ 1 h 363"/>
                <a:gd name="T6" fmla="*/ 1 w 434"/>
                <a:gd name="T7" fmla="*/ 1 h 363"/>
                <a:gd name="T8" fmla="*/ 1 w 434"/>
                <a:gd name="T9" fmla="*/ 1 h 363"/>
                <a:gd name="T10" fmla="*/ 1 w 434"/>
                <a:gd name="T11" fmla="*/ 1 h 363"/>
                <a:gd name="T12" fmla="*/ 1 w 434"/>
                <a:gd name="T13" fmla="*/ 1 h 363"/>
                <a:gd name="T14" fmla="*/ 0 w 434"/>
                <a:gd name="T15" fmla="*/ 1 h 3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34"/>
                <a:gd name="T25" fmla="*/ 0 h 363"/>
                <a:gd name="T26" fmla="*/ 434 w 434"/>
                <a:gd name="T27" fmla="*/ 363 h 36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34" h="363">
                  <a:moveTo>
                    <a:pt x="434" y="0"/>
                  </a:moveTo>
                  <a:cubicBezTo>
                    <a:pt x="431" y="17"/>
                    <a:pt x="425" y="67"/>
                    <a:pt x="414" y="102"/>
                  </a:cubicBezTo>
                  <a:cubicBezTo>
                    <a:pt x="403" y="137"/>
                    <a:pt x="390" y="178"/>
                    <a:pt x="369" y="213"/>
                  </a:cubicBezTo>
                  <a:cubicBezTo>
                    <a:pt x="348" y="248"/>
                    <a:pt x="318" y="289"/>
                    <a:pt x="291" y="313"/>
                  </a:cubicBezTo>
                  <a:cubicBezTo>
                    <a:pt x="264" y="337"/>
                    <a:pt x="236" y="351"/>
                    <a:pt x="207" y="357"/>
                  </a:cubicBezTo>
                  <a:cubicBezTo>
                    <a:pt x="178" y="363"/>
                    <a:pt x="139" y="357"/>
                    <a:pt x="114" y="347"/>
                  </a:cubicBezTo>
                  <a:cubicBezTo>
                    <a:pt x="89" y="337"/>
                    <a:pt x="78" y="317"/>
                    <a:pt x="59" y="298"/>
                  </a:cubicBezTo>
                  <a:cubicBezTo>
                    <a:pt x="40" y="279"/>
                    <a:pt x="10" y="244"/>
                    <a:pt x="0" y="233"/>
                  </a:cubicBezTo>
                </a:path>
              </a:pathLst>
            </a:custGeom>
            <a:solidFill>
              <a:srgbClr val="66CCFF"/>
            </a:solidFill>
            <a:ln w="28575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97" name="Group 1091">
              <a:extLst>
                <a:ext uri="{FF2B5EF4-FFF2-40B4-BE49-F238E27FC236}">
                  <a16:creationId xmlns:a16="http://schemas.microsoft.com/office/drawing/2014/main" id="{D5AA2CDA-5DAD-4B88-A9A8-6A9155195045}"/>
                </a:ext>
              </a:extLst>
            </p:cNvPr>
            <p:cNvGrpSpPr>
              <a:grpSpLocks/>
            </p:cNvGrpSpPr>
            <p:nvPr/>
          </p:nvGrpSpPr>
          <p:grpSpPr bwMode="auto">
            <a:xfrm rot="-724438">
              <a:off x="4080" y="774"/>
              <a:ext cx="500" cy="234"/>
              <a:chOff x="3582" y="1039"/>
              <a:chExt cx="500" cy="218"/>
            </a:xfrm>
          </p:grpSpPr>
          <p:sp>
            <p:nvSpPr>
              <p:cNvPr id="23606" name="Freeform 1092">
                <a:extLst>
                  <a:ext uri="{FF2B5EF4-FFF2-40B4-BE49-F238E27FC236}">
                    <a16:creationId xmlns:a16="http://schemas.microsoft.com/office/drawing/2014/main" id="{2BD63F41-110C-43CF-8EAA-3A2A001C99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82344">
                <a:off x="3582" y="1039"/>
                <a:ext cx="258" cy="209"/>
              </a:xfrm>
              <a:custGeom>
                <a:avLst/>
                <a:gdLst>
                  <a:gd name="T0" fmla="*/ 0 w 465"/>
                  <a:gd name="T1" fmla="*/ 1 h 380"/>
                  <a:gd name="T2" fmla="*/ 1 w 465"/>
                  <a:gd name="T3" fmla="*/ 1 h 380"/>
                  <a:gd name="T4" fmla="*/ 1 w 465"/>
                  <a:gd name="T5" fmla="*/ 1 h 380"/>
                  <a:gd name="T6" fmla="*/ 1 w 465"/>
                  <a:gd name="T7" fmla="*/ 1 h 380"/>
                  <a:gd name="T8" fmla="*/ 1 w 465"/>
                  <a:gd name="T9" fmla="*/ 1 h 380"/>
                  <a:gd name="T10" fmla="*/ 1 w 465"/>
                  <a:gd name="T11" fmla="*/ 1 h 380"/>
                  <a:gd name="T12" fmla="*/ 1 w 465"/>
                  <a:gd name="T13" fmla="*/ 1 h 380"/>
                  <a:gd name="T14" fmla="*/ 1 w 465"/>
                  <a:gd name="T15" fmla="*/ 1 h 380"/>
                  <a:gd name="T16" fmla="*/ 1 w 465"/>
                  <a:gd name="T17" fmla="*/ 1 h 38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65"/>
                  <a:gd name="T28" fmla="*/ 0 h 380"/>
                  <a:gd name="T29" fmla="*/ 465 w 465"/>
                  <a:gd name="T30" fmla="*/ 380 h 38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65" h="380">
                    <a:moveTo>
                      <a:pt x="0" y="380"/>
                    </a:moveTo>
                    <a:cubicBezTo>
                      <a:pt x="4" y="363"/>
                      <a:pt x="13" y="310"/>
                      <a:pt x="22" y="280"/>
                    </a:cubicBezTo>
                    <a:cubicBezTo>
                      <a:pt x="31" y="250"/>
                      <a:pt x="40" y="232"/>
                      <a:pt x="55" y="202"/>
                    </a:cubicBezTo>
                    <a:cubicBezTo>
                      <a:pt x="70" y="172"/>
                      <a:pt x="89" y="131"/>
                      <a:pt x="111" y="102"/>
                    </a:cubicBezTo>
                    <a:cubicBezTo>
                      <a:pt x="133" y="73"/>
                      <a:pt x="161" y="42"/>
                      <a:pt x="189" y="25"/>
                    </a:cubicBezTo>
                    <a:cubicBezTo>
                      <a:pt x="217" y="8"/>
                      <a:pt x="250" y="0"/>
                      <a:pt x="278" y="2"/>
                    </a:cubicBezTo>
                    <a:cubicBezTo>
                      <a:pt x="306" y="4"/>
                      <a:pt x="333" y="21"/>
                      <a:pt x="355" y="36"/>
                    </a:cubicBezTo>
                    <a:cubicBezTo>
                      <a:pt x="377" y="51"/>
                      <a:pt x="393" y="75"/>
                      <a:pt x="411" y="91"/>
                    </a:cubicBezTo>
                    <a:cubicBezTo>
                      <a:pt x="429" y="107"/>
                      <a:pt x="454" y="124"/>
                      <a:pt x="465" y="1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7" name="Freeform 1093">
                <a:extLst>
                  <a:ext uri="{FF2B5EF4-FFF2-40B4-BE49-F238E27FC236}">
                    <a16:creationId xmlns:a16="http://schemas.microsoft.com/office/drawing/2014/main" id="{B56C9874-C8BE-4673-BDEA-D94E6C91BAD3}"/>
                  </a:ext>
                </a:extLst>
              </p:cNvPr>
              <p:cNvSpPr>
                <a:spLocks/>
              </p:cNvSpPr>
              <p:nvPr/>
            </p:nvSpPr>
            <p:spPr bwMode="auto">
              <a:xfrm rot="1428036">
                <a:off x="3840" y="1056"/>
                <a:ext cx="242" cy="201"/>
              </a:xfrm>
              <a:custGeom>
                <a:avLst/>
                <a:gdLst>
                  <a:gd name="T0" fmla="*/ 1 w 434"/>
                  <a:gd name="T1" fmla="*/ 0 h 363"/>
                  <a:gd name="T2" fmla="*/ 1 w 434"/>
                  <a:gd name="T3" fmla="*/ 1 h 363"/>
                  <a:gd name="T4" fmla="*/ 1 w 434"/>
                  <a:gd name="T5" fmla="*/ 1 h 363"/>
                  <a:gd name="T6" fmla="*/ 1 w 434"/>
                  <a:gd name="T7" fmla="*/ 1 h 363"/>
                  <a:gd name="T8" fmla="*/ 1 w 434"/>
                  <a:gd name="T9" fmla="*/ 1 h 363"/>
                  <a:gd name="T10" fmla="*/ 1 w 434"/>
                  <a:gd name="T11" fmla="*/ 1 h 363"/>
                  <a:gd name="T12" fmla="*/ 1 w 434"/>
                  <a:gd name="T13" fmla="*/ 1 h 363"/>
                  <a:gd name="T14" fmla="*/ 0 w 434"/>
                  <a:gd name="T15" fmla="*/ 1 h 3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34"/>
                  <a:gd name="T25" fmla="*/ 0 h 363"/>
                  <a:gd name="T26" fmla="*/ 434 w 434"/>
                  <a:gd name="T27" fmla="*/ 363 h 36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34" h="363">
                    <a:moveTo>
                      <a:pt x="434" y="0"/>
                    </a:moveTo>
                    <a:cubicBezTo>
                      <a:pt x="431" y="17"/>
                      <a:pt x="425" y="67"/>
                      <a:pt x="414" y="102"/>
                    </a:cubicBezTo>
                    <a:cubicBezTo>
                      <a:pt x="403" y="137"/>
                      <a:pt x="390" y="178"/>
                      <a:pt x="369" y="213"/>
                    </a:cubicBezTo>
                    <a:cubicBezTo>
                      <a:pt x="348" y="248"/>
                      <a:pt x="318" y="289"/>
                      <a:pt x="291" y="313"/>
                    </a:cubicBezTo>
                    <a:cubicBezTo>
                      <a:pt x="264" y="337"/>
                      <a:pt x="236" y="351"/>
                      <a:pt x="207" y="357"/>
                    </a:cubicBezTo>
                    <a:cubicBezTo>
                      <a:pt x="178" y="363"/>
                      <a:pt x="139" y="357"/>
                      <a:pt x="114" y="347"/>
                    </a:cubicBezTo>
                    <a:cubicBezTo>
                      <a:pt x="89" y="337"/>
                      <a:pt x="78" y="317"/>
                      <a:pt x="59" y="298"/>
                    </a:cubicBezTo>
                    <a:cubicBezTo>
                      <a:pt x="40" y="279"/>
                      <a:pt x="10" y="244"/>
                      <a:pt x="0" y="2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598" name="Group 1094">
              <a:extLst>
                <a:ext uri="{FF2B5EF4-FFF2-40B4-BE49-F238E27FC236}">
                  <a16:creationId xmlns:a16="http://schemas.microsoft.com/office/drawing/2014/main" id="{4636420A-CD08-41FE-AEE9-219339202A08}"/>
                </a:ext>
              </a:extLst>
            </p:cNvPr>
            <p:cNvGrpSpPr>
              <a:grpSpLocks/>
            </p:cNvGrpSpPr>
            <p:nvPr/>
          </p:nvGrpSpPr>
          <p:grpSpPr bwMode="auto">
            <a:xfrm rot="-1719305">
              <a:off x="3705" y="1184"/>
              <a:ext cx="458" cy="218"/>
              <a:chOff x="3582" y="1039"/>
              <a:chExt cx="500" cy="218"/>
            </a:xfrm>
          </p:grpSpPr>
          <p:sp>
            <p:nvSpPr>
              <p:cNvPr id="23604" name="Freeform 1095">
                <a:extLst>
                  <a:ext uri="{FF2B5EF4-FFF2-40B4-BE49-F238E27FC236}">
                    <a16:creationId xmlns:a16="http://schemas.microsoft.com/office/drawing/2014/main" id="{71565642-991A-4764-8522-42CEE3BCCC7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82344">
                <a:off x="3582" y="1039"/>
                <a:ext cx="258" cy="209"/>
              </a:xfrm>
              <a:custGeom>
                <a:avLst/>
                <a:gdLst>
                  <a:gd name="T0" fmla="*/ 0 w 465"/>
                  <a:gd name="T1" fmla="*/ 1 h 380"/>
                  <a:gd name="T2" fmla="*/ 1 w 465"/>
                  <a:gd name="T3" fmla="*/ 1 h 380"/>
                  <a:gd name="T4" fmla="*/ 1 w 465"/>
                  <a:gd name="T5" fmla="*/ 1 h 380"/>
                  <a:gd name="T6" fmla="*/ 1 w 465"/>
                  <a:gd name="T7" fmla="*/ 1 h 380"/>
                  <a:gd name="T8" fmla="*/ 1 w 465"/>
                  <a:gd name="T9" fmla="*/ 1 h 380"/>
                  <a:gd name="T10" fmla="*/ 1 w 465"/>
                  <a:gd name="T11" fmla="*/ 1 h 380"/>
                  <a:gd name="T12" fmla="*/ 1 w 465"/>
                  <a:gd name="T13" fmla="*/ 1 h 380"/>
                  <a:gd name="T14" fmla="*/ 1 w 465"/>
                  <a:gd name="T15" fmla="*/ 1 h 380"/>
                  <a:gd name="T16" fmla="*/ 1 w 465"/>
                  <a:gd name="T17" fmla="*/ 1 h 38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65"/>
                  <a:gd name="T28" fmla="*/ 0 h 380"/>
                  <a:gd name="T29" fmla="*/ 465 w 465"/>
                  <a:gd name="T30" fmla="*/ 380 h 38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65" h="380">
                    <a:moveTo>
                      <a:pt x="0" y="380"/>
                    </a:moveTo>
                    <a:cubicBezTo>
                      <a:pt x="4" y="363"/>
                      <a:pt x="13" y="310"/>
                      <a:pt x="22" y="280"/>
                    </a:cubicBezTo>
                    <a:cubicBezTo>
                      <a:pt x="31" y="250"/>
                      <a:pt x="40" y="232"/>
                      <a:pt x="55" y="202"/>
                    </a:cubicBezTo>
                    <a:cubicBezTo>
                      <a:pt x="70" y="172"/>
                      <a:pt x="89" y="131"/>
                      <a:pt x="111" y="102"/>
                    </a:cubicBezTo>
                    <a:cubicBezTo>
                      <a:pt x="133" y="73"/>
                      <a:pt x="161" y="42"/>
                      <a:pt x="189" y="25"/>
                    </a:cubicBezTo>
                    <a:cubicBezTo>
                      <a:pt x="217" y="8"/>
                      <a:pt x="250" y="0"/>
                      <a:pt x="278" y="2"/>
                    </a:cubicBezTo>
                    <a:cubicBezTo>
                      <a:pt x="306" y="4"/>
                      <a:pt x="333" y="21"/>
                      <a:pt x="355" y="36"/>
                    </a:cubicBezTo>
                    <a:cubicBezTo>
                      <a:pt x="377" y="51"/>
                      <a:pt x="393" y="75"/>
                      <a:pt x="411" y="91"/>
                    </a:cubicBezTo>
                    <a:cubicBezTo>
                      <a:pt x="429" y="107"/>
                      <a:pt x="454" y="124"/>
                      <a:pt x="465" y="1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5" name="Freeform 1096">
                <a:extLst>
                  <a:ext uri="{FF2B5EF4-FFF2-40B4-BE49-F238E27FC236}">
                    <a16:creationId xmlns:a16="http://schemas.microsoft.com/office/drawing/2014/main" id="{22F9D534-5DDB-47D3-85FF-E421730C47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428036">
                <a:off x="3840" y="1056"/>
                <a:ext cx="242" cy="201"/>
              </a:xfrm>
              <a:custGeom>
                <a:avLst/>
                <a:gdLst>
                  <a:gd name="T0" fmla="*/ 1 w 434"/>
                  <a:gd name="T1" fmla="*/ 0 h 363"/>
                  <a:gd name="T2" fmla="*/ 1 w 434"/>
                  <a:gd name="T3" fmla="*/ 1 h 363"/>
                  <a:gd name="T4" fmla="*/ 1 w 434"/>
                  <a:gd name="T5" fmla="*/ 1 h 363"/>
                  <a:gd name="T6" fmla="*/ 1 w 434"/>
                  <a:gd name="T7" fmla="*/ 1 h 363"/>
                  <a:gd name="T8" fmla="*/ 1 w 434"/>
                  <a:gd name="T9" fmla="*/ 1 h 363"/>
                  <a:gd name="T10" fmla="*/ 1 w 434"/>
                  <a:gd name="T11" fmla="*/ 1 h 363"/>
                  <a:gd name="T12" fmla="*/ 1 w 434"/>
                  <a:gd name="T13" fmla="*/ 1 h 363"/>
                  <a:gd name="T14" fmla="*/ 0 w 434"/>
                  <a:gd name="T15" fmla="*/ 1 h 3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34"/>
                  <a:gd name="T25" fmla="*/ 0 h 363"/>
                  <a:gd name="T26" fmla="*/ 434 w 434"/>
                  <a:gd name="T27" fmla="*/ 363 h 36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34" h="363">
                    <a:moveTo>
                      <a:pt x="434" y="0"/>
                    </a:moveTo>
                    <a:cubicBezTo>
                      <a:pt x="431" y="17"/>
                      <a:pt x="425" y="67"/>
                      <a:pt x="414" y="102"/>
                    </a:cubicBezTo>
                    <a:cubicBezTo>
                      <a:pt x="403" y="137"/>
                      <a:pt x="390" y="178"/>
                      <a:pt x="369" y="213"/>
                    </a:cubicBezTo>
                    <a:cubicBezTo>
                      <a:pt x="348" y="248"/>
                      <a:pt x="318" y="289"/>
                      <a:pt x="291" y="313"/>
                    </a:cubicBezTo>
                    <a:cubicBezTo>
                      <a:pt x="264" y="337"/>
                      <a:pt x="236" y="351"/>
                      <a:pt x="207" y="357"/>
                    </a:cubicBezTo>
                    <a:cubicBezTo>
                      <a:pt x="178" y="363"/>
                      <a:pt x="139" y="357"/>
                      <a:pt x="114" y="347"/>
                    </a:cubicBezTo>
                    <a:cubicBezTo>
                      <a:pt x="89" y="337"/>
                      <a:pt x="78" y="317"/>
                      <a:pt x="59" y="298"/>
                    </a:cubicBezTo>
                    <a:cubicBezTo>
                      <a:pt x="40" y="279"/>
                      <a:pt x="10" y="244"/>
                      <a:pt x="0" y="2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599" name="Group 1097">
              <a:extLst>
                <a:ext uri="{FF2B5EF4-FFF2-40B4-BE49-F238E27FC236}">
                  <a16:creationId xmlns:a16="http://schemas.microsoft.com/office/drawing/2014/main" id="{82B6225E-8F6C-47AB-A66A-942D86724CD4}"/>
                </a:ext>
              </a:extLst>
            </p:cNvPr>
            <p:cNvGrpSpPr>
              <a:grpSpLocks/>
            </p:cNvGrpSpPr>
            <p:nvPr/>
          </p:nvGrpSpPr>
          <p:grpSpPr bwMode="auto">
            <a:xfrm rot="-1719305">
              <a:off x="4120" y="873"/>
              <a:ext cx="458" cy="218"/>
              <a:chOff x="3582" y="1039"/>
              <a:chExt cx="500" cy="218"/>
            </a:xfrm>
          </p:grpSpPr>
          <p:sp>
            <p:nvSpPr>
              <p:cNvPr id="23602" name="Freeform 1098">
                <a:extLst>
                  <a:ext uri="{FF2B5EF4-FFF2-40B4-BE49-F238E27FC236}">
                    <a16:creationId xmlns:a16="http://schemas.microsoft.com/office/drawing/2014/main" id="{E729C9B3-28DE-49CE-AB75-65A5CD97FE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82344">
                <a:off x="3582" y="1039"/>
                <a:ext cx="258" cy="209"/>
              </a:xfrm>
              <a:custGeom>
                <a:avLst/>
                <a:gdLst>
                  <a:gd name="T0" fmla="*/ 0 w 465"/>
                  <a:gd name="T1" fmla="*/ 1 h 380"/>
                  <a:gd name="T2" fmla="*/ 1 w 465"/>
                  <a:gd name="T3" fmla="*/ 1 h 380"/>
                  <a:gd name="T4" fmla="*/ 1 w 465"/>
                  <a:gd name="T5" fmla="*/ 1 h 380"/>
                  <a:gd name="T6" fmla="*/ 1 w 465"/>
                  <a:gd name="T7" fmla="*/ 1 h 380"/>
                  <a:gd name="T8" fmla="*/ 1 w 465"/>
                  <a:gd name="T9" fmla="*/ 1 h 380"/>
                  <a:gd name="T10" fmla="*/ 1 w 465"/>
                  <a:gd name="T11" fmla="*/ 1 h 380"/>
                  <a:gd name="T12" fmla="*/ 1 w 465"/>
                  <a:gd name="T13" fmla="*/ 1 h 380"/>
                  <a:gd name="T14" fmla="*/ 1 w 465"/>
                  <a:gd name="T15" fmla="*/ 1 h 380"/>
                  <a:gd name="T16" fmla="*/ 1 w 465"/>
                  <a:gd name="T17" fmla="*/ 1 h 38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65"/>
                  <a:gd name="T28" fmla="*/ 0 h 380"/>
                  <a:gd name="T29" fmla="*/ 465 w 465"/>
                  <a:gd name="T30" fmla="*/ 380 h 38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65" h="380">
                    <a:moveTo>
                      <a:pt x="0" y="380"/>
                    </a:moveTo>
                    <a:cubicBezTo>
                      <a:pt x="4" y="363"/>
                      <a:pt x="13" y="310"/>
                      <a:pt x="22" y="280"/>
                    </a:cubicBezTo>
                    <a:cubicBezTo>
                      <a:pt x="31" y="250"/>
                      <a:pt x="40" y="232"/>
                      <a:pt x="55" y="202"/>
                    </a:cubicBezTo>
                    <a:cubicBezTo>
                      <a:pt x="70" y="172"/>
                      <a:pt x="89" y="131"/>
                      <a:pt x="111" y="102"/>
                    </a:cubicBezTo>
                    <a:cubicBezTo>
                      <a:pt x="133" y="73"/>
                      <a:pt x="161" y="42"/>
                      <a:pt x="189" y="25"/>
                    </a:cubicBezTo>
                    <a:cubicBezTo>
                      <a:pt x="217" y="8"/>
                      <a:pt x="250" y="0"/>
                      <a:pt x="278" y="2"/>
                    </a:cubicBezTo>
                    <a:cubicBezTo>
                      <a:pt x="306" y="4"/>
                      <a:pt x="333" y="21"/>
                      <a:pt x="355" y="36"/>
                    </a:cubicBezTo>
                    <a:cubicBezTo>
                      <a:pt x="377" y="51"/>
                      <a:pt x="393" y="75"/>
                      <a:pt x="411" y="91"/>
                    </a:cubicBezTo>
                    <a:cubicBezTo>
                      <a:pt x="429" y="107"/>
                      <a:pt x="454" y="124"/>
                      <a:pt x="465" y="1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03" name="Freeform 1099">
                <a:extLst>
                  <a:ext uri="{FF2B5EF4-FFF2-40B4-BE49-F238E27FC236}">
                    <a16:creationId xmlns:a16="http://schemas.microsoft.com/office/drawing/2014/main" id="{72CCD970-6DFC-44FB-AA6E-7AC69E60D81C}"/>
                  </a:ext>
                </a:extLst>
              </p:cNvPr>
              <p:cNvSpPr>
                <a:spLocks/>
              </p:cNvSpPr>
              <p:nvPr/>
            </p:nvSpPr>
            <p:spPr bwMode="auto">
              <a:xfrm rot="1428036">
                <a:off x="3840" y="1056"/>
                <a:ext cx="242" cy="201"/>
              </a:xfrm>
              <a:custGeom>
                <a:avLst/>
                <a:gdLst>
                  <a:gd name="T0" fmla="*/ 1 w 434"/>
                  <a:gd name="T1" fmla="*/ 0 h 363"/>
                  <a:gd name="T2" fmla="*/ 1 w 434"/>
                  <a:gd name="T3" fmla="*/ 1 h 363"/>
                  <a:gd name="T4" fmla="*/ 1 w 434"/>
                  <a:gd name="T5" fmla="*/ 1 h 363"/>
                  <a:gd name="T6" fmla="*/ 1 w 434"/>
                  <a:gd name="T7" fmla="*/ 1 h 363"/>
                  <a:gd name="T8" fmla="*/ 1 w 434"/>
                  <a:gd name="T9" fmla="*/ 1 h 363"/>
                  <a:gd name="T10" fmla="*/ 1 w 434"/>
                  <a:gd name="T11" fmla="*/ 1 h 363"/>
                  <a:gd name="T12" fmla="*/ 1 w 434"/>
                  <a:gd name="T13" fmla="*/ 1 h 363"/>
                  <a:gd name="T14" fmla="*/ 0 w 434"/>
                  <a:gd name="T15" fmla="*/ 1 h 3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34"/>
                  <a:gd name="T25" fmla="*/ 0 h 363"/>
                  <a:gd name="T26" fmla="*/ 434 w 434"/>
                  <a:gd name="T27" fmla="*/ 363 h 36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34" h="363">
                    <a:moveTo>
                      <a:pt x="434" y="0"/>
                    </a:moveTo>
                    <a:cubicBezTo>
                      <a:pt x="431" y="17"/>
                      <a:pt x="425" y="67"/>
                      <a:pt x="414" y="102"/>
                    </a:cubicBezTo>
                    <a:cubicBezTo>
                      <a:pt x="403" y="137"/>
                      <a:pt x="390" y="178"/>
                      <a:pt x="369" y="213"/>
                    </a:cubicBezTo>
                    <a:cubicBezTo>
                      <a:pt x="348" y="248"/>
                      <a:pt x="318" y="289"/>
                      <a:pt x="291" y="313"/>
                    </a:cubicBezTo>
                    <a:cubicBezTo>
                      <a:pt x="264" y="337"/>
                      <a:pt x="236" y="351"/>
                      <a:pt x="207" y="357"/>
                    </a:cubicBezTo>
                    <a:cubicBezTo>
                      <a:pt x="178" y="363"/>
                      <a:pt x="139" y="357"/>
                      <a:pt x="114" y="347"/>
                    </a:cubicBezTo>
                    <a:cubicBezTo>
                      <a:pt x="89" y="337"/>
                      <a:pt x="78" y="317"/>
                      <a:pt x="59" y="298"/>
                    </a:cubicBezTo>
                    <a:cubicBezTo>
                      <a:pt x="40" y="279"/>
                      <a:pt x="10" y="244"/>
                      <a:pt x="0" y="233"/>
                    </a:cubicBezTo>
                  </a:path>
                </a:pathLst>
              </a:custGeom>
              <a:solidFill>
                <a:srgbClr val="66CCFF"/>
              </a:solidFill>
              <a:ln w="28575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600" name="Line 1100">
              <a:extLst>
                <a:ext uri="{FF2B5EF4-FFF2-40B4-BE49-F238E27FC236}">
                  <a16:creationId xmlns:a16="http://schemas.microsoft.com/office/drawing/2014/main" id="{1E41F24B-A631-48AA-9A71-ECBF98114B5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11861" flipV="1">
              <a:off x="3694" y="816"/>
              <a:ext cx="912" cy="6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1" name="Line 1101">
              <a:extLst>
                <a:ext uri="{FF2B5EF4-FFF2-40B4-BE49-F238E27FC236}">
                  <a16:creationId xmlns:a16="http://schemas.microsoft.com/office/drawing/2014/main" id="{339258F8-6F15-4831-BD86-C2A07BE43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816"/>
              <a:ext cx="1008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088" name="Line 1152">
            <a:extLst>
              <a:ext uri="{FF2B5EF4-FFF2-40B4-BE49-F238E27FC236}">
                <a16:creationId xmlns:a16="http://schemas.microsoft.com/office/drawing/2014/main" id="{D4F7324A-4A1D-4B39-8BC1-1D8439E68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990" y="1766094"/>
            <a:ext cx="0" cy="1395677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050" name="Text Box 1114">
            <a:extLst>
              <a:ext uri="{FF2B5EF4-FFF2-40B4-BE49-F238E27FC236}">
                <a16:creationId xmlns:a16="http://schemas.microsoft.com/office/drawing/2014/main" id="{DE43509E-B217-42E9-A1C1-717AEED7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990" y="789782"/>
            <a:ext cx="36740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</a:p>
        </p:txBody>
      </p:sp>
      <p:grpSp>
        <p:nvGrpSpPr>
          <p:cNvPr id="19" name="Group 1194">
            <a:extLst>
              <a:ext uri="{FF2B5EF4-FFF2-40B4-BE49-F238E27FC236}">
                <a16:creationId xmlns:a16="http://schemas.microsoft.com/office/drawing/2014/main" id="{35430C62-2274-4501-940C-F6D6ED4D2DC5}"/>
              </a:ext>
            </a:extLst>
          </p:cNvPr>
          <p:cNvGrpSpPr>
            <a:grpSpLocks/>
          </p:cNvGrpSpPr>
          <p:nvPr/>
        </p:nvGrpSpPr>
        <p:grpSpPr bwMode="auto">
          <a:xfrm>
            <a:off x="1419491" y="853282"/>
            <a:ext cx="5754687" cy="2082271"/>
            <a:chOff x="467" y="174"/>
            <a:chExt cx="4350" cy="1574"/>
          </a:xfrm>
        </p:grpSpPr>
        <p:grpSp>
          <p:nvGrpSpPr>
            <p:cNvPr id="23563" name="Group 1085">
              <a:extLst>
                <a:ext uri="{FF2B5EF4-FFF2-40B4-BE49-F238E27FC236}">
                  <a16:creationId xmlns:a16="http://schemas.microsoft.com/office/drawing/2014/main" id="{1389B9BA-AB82-42FF-B85B-EDE581013C5F}"/>
                </a:ext>
              </a:extLst>
            </p:cNvPr>
            <p:cNvGrpSpPr>
              <a:grpSpLocks/>
            </p:cNvGrpSpPr>
            <p:nvPr/>
          </p:nvGrpSpPr>
          <p:grpSpPr bwMode="auto">
            <a:xfrm rot="-309669">
              <a:off x="3923" y="336"/>
              <a:ext cx="330" cy="874"/>
              <a:chOff x="1776" y="3019"/>
              <a:chExt cx="330" cy="874"/>
            </a:xfrm>
          </p:grpSpPr>
          <p:sp>
            <p:nvSpPr>
              <p:cNvPr id="23593" name="Oval 1086">
                <a:extLst>
                  <a:ext uri="{FF2B5EF4-FFF2-40B4-BE49-F238E27FC236}">
                    <a16:creationId xmlns:a16="http://schemas.microsoft.com/office/drawing/2014/main" id="{B09CBAD3-D064-499E-B343-E5F154719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484693">
                <a:off x="1776" y="3024"/>
                <a:ext cx="288" cy="869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72848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4" name="Oval 1087">
                <a:extLst>
                  <a:ext uri="{FF2B5EF4-FFF2-40B4-BE49-F238E27FC236}">
                    <a16:creationId xmlns:a16="http://schemas.microsoft.com/office/drawing/2014/main" id="{C68C77EB-4004-4110-8483-CBF416A15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484693">
                <a:off x="1824" y="3019"/>
                <a:ext cx="282" cy="869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72848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564" name="Group 1102">
              <a:extLst>
                <a:ext uri="{FF2B5EF4-FFF2-40B4-BE49-F238E27FC236}">
                  <a16:creationId xmlns:a16="http://schemas.microsoft.com/office/drawing/2014/main" id="{CA3F9ED2-E60F-4C0D-B60C-FD8369ECDA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" y="174"/>
              <a:ext cx="458" cy="474"/>
              <a:chOff x="0" y="702"/>
              <a:chExt cx="458" cy="474"/>
            </a:xfrm>
          </p:grpSpPr>
          <p:grpSp>
            <p:nvGrpSpPr>
              <p:cNvPr id="23583" name="Group 1103">
                <a:extLst>
                  <a:ext uri="{FF2B5EF4-FFF2-40B4-BE49-F238E27FC236}">
                    <a16:creationId xmlns:a16="http://schemas.microsoft.com/office/drawing/2014/main" id="{634D4162-4B7B-4E04-BF6B-94D0003604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12"/>
                <a:ext cx="264" cy="264"/>
                <a:chOff x="3264" y="3456"/>
                <a:chExt cx="288" cy="288"/>
              </a:xfrm>
            </p:grpSpPr>
            <p:grpSp>
              <p:nvGrpSpPr>
                <p:cNvPr id="23585" name="Group 1104">
                  <a:extLst>
                    <a:ext uri="{FF2B5EF4-FFF2-40B4-BE49-F238E27FC236}">
                      <a16:creationId xmlns:a16="http://schemas.microsoft.com/office/drawing/2014/main" id="{A04CB331-EC17-4CAD-9CA6-3DE9EE3AB9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64" y="3456"/>
                  <a:ext cx="288" cy="288"/>
                  <a:chOff x="3264" y="3456"/>
                  <a:chExt cx="288" cy="288"/>
                </a:xfrm>
              </p:grpSpPr>
              <p:sp>
                <p:nvSpPr>
                  <p:cNvPr id="23590" name="Oval 1105">
                    <a:extLst>
                      <a:ext uri="{FF2B5EF4-FFF2-40B4-BE49-F238E27FC236}">
                        <a16:creationId xmlns:a16="http://schemas.microsoft.com/office/drawing/2014/main" id="{65338377-47D2-4005-9640-259798A4BF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552"/>
                    <a:ext cx="96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91" name="Line 1106">
                    <a:extLst>
                      <a:ext uri="{FF2B5EF4-FFF2-40B4-BE49-F238E27FC236}">
                        <a16:creationId xmlns:a16="http://schemas.microsoft.com/office/drawing/2014/main" id="{DCA99B81-57F6-4B3D-BB35-6CA3C7F80F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0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92" name="Line 1107">
                    <a:extLst>
                      <a:ext uri="{FF2B5EF4-FFF2-40B4-BE49-F238E27FC236}">
                        <a16:creationId xmlns:a16="http://schemas.microsoft.com/office/drawing/2014/main" id="{FD766AB7-128A-44DB-B2F1-80B1EBA46C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3586" name="Group 1108">
                  <a:extLst>
                    <a:ext uri="{FF2B5EF4-FFF2-40B4-BE49-F238E27FC236}">
                      <a16:creationId xmlns:a16="http://schemas.microsoft.com/office/drawing/2014/main" id="{5C5A6154-1D06-4961-9818-F7956DB1AF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2394473">
                  <a:off x="3264" y="3456"/>
                  <a:ext cx="288" cy="288"/>
                  <a:chOff x="3264" y="3456"/>
                  <a:chExt cx="288" cy="288"/>
                </a:xfrm>
              </p:grpSpPr>
              <p:sp>
                <p:nvSpPr>
                  <p:cNvPr id="23587" name="Oval 1109">
                    <a:extLst>
                      <a:ext uri="{FF2B5EF4-FFF2-40B4-BE49-F238E27FC236}">
                        <a16:creationId xmlns:a16="http://schemas.microsoft.com/office/drawing/2014/main" id="{2884FA5A-0B1E-471C-8471-039A16165C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552"/>
                    <a:ext cx="96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88" name="Line 1110">
                    <a:extLst>
                      <a:ext uri="{FF2B5EF4-FFF2-40B4-BE49-F238E27FC236}">
                        <a16:creationId xmlns:a16="http://schemas.microsoft.com/office/drawing/2014/main" id="{2FBD3C71-3211-4D9B-BD33-75CD9AC4AD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0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89" name="Line 1111">
                    <a:extLst>
                      <a:ext uri="{FF2B5EF4-FFF2-40B4-BE49-F238E27FC236}">
                        <a16:creationId xmlns:a16="http://schemas.microsoft.com/office/drawing/2014/main" id="{778724AE-DDC1-4FAF-AB1C-6BA08F86D8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3584" name="Text Box 1112">
                <a:extLst>
                  <a:ext uri="{FF2B5EF4-FFF2-40B4-BE49-F238E27FC236}">
                    <a16:creationId xmlns:a16="http://schemas.microsoft.com/office/drawing/2014/main" id="{01402048-00FF-42D0-A60D-8465B5ADDC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702"/>
                <a:ext cx="266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23565" name="Group 1193">
              <a:extLst>
                <a:ext uri="{FF2B5EF4-FFF2-40B4-BE49-F238E27FC236}">
                  <a16:creationId xmlns:a16="http://schemas.microsoft.com/office/drawing/2014/main" id="{F498C303-DE8E-4947-B83D-627A23A933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9" y="1152"/>
              <a:ext cx="3024" cy="596"/>
              <a:chOff x="1379" y="1152"/>
              <a:chExt cx="3024" cy="596"/>
            </a:xfrm>
          </p:grpSpPr>
          <p:grpSp>
            <p:nvGrpSpPr>
              <p:cNvPr id="23567" name="Group 1049">
                <a:extLst>
                  <a:ext uri="{FF2B5EF4-FFF2-40B4-BE49-F238E27FC236}">
                    <a16:creationId xmlns:a16="http://schemas.microsoft.com/office/drawing/2014/main" id="{A90CEBC4-7675-4629-A122-539CA0980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5" y="1152"/>
                <a:ext cx="588" cy="596"/>
                <a:chOff x="2976" y="2784"/>
                <a:chExt cx="588" cy="596"/>
              </a:xfrm>
            </p:grpSpPr>
            <p:grpSp>
              <p:nvGrpSpPr>
                <p:cNvPr id="23574" name="Group 1050">
                  <a:extLst>
                    <a:ext uri="{FF2B5EF4-FFF2-40B4-BE49-F238E27FC236}">
                      <a16:creationId xmlns:a16="http://schemas.microsoft.com/office/drawing/2014/main" id="{2D60517D-8FC7-4B16-860D-BF892F0F1A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4" y="2787"/>
                  <a:ext cx="540" cy="593"/>
                  <a:chOff x="3024" y="2787"/>
                  <a:chExt cx="540" cy="593"/>
                </a:xfrm>
              </p:grpSpPr>
              <p:sp>
                <p:nvSpPr>
                  <p:cNvPr id="23576" name="Freeform 1051">
                    <a:extLst>
                      <a:ext uri="{FF2B5EF4-FFF2-40B4-BE49-F238E27FC236}">
                        <a16:creationId xmlns:a16="http://schemas.microsoft.com/office/drawing/2014/main" id="{AEA999E7-45CC-4063-9002-5BB35140CD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72" y="2836"/>
                    <a:ext cx="255" cy="188"/>
                  </a:xfrm>
                  <a:custGeom>
                    <a:avLst/>
                    <a:gdLst>
                      <a:gd name="T0" fmla="*/ 0 w 465"/>
                      <a:gd name="T1" fmla="*/ 0 h 380"/>
                      <a:gd name="T2" fmla="*/ 1 w 465"/>
                      <a:gd name="T3" fmla="*/ 0 h 380"/>
                      <a:gd name="T4" fmla="*/ 1 w 465"/>
                      <a:gd name="T5" fmla="*/ 0 h 380"/>
                      <a:gd name="T6" fmla="*/ 1 w 465"/>
                      <a:gd name="T7" fmla="*/ 0 h 380"/>
                      <a:gd name="T8" fmla="*/ 1 w 465"/>
                      <a:gd name="T9" fmla="*/ 0 h 380"/>
                      <a:gd name="T10" fmla="*/ 1 w 465"/>
                      <a:gd name="T11" fmla="*/ 0 h 380"/>
                      <a:gd name="T12" fmla="*/ 1 w 465"/>
                      <a:gd name="T13" fmla="*/ 0 h 380"/>
                      <a:gd name="T14" fmla="*/ 1 w 465"/>
                      <a:gd name="T15" fmla="*/ 0 h 380"/>
                      <a:gd name="T16" fmla="*/ 1 w 465"/>
                      <a:gd name="T17" fmla="*/ 0 h 38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65"/>
                      <a:gd name="T28" fmla="*/ 0 h 380"/>
                      <a:gd name="T29" fmla="*/ 465 w 465"/>
                      <a:gd name="T30" fmla="*/ 380 h 38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65" h="380">
                        <a:moveTo>
                          <a:pt x="0" y="380"/>
                        </a:moveTo>
                        <a:cubicBezTo>
                          <a:pt x="4" y="363"/>
                          <a:pt x="13" y="310"/>
                          <a:pt x="22" y="280"/>
                        </a:cubicBezTo>
                        <a:cubicBezTo>
                          <a:pt x="31" y="250"/>
                          <a:pt x="40" y="232"/>
                          <a:pt x="55" y="202"/>
                        </a:cubicBezTo>
                        <a:cubicBezTo>
                          <a:pt x="70" y="172"/>
                          <a:pt x="89" y="131"/>
                          <a:pt x="111" y="102"/>
                        </a:cubicBezTo>
                        <a:cubicBezTo>
                          <a:pt x="133" y="73"/>
                          <a:pt x="161" y="42"/>
                          <a:pt x="189" y="25"/>
                        </a:cubicBezTo>
                        <a:cubicBezTo>
                          <a:pt x="217" y="8"/>
                          <a:pt x="250" y="0"/>
                          <a:pt x="278" y="2"/>
                        </a:cubicBezTo>
                        <a:cubicBezTo>
                          <a:pt x="306" y="4"/>
                          <a:pt x="333" y="21"/>
                          <a:pt x="355" y="36"/>
                        </a:cubicBezTo>
                        <a:cubicBezTo>
                          <a:pt x="377" y="51"/>
                          <a:pt x="393" y="75"/>
                          <a:pt x="411" y="91"/>
                        </a:cubicBezTo>
                        <a:cubicBezTo>
                          <a:pt x="429" y="107"/>
                          <a:pt x="454" y="124"/>
                          <a:pt x="465" y="1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77" name="Freeform 1052">
                    <a:extLst>
                      <a:ext uri="{FF2B5EF4-FFF2-40B4-BE49-F238E27FC236}">
                        <a16:creationId xmlns:a16="http://schemas.microsoft.com/office/drawing/2014/main" id="{1FB6236A-EBE0-40A2-9F81-78E3C5B553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26" y="2787"/>
                    <a:ext cx="238" cy="179"/>
                  </a:xfrm>
                  <a:custGeom>
                    <a:avLst/>
                    <a:gdLst>
                      <a:gd name="T0" fmla="*/ 1 w 434"/>
                      <a:gd name="T1" fmla="*/ 0 h 363"/>
                      <a:gd name="T2" fmla="*/ 1 w 434"/>
                      <a:gd name="T3" fmla="*/ 0 h 363"/>
                      <a:gd name="T4" fmla="*/ 1 w 434"/>
                      <a:gd name="T5" fmla="*/ 0 h 363"/>
                      <a:gd name="T6" fmla="*/ 1 w 434"/>
                      <a:gd name="T7" fmla="*/ 0 h 363"/>
                      <a:gd name="T8" fmla="*/ 1 w 434"/>
                      <a:gd name="T9" fmla="*/ 0 h 363"/>
                      <a:gd name="T10" fmla="*/ 1 w 434"/>
                      <a:gd name="T11" fmla="*/ 0 h 363"/>
                      <a:gd name="T12" fmla="*/ 1 w 434"/>
                      <a:gd name="T13" fmla="*/ 0 h 363"/>
                      <a:gd name="T14" fmla="*/ 0 w 434"/>
                      <a:gd name="T15" fmla="*/ 0 h 36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4"/>
                      <a:gd name="T25" fmla="*/ 0 h 363"/>
                      <a:gd name="T26" fmla="*/ 434 w 434"/>
                      <a:gd name="T27" fmla="*/ 363 h 36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4" h="363">
                        <a:moveTo>
                          <a:pt x="434" y="0"/>
                        </a:moveTo>
                        <a:cubicBezTo>
                          <a:pt x="431" y="17"/>
                          <a:pt x="425" y="67"/>
                          <a:pt x="414" y="102"/>
                        </a:cubicBezTo>
                        <a:cubicBezTo>
                          <a:pt x="403" y="137"/>
                          <a:pt x="390" y="178"/>
                          <a:pt x="369" y="213"/>
                        </a:cubicBezTo>
                        <a:cubicBezTo>
                          <a:pt x="348" y="248"/>
                          <a:pt x="318" y="289"/>
                          <a:pt x="291" y="313"/>
                        </a:cubicBezTo>
                        <a:cubicBezTo>
                          <a:pt x="264" y="337"/>
                          <a:pt x="236" y="351"/>
                          <a:pt x="207" y="357"/>
                        </a:cubicBezTo>
                        <a:cubicBezTo>
                          <a:pt x="178" y="363"/>
                          <a:pt x="139" y="357"/>
                          <a:pt x="114" y="347"/>
                        </a:cubicBezTo>
                        <a:cubicBezTo>
                          <a:pt x="89" y="337"/>
                          <a:pt x="78" y="317"/>
                          <a:pt x="59" y="298"/>
                        </a:cubicBezTo>
                        <a:cubicBezTo>
                          <a:pt x="40" y="279"/>
                          <a:pt x="10" y="244"/>
                          <a:pt x="0" y="233"/>
                        </a:cubicBezTo>
                      </a:path>
                    </a:pathLst>
                  </a:custGeom>
                  <a:solidFill>
                    <a:srgbClr val="66CCFF"/>
                  </a:solidFill>
                  <a:ln w="28575">
                    <a:solidFill>
                      <a:srgbClr val="FF996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3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3578" name="Group 1053">
                    <a:extLst>
                      <a:ext uri="{FF2B5EF4-FFF2-40B4-BE49-F238E27FC236}">
                        <a16:creationId xmlns:a16="http://schemas.microsoft.com/office/drawing/2014/main" id="{A169DFD9-A742-4D89-8D02-6D3B553EEB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24" y="3024"/>
                    <a:ext cx="432" cy="356"/>
                    <a:chOff x="3024" y="3436"/>
                    <a:chExt cx="432" cy="356"/>
                  </a:xfrm>
                </p:grpSpPr>
                <p:grpSp>
                  <p:nvGrpSpPr>
                    <p:cNvPr id="23579" name="Group 1054">
                      <a:extLst>
                        <a:ext uri="{FF2B5EF4-FFF2-40B4-BE49-F238E27FC236}">
                          <a16:creationId xmlns:a16="http://schemas.microsoft.com/office/drawing/2014/main" id="{74B56B36-82F9-4AD1-866D-5D691EE9623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rot="-313262">
                      <a:off x="3024" y="3436"/>
                      <a:ext cx="428" cy="356"/>
                      <a:chOff x="3024" y="3436"/>
                      <a:chExt cx="428" cy="356"/>
                    </a:xfrm>
                  </p:grpSpPr>
                  <p:sp>
                    <p:nvSpPr>
                      <p:cNvPr id="23581" name="Freeform 1055">
                        <a:extLst>
                          <a:ext uri="{FF2B5EF4-FFF2-40B4-BE49-F238E27FC236}">
                            <a16:creationId xmlns:a16="http://schemas.microsoft.com/office/drawing/2014/main" id="{6DD69D50-FFAF-4F3C-A09D-3DC69CADAD0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024" y="3436"/>
                        <a:ext cx="222" cy="282"/>
                      </a:xfrm>
                      <a:custGeom>
                        <a:avLst/>
                        <a:gdLst>
                          <a:gd name="T0" fmla="*/ 0 w 465"/>
                          <a:gd name="T1" fmla="*/ 1 h 380"/>
                          <a:gd name="T2" fmla="*/ 0 w 465"/>
                          <a:gd name="T3" fmla="*/ 1 h 380"/>
                          <a:gd name="T4" fmla="*/ 0 w 465"/>
                          <a:gd name="T5" fmla="*/ 1 h 380"/>
                          <a:gd name="T6" fmla="*/ 0 w 465"/>
                          <a:gd name="T7" fmla="*/ 1 h 380"/>
                          <a:gd name="T8" fmla="*/ 0 w 465"/>
                          <a:gd name="T9" fmla="*/ 1 h 380"/>
                          <a:gd name="T10" fmla="*/ 0 w 465"/>
                          <a:gd name="T11" fmla="*/ 1 h 380"/>
                          <a:gd name="T12" fmla="*/ 0 w 465"/>
                          <a:gd name="T13" fmla="*/ 1 h 380"/>
                          <a:gd name="T14" fmla="*/ 0 w 465"/>
                          <a:gd name="T15" fmla="*/ 1 h 380"/>
                          <a:gd name="T16" fmla="*/ 0 w 465"/>
                          <a:gd name="T17" fmla="*/ 1 h 380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465"/>
                          <a:gd name="T28" fmla="*/ 0 h 380"/>
                          <a:gd name="T29" fmla="*/ 465 w 465"/>
                          <a:gd name="T30" fmla="*/ 380 h 380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465" h="380">
                            <a:moveTo>
                              <a:pt x="0" y="380"/>
                            </a:moveTo>
                            <a:cubicBezTo>
                              <a:pt x="4" y="363"/>
                              <a:pt x="13" y="310"/>
                              <a:pt x="22" y="280"/>
                            </a:cubicBezTo>
                            <a:cubicBezTo>
                              <a:pt x="31" y="250"/>
                              <a:pt x="40" y="232"/>
                              <a:pt x="55" y="202"/>
                            </a:cubicBezTo>
                            <a:cubicBezTo>
                              <a:pt x="70" y="172"/>
                              <a:pt x="89" y="131"/>
                              <a:pt x="111" y="102"/>
                            </a:cubicBezTo>
                            <a:cubicBezTo>
                              <a:pt x="133" y="73"/>
                              <a:pt x="161" y="42"/>
                              <a:pt x="189" y="25"/>
                            </a:cubicBezTo>
                            <a:cubicBezTo>
                              <a:pt x="217" y="8"/>
                              <a:pt x="250" y="0"/>
                              <a:pt x="278" y="2"/>
                            </a:cubicBezTo>
                            <a:cubicBezTo>
                              <a:pt x="306" y="4"/>
                              <a:pt x="333" y="21"/>
                              <a:pt x="355" y="36"/>
                            </a:cubicBezTo>
                            <a:cubicBezTo>
                              <a:pt x="377" y="51"/>
                              <a:pt x="393" y="75"/>
                              <a:pt x="411" y="91"/>
                            </a:cubicBezTo>
                            <a:cubicBezTo>
                              <a:pt x="429" y="107"/>
                              <a:pt x="454" y="124"/>
                              <a:pt x="465" y="133"/>
                            </a:cubicBezTo>
                          </a:path>
                        </a:pathLst>
                      </a:custGeom>
                      <a:solidFill>
                        <a:srgbClr val="66CCFF"/>
                      </a:solidFill>
                      <a:ln w="28575">
                        <a:solidFill>
                          <a:srgbClr val="FF9966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333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3582" name="Freeform 1056">
                        <a:extLst>
                          <a:ext uri="{FF2B5EF4-FFF2-40B4-BE49-F238E27FC236}">
                            <a16:creationId xmlns:a16="http://schemas.microsoft.com/office/drawing/2014/main" id="{29133FF5-3669-42FF-9C65-FC497D8D716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3245" y="3523"/>
                        <a:ext cx="207" cy="269"/>
                      </a:xfrm>
                      <a:custGeom>
                        <a:avLst/>
                        <a:gdLst>
                          <a:gd name="T0" fmla="*/ 0 w 434"/>
                          <a:gd name="T1" fmla="*/ 0 h 363"/>
                          <a:gd name="T2" fmla="*/ 0 w 434"/>
                          <a:gd name="T3" fmla="*/ 1 h 363"/>
                          <a:gd name="T4" fmla="*/ 0 w 434"/>
                          <a:gd name="T5" fmla="*/ 1 h 363"/>
                          <a:gd name="T6" fmla="*/ 0 w 434"/>
                          <a:gd name="T7" fmla="*/ 1 h 363"/>
                          <a:gd name="T8" fmla="*/ 0 w 434"/>
                          <a:gd name="T9" fmla="*/ 1 h 363"/>
                          <a:gd name="T10" fmla="*/ 0 w 434"/>
                          <a:gd name="T11" fmla="*/ 1 h 363"/>
                          <a:gd name="T12" fmla="*/ 0 w 434"/>
                          <a:gd name="T13" fmla="*/ 1 h 363"/>
                          <a:gd name="T14" fmla="*/ 0 w 434"/>
                          <a:gd name="T15" fmla="*/ 1 h 363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434"/>
                          <a:gd name="T25" fmla="*/ 0 h 363"/>
                          <a:gd name="T26" fmla="*/ 434 w 434"/>
                          <a:gd name="T27" fmla="*/ 363 h 363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434" h="363">
                            <a:moveTo>
                              <a:pt x="434" y="0"/>
                            </a:moveTo>
                            <a:cubicBezTo>
                              <a:pt x="431" y="17"/>
                              <a:pt x="425" y="67"/>
                              <a:pt x="414" y="102"/>
                            </a:cubicBezTo>
                            <a:cubicBezTo>
                              <a:pt x="403" y="137"/>
                              <a:pt x="390" y="178"/>
                              <a:pt x="369" y="213"/>
                            </a:cubicBezTo>
                            <a:cubicBezTo>
                              <a:pt x="348" y="248"/>
                              <a:pt x="318" y="289"/>
                              <a:pt x="291" y="313"/>
                            </a:cubicBezTo>
                            <a:cubicBezTo>
                              <a:pt x="264" y="337"/>
                              <a:pt x="236" y="351"/>
                              <a:pt x="207" y="357"/>
                            </a:cubicBezTo>
                            <a:cubicBezTo>
                              <a:pt x="178" y="363"/>
                              <a:pt x="139" y="357"/>
                              <a:pt x="114" y="347"/>
                            </a:cubicBezTo>
                            <a:cubicBezTo>
                              <a:pt x="89" y="337"/>
                              <a:pt x="78" y="317"/>
                              <a:pt x="59" y="298"/>
                            </a:cubicBezTo>
                            <a:cubicBezTo>
                              <a:pt x="40" y="279"/>
                              <a:pt x="10" y="244"/>
                              <a:pt x="0" y="233"/>
                            </a:cubicBezTo>
                          </a:path>
                        </a:pathLst>
                      </a:custGeom>
                      <a:solidFill>
                        <a:srgbClr val="66CCFF"/>
                      </a:solidFill>
                      <a:ln w="28575">
                        <a:solidFill>
                          <a:srgbClr val="FF9966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sz="2333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3580" name="Line 1057">
                      <a:extLst>
                        <a:ext uri="{FF2B5EF4-FFF2-40B4-BE49-F238E27FC236}">
                          <a16:creationId xmlns:a16="http://schemas.microsoft.com/office/drawing/2014/main" id="{CB6EA2E4-32CB-4FB3-9211-A7F92E6F89E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484"/>
                      <a:ext cx="432" cy="28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prstDash val="sysDot"/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333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3575" name="Line 1058">
                  <a:extLst>
                    <a:ext uri="{FF2B5EF4-FFF2-40B4-BE49-F238E27FC236}">
                      <a16:creationId xmlns:a16="http://schemas.microsoft.com/office/drawing/2014/main" id="{6BCFA5F8-4B5E-4A39-8EE7-1E3729154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76" y="2784"/>
                  <a:ext cx="576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68" name="AutoShape 1029">
                <a:extLst>
                  <a:ext uri="{FF2B5EF4-FFF2-40B4-BE49-F238E27FC236}">
                    <a16:creationId xmlns:a16="http://schemas.microsoft.com/office/drawing/2014/main" id="{6471F177-A290-48FA-BA5F-933755C32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1200"/>
                <a:ext cx="3024" cy="366"/>
              </a:xfrm>
              <a:prstGeom prst="parallelogram">
                <a:avLst>
                  <a:gd name="adj" fmla="val 206557"/>
                </a:avLst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9" name="AutoShape 1031">
                <a:extLst>
                  <a:ext uri="{FF2B5EF4-FFF2-40B4-BE49-F238E27FC236}">
                    <a16:creationId xmlns:a16="http://schemas.microsoft.com/office/drawing/2014/main" id="{1C45958F-B325-480A-B4AE-0C356D50E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1362"/>
                <a:ext cx="3024" cy="366"/>
              </a:xfrm>
              <a:prstGeom prst="parallelogram">
                <a:avLst>
                  <a:gd name="adj" fmla="val 206557"/>
                </a:avLst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0" name="AutoShape 1032">
                <a:extLst>
                  <a:ext uri="{FF2B5EF4-FFF2-40B4-BE49-F238E27FC236}">
                    <a16:creationId xmlns:a16="http://schemas.microsoft.com/office/drawing/2014/main" id="{848DB5EC-51CB-46B2-AD15-7078B2FA3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971" y="1200"/>
                <a:ext cx="432" cy="162"/>
              </a:xfrm>
              <a:prstGeom prst="rtTriangle">
                <a:avLst/>
              </a:prstGeom>
              <a:solidFill>
                <a:srgbClr val="33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1" name="Line 1033">
                <a:extLst>
                  <a:ext uri="{FF2B5EF4-FFF2-40B4-BE49-F238E27FC236}">
                    <a16:creationId xmlns:a16="http://schemas.microsoft.com/office/drawing/2014/main" id="{962FDDF2-4436-41C7-9DED-230E0AF79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3" y="1200"/>
                <a:ext cx="0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2" name="Line 1034">
                <a:extLst>
                  <a:ext uri="{FF2B5EF4-FFF2-40B4-BE49-F238E27FC236}">
                    <a16:creationId xmlns:a16="http://schemas.microsoft.com/office/drawing/2014/main" id="{2A74D6D6-5852-4C60-950C-C0ABFAAA87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7" y="1200"/>
                <a:ext cx="0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3" name="Rectangle 1113">
                <a:extLst>
                  <a:ext uri="{FF2B5EF4-FFF2-40B4-BE49-F238E27FC236}">
                    <a16:creationId xmlns:a16="http://schemas.microsoft.com/office/drawing/2014/main" id="{CA2E4EA5-C2F8-40BF-B609-3224257ED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1566"/>
                <a:ext cx="2256" cy="162"/>
              </a:xfrm>
              <a:prstGeom prst="rect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66" name="Text Box 1153">
              <a:extLst>
                <a:ext uri="{FF2B5EF4-FFF2-40B4-BE49-F238E27FC236}">
                  <a16:creationId xmlns:a16="http://schemas.microsoft.com/office/drawing/2014/main" id="{48D6D725-2D18-4A22-ABAD-8A61C824E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1" y="753"/>
              <a:ext cx="366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透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镜</a:t>
              </a:r>
            </a:p>
          </p:txBody>
        </p:sp>
      </p:grpSp>
      <p:sp>
        <p:nvSpPr>
          <p:cNvPr id="41128" name="Text Box 1192">
            <a:extLst>
              <a:ext uri="{FF2B5EF4-FFF2-40B4-BE49-F238E27FC236}">
                <a16:creationId xmlns:a16="http://schemas.microsoft.com/office/drawing/2014/main" id="{6363AA55-84F8-4E94-9F16-CD47A0B5E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147344"/>
            <a:ext cx="621903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让光在薄膜的上下表面反射或透射，形成分束</a:t>
            </a:r>
          </a:p>
        </p:txBody>
      </p:sp>
      <p:sp>
        <p:nvSpPr>
          <p:cNvPr id="41131" name="Rectangle 1195">
            <a:extLst>
              <a:ext uri="{FF2B5EF4-FFF2-40B4-BE49-F238E27FC236}">
                <a16:creationId xmlns:a16="http://schemas.microsoft.com/office/drawing/2014/main" id="{E19809D7-C657-40C8-9DED-71E5DF32C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969" y="4777053"/>
            <a:ext cx="350705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振幅实际上是分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  <p:bldP spid="41050" grpId="0" autoUpdateAnimBg="0"/>
      <p:bldP spid="411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>
            <a:extLst>
              <a:ext uri="{FF2B5EF4-FFF2-40B4-BE49-F238E27FC236}">
                <a16:creationId xmlns:a16="http://schemas.microsoft.com/office/drawing/2014/main" id="{6D1D82EC-0206-4E77-83B3-03EC6CAE1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016" y="603609"/>
            <a:ext cx="50998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萌芽时期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公元前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世纪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—16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世纪）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F93F96CD-B8A9-4635-BD19-8ABD4E5EC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327" y="3641504"/>
            <a:ext cx="360097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毕达哥拉斯、德谟克里特：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BDA08DC5-2563-4B7C-A534-E0FD5AD0B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354" y="4362713"/>
            <a:ext cx="271594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柏拉图、欧几里得：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F9830466-21E4-C0CC-B8A8-8B99F85FA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345" y="1193802"/>
            <a:ext cx="198769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国</a:t>
            </a: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墨经</a:t>
            </a: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endParaRPr lang="zh-CN" altLang="en-US" sz="2333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192B29A1-F6AC-F8DA-6ECD-9691D8A1E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967" y="1714027"/>
            <a:ext cx="5774669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FontTx/>
              <a:buNone/>
              <a:defRPr kumimoji="1" sz="2800" b="1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333" dirty="0"/>
              <a:t>《</a:t>
            </a:r>
            <a:r>
              <a:rPr lang="zh-CN" altLang="en-US" sz="2333" dirty="0"/>
              <a:t>经下</a:t>
            </a:r>
            <a:r>
              <a:rPr lang="en-US" altLang="zh-CN" sz="2333" dirty="0"/>
              <a:t>》</a:t>
            </a:r>
            <a:r>
              <a:rPr lang="zh-CN" altLang="en-US" sz="2333" dirty="0"/>
              <a:t>、</a:t>
            </a:r>
            <a:r>
              <a:rPr lang="en-US" altLang="zh-CN" sz="2333" dirty="0"/>
              <a:t>《</a:t>
            </a:r>
            <a:r>
              <a:rPr lang="zh-CN" altLang="en-US" sz="2333" dirty="0"/>
              <a:t>经说下</a:t>
            </a:r>
            <a:r>
              <a:rPr lang="en-US" altLang="zh-CN" sz="2333" dirty="0"/>
              <a:t>》</a:t>
            </a:r>
          </a:p>
          <a:p>
            <a:pPr>
              <a:lnSpc>
                <a:spcPct val="150000"/>
              </a:lnSpc>
            </a:pPr>
            <a:r>
              <a:rPr lang="zh-CN" altLang="en-US" sz="2333" dirty="0"/>
              <a:t>“光学八条”：光影关系、小孔成像等。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34645A1-707A-97B5-AEF6-5B7DBC69B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354" y="2953119"/>
            <a:ext cx="198769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希腊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9B7E1C41-F4BE-55D8-14D5-F550DD60A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4306" y="3633934"/>
            <a:ext cx="122582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物体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9B256FA0-A260-47DF-E696-D97E70396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3626363"/>
            <a:ext cx="122582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眼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7BFB2CA0-20C0-5721-C5B8-88B730699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787" y="4346700"/>
            <a:ext cx="122582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眼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554D7E23-62D6-FB8A-F0A5-A2360682E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4331559"/>
            <a:ext cx="122582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物体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EF90FA35-1964-41CD-F025-5738A4280805}"/>
              </a:ext>
            </a:extLst>
          </p:cNvPr>
          <p:cNvSpPr/>
          <p:nvPr/>
        </p:nvSpPr>
        <p:spPr>
          <a:xfrm>
            <a:off x="5903844" y="3808579"/>
            <a:ext cx="358844" cy="1064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FA1FA569-DADB-4501-E177-800139BB1456}"/>
              </a:ext>
            </a:extLst>
          </p:cNvPr>
          <p:cNvSpPr/>
          <p:nvPr/>
        </p:nvSpPr>
        <p:spPr>
          <a:xfrm>
            <a:off x="5088284" y="4525765"/>
            <a:ext cx="358844" cy="1064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</p:spTree>
    <p:extLst>
      <p:ext uri="{BB962C8B-B14F-4D97-AF65-F5344CB8AC3E}">
        <p14:creationId xmlns:p14="http://schemas.microsoft.com/office/powerpoint/2010/main" val="33626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2" grpId="0"/>
      <p:bldP spid="4" grpId="0"/>
      <p:bldP spid="5" grpId="0"/>
      <p:bldP spid="7" grpId="0"/>
      <p:bldP spid="8" grpId="0"/>
      <p:bldP spid="13" grpId="0"/>
      <p:bldP spid="14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>
            <a:extLst>
              <a:ext uri="{FF2B5EF4-FFF2-40B4-BE49-F238E27FC236}">
                <a16:creationId xmlns:a16="http://schemas.microsoft.com/office/drawing/2014/main" id="{BC5612A7-36D3-4092-87DD-03AF3AB7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321" y="324115"/>
            <a:ext cx="27305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2   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缝干涉</a:t>
            </a:r>
          </a:p>
        </p:txBody>
      </p:sp>
      <p:sp>
        <p:nvSpPr>
          <p:cNvPr id="105521" name="Text Box 49">
            <a:extLst>
              <a:ext uri="{FF2B5EF4-FFF2-40B4-BE49-F238E27FC236}">
                <a16:creationId xmlns:a16="http://schemas.microsoft.com/office/drawing/2014/main" id="{2C159AD6-2BB7-482C-A3F5-D2CF40E95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7" y="916555"/>
            <a:ext cx="353880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杨氏双缝干涉实验</a:t>
            </a:r>
          </a:p>
        </p:txBody>
      </p:sp>
      <p:grpSp>
        <p:nvGrpSpPr>
          <p:cNvPr id="6" name="Group 51">
            <a:extLst>
              <a:ext uri="{FF2B5EF4-FFF2-40B4-BE49-F238E27FC236}">
                <a16:creationId xmlns:a16="http://schemas.microsoft.com/office/drawing/2014/main" id="{4391EF3F-6B88-4DBA-9CDD-36695C670BB1}"/>
              </a:ext>
            </a:extLst>
          </p:cNvPr>
          <p:cNvGrpSpPr>
            <a:grpSpLocks/>
          </p:cNvGrpSpPr>
          <p:nvPr/>
        </p:nvGrpSpPr>
        <p:grpSpPr bwMode="auto">
          <a:xfrm>
            <a:off x="1426103" y="2076979"/>
            <a:ext cx="1644385" cy="2284678"/>
            <a:chOff x="4286" y="482"/>
            <a:chExt cx="1243" cy="1727"/>
          </a:xfrm>
        </p:grpSpPr>
        <p:pic>
          <p:nvPicPr>
            <p:cNvPr id="25611" name="Picture 52" descr="托马斯。杨">
              <a:extLst>
                <a:ext uri="{FF2B5EF4-FFF2-40B4-BE49-F238E27FC236}">
                  <a16:creationId xmlns:a16="http://schemas.microsoft.com/office/drawing/2014/main" id="{FC5A6DC2-4BD7-4864-839E-70E98DA91E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482"/>
              <a:ext cx="1224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 Box 53">
              <a:extLst>
                <a:ext uri="{FF2B5EF4-FFF2-40B4-BE49-F238E27FC236}">
                  <a16:creationId xmlns:a16="http://schemas.microsoft.com/office/drawing/2014/main" id="{741AB0C0-BCBA-4C81-BAAC-2BF992993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6" y="1868"/>
              <a:ext cx="110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托马斯</a:t>
              </a: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杨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3A377C3-C2B1-444F-94AA-711414BEC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021" y="1542521"/>
            <a:ext cx="438132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英国物理学家、医生和考古学家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A9589134-298C-4873-8F2F-19B9F184A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334" y="2017449"/>
            <a:ext cx="34820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波动说的奠基人之一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F79DAFFC-0DF0-4A88-8D5E-D3C56F0B3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646" y="3141928"/>
            <a:ext cx="408156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动光学：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杨氏双缝干涉实验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F594F2B-B2FA-4E43-B28D-5E02076AA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553" y="2586303"/>
            <a:ext cx="318228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理光学：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原色原理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D39BFC48-19E2-47D6-8483-D3CF99FA5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646" y="3697553"/>
            <a:ext cx="34820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力学：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杨氏弹性模量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E7B6C746-4B84-4AB8-9DF5-0987E3C15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553" y="4298157"/>
            <a:ext cx="468109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古学：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破译古埃及石碑上的文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521" grpId="0"/>
      <p:bldP spid="3" grpId="0"/>
      <p:bldP spid="56" grpId="0"/>
      <p:bldP spid="57" grpId="0"/>
      <p:bldP spid="58" grpId="0"/>
      <p:bldP spid="59" grpId="0"/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577218DB-3764-46DB-98B4-72793265E26E}"/>
              </a:ext>
            </a:extLst>
          </p:cNvPr>
          <p:cNvGrpSpPr>
            <a:grpSpLocks/>
          </p:cNvGrpSpPr>
          <p:nvPr/>
        </p:nvGrpSpPr>
        <p:grpSpPr bwMode="auto">
          <a:xfrm>
            <a:off x="1332178" y="1043782"/>
            <a:ext cx="6413500" cy="3380052"/>
            <a:chOff x="446" y="679"/>
            <a:chExt cx="4848" cy="2555"/>
          </a:xfrm>
        </p:grpSpPr>
        <p:sp>
          <p:nvSpPr>
            <p:cNvPr id="33795" name="AutoShape 3">
              <a:extLst>
                <a:ext uri="{FF2B5EF4-FFF2-40B4-BE49-F238E27FC236}">
                  <a16:creationId xmlns:a16="http://schemas.microsoft.com/office/drawing/2014/main" id="{E2FC6ED3-EB22-4F6E-857F-51CF21E67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1531"/>
              <a:ext cx="196" cy="284"/>
            </a:xfrm>
            <a:prstGeom prst="wedgeRoundRectCallout">
              <a:avLst>
                <a:gd name="adj1" fmla="val -143750"/>
                <a:gd name="adj2" fmla="val 200000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sz="2333" b="1">
                <a:solidFill>
                  <a:srgbClr val="1C1C1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4" name="Rectangle 4">
              <a:extLst>
                <a:ext uri="{FF2B5EF4-FFF2-40B4-BE49-F238E27FC236}">
                  <a16:creationId xmlns:a16="http://schemas.microsoft.com/office/drawing/2014/main" id="{9AD4703F-2E25-44A7-9117-88638B811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679"/>
              <a:ext cx="4848" cy="25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5" name="Rectangle 5" descr="深色下对角线">
              <a:extLst>
                <a:ext uri="{FF2B5EF4-FFF2-40B4-BE49-F238E27FC236}">
                  <a16:creationId xmlns:a16="http://schemas.microsoft.com/office/drawing/2014/main" id="{6D12359F-70FB-4873-80A0-5A7378D76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247"/>
              <a:ext cx="49" cy="62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6" name="Rectangle 6" descr="深色下对角线">
              <a:extLst>
                <a:ext uri="{FF2B5EF4-FFF2-40B4-BE49-F238E27FC236}">
                  <a16:creationId xmlns:a16="http://schemas.microsoft.com/office/drawing/2014/main" id="{95C3FA7F-2529-4296-B247-283D7D627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985"/>
              <a:ext cx="49" cy="62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7" name="Rectangle 7" descr="深色下对角线">
              <a:extLst>
                <a:ext uri="{FF2B5EF4-FFF2-40B4-BE49-F238E27FC236}">
                  <a16:creationId xmlns:a16="http://schemas.microsoft.com/office/drawing/2014/main" id="{BA95713C-C28D-4565-9440-23E236461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2" y="963"/>
              <a:ext cx="49" cy="62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8" name="Rectangle 8" descr="深色下对角线">
              <a:extLst>
                <a:ext uri="{FF2B5EF4-FFF2-40B4-BE49-F238E27FC236}">
                  <a16:creationId xmlns:a16="http://schemas.microsoft.com/office/drawing/2014/main" id="{0E75F35E-5145-4911-B69D-A5F558872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2" y="2269"/>
              <a:ext cx="49" cy="68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9" name="Line 9">
              <a:extLst>
                <a:ext uri="{FF2B5EF4-FFF2-40B4-BE49-F238E27FC236}">
                  <a16:creationId xmlns:a16="http://schemas.microsoft.com/office/drawing/2014/main" id="{608DCDFB-5E60-48DD-9524-BAC61A678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" y="1928"/>
              <a:ext cx="4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0" name="Rectangle 10" descr="深色下对角线">
              <a:extLst>
                <a:ext uri="{FF2B5EF4-FFF2-40B4-BE49-F238E27FC236}">
                  <a16:creationId xmlns:a16="http://schemas.microsoft.com/office/drawing/2014/main" id="{8036A2A2-3C9E-45E8-918A-E3EF4964C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792"/>
              <a:ext cx="49" cy="221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31" name="Object 9">
              <a:extLst>
                <a:ext uri="{FF2B5EF4-FFF2-40B4-BE49-F238E27FC236}">
                  <a16:creationId xmlns:a16="http://schemas.microsoft.com/office/drawing/2014/main" id="{BC5E8756-323C-4449-AD29-32CC9B8DB6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1" y="1205"/>
            <a:ext cx="273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228501" progId="Equation.DSMT4">
                    <p:embed/>
                  </p:oleObj>
                </mc:Choice>
                <mc:Fallback>
                  <p:oleObj name="Equation" r:id="rId4" imgW="152334" imgH="228501" progId="Equation.DSMT4">
                    <p:embed/>
                    <p:pic>
                      <p:nvPicPr>
                        <p:cNvPr id="29731" name="Object 9">
                          <a:extLst>
                            <a:ext uri="{FF2B5EF4-FFF2-40B4-BE49-F238E27FC236}">
                              <a16:creationId xmlns:a16="http://schemas.microsoft.com/office/drawing/2014/main" id="{BC5E8756-323C-4449-AD29-32CC9B8DB6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1205"/>
                          <a:ext cx="273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Object 10">
              <a:extLst>
                <a:ext uri="{FF2B5EF4-FFF2-40B4-BE49-F238E27FC236}">
                  <a16:creationId xmlns:a16="http://schemas.microsoft.com/office/drawing/2014/main" id="{23484B05-EDFD-47A8-ADAD-393E0EDDA9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" y="2177"/>
            <a:ext cx="22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215713" progId="Equation.DSMT4">
                    <p:embed/>
                  </p:oleObj>
                </mc:Choice>
                <mc:Fallback>
                  <p:oleObj name="Equation" r:id="rId6" imgW="152268" imgH="215713" progId="Equation.DSMT4">
                    <p:embed/>
                    <p:pic>
                      <p:nvPicPr>
                        <p:cNvPr id="29732" name="Object 10">
                          <a:extLst>
                            <a:ext uri="{FF2B5EF4-FFF2-40B4-BE49-F238E27FC236}">
                              <a16:creationId xmlns:a16="http://schemas.microsoft.com/office/drawing/2014/main" id="{23484B05-EDFD-47A8-ADAD-393E0EDDA9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2177"/>
                          <a:ext cx="22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11">
              <a:extLst>
                <a:ext uri="{FF2B5EF4-FFF2-40B4-BE49-F238E27FC236}">
                  <a16:creationId xmlns:a16="http://schemas.microsoft.com/office/drawing/2014/main" id="{90964FFF-DEB4-4E2A-BDA5-ED714E6492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1" y="1662"/>
            <a:ext cx="1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56" imgH="139639" progId="Equation.3">
                    <p:embed/>
                  </p:oleObj>
                </mc:Choice>
                <mc:Fallback>
                  <p:oleObj name="Equation" r:id="rId8" imgW="101556" imgH="139639" progId="Equation.3">
                    <p:embed/>
                    <p:pic>
                      <p:nvPicPr>
                        <p:cNvPr id="29733" name="Object 11">
                          <a:extLst>
                            <a:ext uri="{FF2B5EF4-FFF2-40B4-BE49-F238E27FC236}">
                              <a16:creationId xmlns:a16="http://schemas.microsoft.com/office/drawing/2014/main" id="{90964FFF-DEB4-4E2A-BDA5-ED714E6492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662"/>
                          <a:ext cx="18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4" name="Object 12">
              <a:extLst>
                <a:ext uri="{FF2B5EF4-FFF2-40B4-BE49-F238E27FC236}">
                  <a16:creationId xmlns:a16="http://schemas.microsoft.com/office/drawing/2014/main" id="{8852054B-76A7-440E-AA70-CA987897E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" y="1928"/>
            <a:ext cx="18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957" imgH="190335" progId="Equation.3">
                    <p:embed/>
                  </p:oleObj>
                </mc:Choice>
                <mc:Fallback>
                  <p:oleObj name="Equation" r:id="rId10" imgW="164957" imgH="190335" progId="Equation.3">
                    <p:embed/>
                    <p:pic>
                      <p:nvPicPr>
                        <p:cNvPr id="29734" name="Object 12">
                          <a:extLst>
                            <a:ext uri="{FF2B5EF4-FFF2-40B4-BE49-F238E27FC236}">
                              <a16:creationId xmlns:a16="http://schemas.microsoft.com/office/drawing/2014/main" id="{8852054B-76A7-440E-AA70-CA987897EA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928"/>
                          <a:ext cx="18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13">
              <a:extLst>
                <a:ext uri="{FF2B5EF4-FFF2-40B4-BE49-F238E27FC236}">
                  <a16:creationId xmlns:a16="http://schemas.microsoft.com/office/drawing/2014/main" id="{74971EB9-14B5-4027-915F-5EC79C115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6" y="1783"/>
            <a:ext cx="25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2202" imgH="177569" progId="Equation.3">
                    <p:embed/>
                  </p:oleObj>
                </mc:Choice>
                <mc:Fallback>
                  <p:oleObj name="公式" r:id="rId12" imgW="152202" imgH="177569" progId="Equation.3">
                    <p:embed/>
                    <p:pic>
                      <p:nvPicPr>
                        <p:cNvPr id="29735" name="Object 13">
                          <a:extLst>
                            <a:ext uri="{FF2B5EF4-FFF2-40B4-BE49-F238E27FC236}">
                              <a16:creationId xmlns:a16="http://schemas.microsoft.com/office/drawing/2014/main" id="{74971EB9-14B5-4027-915F-5EC79C115C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783"/>
                          <a:ext cx="25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Rectangle 16" descr="深色下对角线">
              <a:extLst>
                <a:ext uri="{FF2B5EF4-FFF2-40B4-BE49-F238E27FC236}">
                  <a16:creationId xmlns:a16="http://schemas.microsoft.com/office/drawing/2014/main" id="{03C14086-40A4-4414-9923-5445D4993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2" y="1701"/>
              <a:ext cx="49" cy="45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0B31690E-723D-4A03-8F9E-6C4878CC605D}"/>
              </a:ext>
            </a:extLst>
          </p:cNvPr>
          <p:cNvGrpSpPr>
            <a:grpSpLocks/>
          </p:cNvGrpSpPr>
          <p:nvPr/>
        </p:nvGrpSpPr>
        <p:grpSpPr bwMode="auto">
          <a:xfrm>
            <a:off x="3525574" y="3386667"/>
            <a:ext cx="3369468" cy="310886"/>
            <a:chOff x="2160" y="2573"/>
            <a:chExt cx="2496" cy="199"/>
          </a:xfrm>
        </p:grpSpPr>
        <p:graphicFrame>
          <p:nvGraphicFramePr>
            <p:cNvPr id="29720" name="Object 8">
              <a:extLst>
                <a:ext uri="{FF2B5EF4-FFF2-40B4-BE49-F238E27FC236}">
                  <a16:creationId xmlns:a16="http://schemas.microsoft.com/office/drawing/2014/main" id="{7D7F88A3-B922-43E6-8B7A-4D8104801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7" y="2573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4885" imgH="164885" progId="Equation.3">
                    <p:embed/>
                  </p:oleObj>
                </mc:Choice>
                <mc:Fallback>
                  <p:oleObj name="公式" r:id="rId14" imgW="164885" imgH="164885" progId="Equation.3">
                    <p:embed/>
                    <p:pic>
                      <p:nvPicPr>
                        <p:cNvPr id="29720" name="Object 8">
                          <a:extLst>
                            <a:ext uri="{FF2B5EF4-FFF2-40B4-BE49-F238E27FC236}">
                              <a16:creationId xmlns:a16="http://schemas.microsoft.com/office/drawing/2014/main" id="{7D7F88A3-B922-43E6-8B7A-4D8104801D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2573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1" name="Line 19">
              <a:extLst>
                <a:ext uri="{FF2B5EF4-FFF2-40B4-BE49-F238E27FC236}">
                  <a16:creationId xmlns:a16="http://schemas.microsoft.com/office/drawing/2014/main" id="{35C89BB0-D36E-4728-9B67-CE70720FB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88"/>
              <a:ext cx="129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2" name="Line 20">
              <a:extLst>
                <a:ext uri="{FF2B5EF4-FFF2-40B4-BE49-F238E27FC236}">
                  <a16:creationId xmlns:a16="http://schemas.microsoft.com/office/drawing/2014/main" id="{EB17D0F6-3859-4C26-9D2A-A06FD673F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688"/>
              <a:ext cx="96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8FF323F8-50E4-491C-80A9-E312FAC88F98}"/>
              </a:ext>
            </a:extLst>
          </p:cNvPr>
          <p:cNvGrpSpPr>
            <a:grpSpLocks/>
          </p:cNvGrpSpPr>
          <p:nvPr/>
        </p:nvGrpSpPr>
        <p:grpSpPr bwMode="auto">
          <a:xfrm>
            <a:off x="2008188" y="2309813"/>
            <a:ext cx="1493573" cy="793750"/>
            <a:chOff x="957" y="1524"/>
            <a:chExt cx="1129" cy="600"/>
          </a:xfrm>
        </p:grpSpPr>
        <p:sp>
          <p:nvSpPr>
            <p:cNvPr id="29716" name="Line 22">
              <a:extLst>
                <a:ext uri="{FF2B5EF4-FFF2-40B4-BE49-F238E27FC236}">
                  <a16:creationId xmlns:a16="http://schemas.microsoft.com/office/drawing/2014/main" id="{1CC0B3D4-C8FB-43E8-BE67-A77912BD7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5" y="1532"/>
              <a:ext cx="9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7" name="Line 23">
              <a:extLst>
                <a:ext uri="{FF2B5EF4-FFF2-40B4-BE49-F238E27FC236}">
                  <a16:creationId xmlns:a16="http://schemas.microsoft.com/office/drawing/2014/main" id="{DE9C6C2A-178C-41B3-A3EC-272F84951C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27" y="2108"/>
              <a:ext cx="959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8" name="Line 24">
              <a:extLst>
                <a:ext uri="{FF2B5EF4-FFF2-40B4-BE49-F238E27FC236}">
                  <a16:creationId xmlns:a16="http://schemas.microsoft.com/office/drawing/2014/main" id="{E46B14E3-4024-4EFA-9A8E-8CBAECFA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1524"/>
              <a:ext cx="0" cy="56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19" name="Object 7">
              <a:extLst>
                <a:ext uri="{FF2B5EF4-FFF2-40B4-BE49-F238E27FC236}">
                  <a16:creationId xmlns:a16="http://schemas.microsoft.com/office/drawing/2014/main" id="{BA3BFE05-A4D6-45BB-B584-E51875B66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7" y="1632"/>
            <a:ext cx="15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17" imgH="253890" progId="Equation.3">
                    <p:embed/>
                  </p:oleObj>
                </mc:Choice>
                <mc:Fallback>
                  <p:oleObj name="Equation" r:id="rId16" imgW="190417" imgH="253890" progId="Equation.3">
                    <p:embed/>
                    <p:pic>
                      <p:nvPicPr>
                        <p:cNvPr id="29719" name="Object 7">
                          <a:extLst>
                            <a:ext uri="{FF2B5EF4-FFF2-40B4-BE49-F238E27FC236}">
                              <a16:creationId xmlns:a16="http://schemas.microsoft.com/office/drawing/2014/main" id="{BA3BFE05-A4D6-45BB-B584-E51875B66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632"/>
                          <a:ext cx="156" cy="2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E1231F12-BA02-41FC-B675-3408AE57786C}"/>
              </a:ext>
            </a:extLst>
          </p:cNvPr>
          <p:cNvGrpSpPr>
            <a:grpSpLocks/>
          </p:cNvGrpSpPr>
          <p:nvPr/>
        </p:nvGrpSpPr>
        <p:grpSpPr bwMode="auto">
          <a:xfrm>
            <a:off x="6969125" y="1654969"/>
            <a:ext cx="453761" cy="1051718"/>
            <a:chOff x="4707" y="1133"/>
            <a:chExt cx="343" cy="795"/>
          </a:xfrm>
        </p:grpSpPr>
        <p:sp>
          <p:nvSpPr>
            <p:cNvPr id="29713" name="Line 36">
              <a:extLst>
                <a:ext uri="{FF2B5EF4-FFF2-40B4-BE49-F238E27FC236}">
                  <a16:creationId xmlns:a16="http://schemas.microsoft.com/office/drawing/2014/main" id="{EBAE4B3D-4171-45D8-AF3B-48DD40F5B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7" y="1133"/>
              <a:ext cx="2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4" name="Line 37">
              <a:extLst>
                <a:ext uri="{FF2B5EF4-FFF2-40B4-BE49-F238E27FC236}">
                  <a16:creationId xmlns:a16="http://schemas.microsoft.com/office/drawing/2014/main" id="{FEAA8990-6131-4EFD-BF65-11BB9F16B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1133"/>
              <a:ext cx="0" cy="79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15" name="Object 6">
              <a:extLst>
                <a:ext uri="{FF2B5EF4-FFF2-40B4-BE49-F238E27FC236}">
                  <a16:creationId xmlns:a16="http://schemas.microsoft.com/office/drawing/2014/main" id="{2F0320F1-029D-44C7-B3E1-1A2111C60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425"/>
            <a:ext cx="17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77646" imgH="190335" progId="Equation.3">
                    <p:embed/>
                  </p:oleObj>
                </mc:Choice>
                <mc:Fallback>
                  <p:oleObj name="公式" r:id="rId18" imgW="177646" imgH="190335" progId="Equation.3">
                    <p:embed/>
                    <p:pic>
                      <p:nvPicPr>
                        <p:cNvPr id="29715" name="Object 6">
                          <a:extLst>
                            <a:ext uri="{FF2B5EF4-FFF2-40B4-BE49-F238E27FC236}">
                              <a16:creationId xmlns:a16="http://schemas.microsoft.com/office/drawing/2014/main" id="{2F0320F1-029D-44C7-B3E1-1A2111C607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425"/>
                          <a:ext cx="17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34" name="Object 2">
            <a:extLst>
              <a:ext uri="{FF2B5EF4-FFF2-40B4-BE49-F238E27FC236}">
                <a16:creationId xmlns:a16="http://schemas.microsoft.com/office/drawing/2014/main" id="{3B0F0669-8995-45D1-A88C-CF4EF5179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9835"/>
              </p:ext>
            </p:extLst>
          </p:nvPr>
        </p:nvGraphicFramePr>
        <p:xfrm>
          <a:off x="6109229" y="4585229"/>
          <a:ext cx="1221053" cy="40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94870" imgH="177646" progId="Equation.3">
                  <p:embed/>
                </p:oleObj>
              </mc:Choice>
              <mc:Fallback>
                <p:oleObj name="公式" r:id="rId20" imgW="494870" imgH="177646" progId="Equation.3">
                  <p:embed/>
                  <p:pic>
                    <p:nvPicPr>
                      <p:cNvPr id="33834" name="Object 2">
                        <a:extLst>
                          <a:ext uri="{FF2B5EF4-FFF2-40B4-BE49-F238E27FC236}">
                            <a16:creationId xmlns:a16="http://schemas.microsoft.com/office/drawing/2014/main" id="{3B0F0669-8995-45D1-A88C-CF4EF5179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229" y="4585229"/>
                        <a:ext cx="1221053" cy="40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6" name="Text Box 44">
            <a:extLst>
              <a:ext uri="{FF2B5EF4-FFF2-40B4-BE49-F238E27FC236}">
                <a16:creationId xmlns:a16="http://schemas.microsoft.com/office/drawing/2014/main" id="{E192EF3B-BD0C-4A2C-B3CA-94A754746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209" y="4565386"/>
            <a:ext cx="43444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~1mm        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~10m </a:t>
            </a:r>
          </a:p>
        </p:txBody>
      </p:sp>
      <p:grpSp>
        <p:nvGrpSpPr>
          <p:cNvPr id="6" name="Group 45">
            <a:extLst>
              <a:ext uri="{FF2B5EF4-FFF2-40B4-BE49-F238E27FC236}">
                <a16:creationId xmlns:a16="http://schemas.microsoft.com/office/drawing/2014/main" id="{06574660-82E9-44EA-8DED-4F1741857915}"/>
              </a:ext>
            </a:extLst>
          </p:cNvPr>
          <p:cNvGrpSpPr>
            <a:grpSpLocks/>
          </p:cNvGrpSpPr>
          <p:nvPr/>
        </p:nvGrpSpPr>
        <p:grpSpPr bwMode="auto">
          <a:xfrm>
            <a:off x="2765086" y="1296832"/>
            <a:ext cx="4147343" cy="1785938"/>
            <a:chOff x="1526" y="425"/>
            <a:chExt cx="3135" cy="1350"/>
          </a:xfrm>
        </p:grpSpPr>
        <p:graphicFrame>
          <p:nvGraphicFramePr>
            <p:cNvPr id="29706" name="Object 3">
              <a:extLst>
                <a:ext uri="{FF2B5EF4-FFF2-40B4-BE49-F238E27FC236}">
                  <a16:creationId xmlns:a16="http://schemas.microsoft.com/office/drawing/2014/main" id="{9CEC17FF-2543-4533-AADA-E897BB959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1" y="638"/>
            <a:ext cx="19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26835" imgH="202936" progId="Equation.3">
                    <p:embed/>
                  </p:oleObj>
                </mc:Choice>
                <mc:Fallback>
                  <p:oleObj name="公式" r:id="rId22" imgW="126835" imgH="202936" progId="Equation.3">
                    <p:embed/>
                    <p:pic>
                      <p:nvPicPr>
                        <p:cNvPr id="29706" name="Object 3">
                          <a:extLst>
                            <a:ext uri="{FF2B5EF4-FFF2-40B4-BE49-F238E27FC236}">
                              <a16:creationId xmlns:a16="http://schemas.microsoft.com/office/drawing/2014/main" id="{9CEC17FF-2543-4533-AADA-E897BB959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638"/>
                          <a:ext cx="19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4">
              <a:extLst>
                <a:ext uri="{FF2B5EF4-FFF2-40B4-BE49-F238E27FC236}">
                  <a16:creationId xmlns:a16="http://schemas.microsoft.com/office/drawing/2014/main" id="{B750CB06-1406-4D41-A5C3-9837062D66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4" y="1042"/>
            <a:ext cx="21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39639" imgH="203112" progId="Equation.3">
                    <p:embed/>
                  </p:oleObj>
                </mc:Choice>
                <mc:Fallback>
                  <p:oleObj name="公式" r:id="rId24" imgW="139639" imgH="203112" progId="Equation.3">
                    <p:embed/>
                    <p:pic>
                      <p:nvPicPr>
                        <p:cNvPr id="29707" name="Object 4">
                          <a:extLst>
                            <a:ext uri="{FF2B5EF4-FFF2-40B4-BE49-F238E27FC236}">
                              <a16:creationId xmlns:a16="http://schemas.microsoft.com/office/drawing/2014/main" id="{B750CB06-1406-4D41-A5C3-9837062D66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1042"/>
                          <a:ext cx="21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Line 48">
              <a:extLst>
                <a:ext uri="{FF2B5EF4-FFF2-40B4-BE49-F238E27FC236}">
                  <a16:creationId xmlns:a16="http://schemas.microsoft.com/office/drawing/2014/main" id="{DBB62DF3-03F1-4A0B-A5D7-DB14A49F35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" y="696"/>
              <a:ext cx="2596" cy="511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09" name="Line 49">
              <a:extLst>
                <a:ext uri="{FF2B5EF4-FFF2-40B4-BE49-F238E27FC236}">
                  <a16:creationId xmlns:a16="http://schemas.microsoft.com/office/drawing/2014/main" id="{F03EED0B-2E9E-4EB8-A5A2-B3F1986295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8" y="696"/>
              <a:ext cx="2553" cy="1079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0" name="Freeform 50">
              <a:extLst>
                <a:ext uri="{FF2B5EF4-FFF2-40B4-BE49-F238E27FC236}">
                  <a16:creationId xmlns:a16="http://schemas.microsoft.com/office/drawing/2014/main" id="{C7DB81EA-5B97-4C34-8E6C-EF9ED30B2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198"/>
              <a:ext cx="565" cy="293"/>
            </a:xfrm>
            <a:custGeom>
              <a:avLst/>
              <a:gdLst>
                <a:gd name="T0" fmla="*/ 0 w 554"/>
                <a:gd name="T1" fmla="*/ 100420 h 248"/>
                <a:gd name="T2" fmla="*/ 1123 w 554"/>
                <a:gd name="T3" fmla="*/ 0 h 248"/>
                <a:gd name="T4" fmla="*/ 0 60000 65536"/>
                <a:gd name="T5" fmla="*/ 0 60000 65536"/>
                <a:gd name="T6" fmla="*/ 0 w 554"/>
                <a:gd name="T7" fmla="*/ 0 h 248"/>
                <a:gd name="T8" fmla="*/ 554 w 554"/>
                <a:gd name="T9" fmla="*/ 248 h 2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1" name="Line 51">
              <a:extLst>
                <a:ext uri="{FF2B5EF4-FFF2-40B4-BE49-F238E27FC236}">
                  <a16:creationId xmlns:a16="http://schemas.microsoft.com/office/drawing/2014/main" id="{7388A49A-42D2-4E01-9746-AB0934D1F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6" y="1491"/>
              <a:ext cx="582" cy="2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12" name="Object 5">
              <a:extLst>
                <a:ext uri="{FF2B5EF4-FFF2-40B4-BE49-F238E27FC236}">
                  <a16:creationId xmlns:a16="http://schemas.microsoft.com/office/drawing/2014/main" id="{38BE0979-4C18-41FB-8661-34BE6C8D8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" y="425"/>
            <a:ext cx="19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39639" imgH="152334" progId="Equation.3">
                    <p:embed/>
                  </p:oleObj>
                </mc:Choice>
                <mc:Fallback>
                  <p:oleObj name="公式" r:id="rId26" imgW="139639" imgH="152334" progId="Equation.3">
                    <p:embed/>
                    <p:pic>
                      <p:nvPicPr>
                        <p:cNvPr id="29712" name="Object 5">
                          <a:extLst>
                            <a:ext uri="{FF2B5EF4-FFF2-40B4-BE49-F238E27FC236}">
                              <a16:creationId xmlns:a16="http://schemas.microsoft.com/office/drawing/2014/main" id="{38BE0979-4C18-41FB-8661-34BE6C8D87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425"/>
                          <a:ext cx="19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Text Box 48">
            <a:extLst>
              <a:ext uri="{FF2B5EF4-FFF2-40B4-BE49-F238E27FC236}">
                <a16:creationId xmlns:a16="http://schemas.microsoft.com/office/drawing/2014/main" id="{729902AE-E866-402F-863D-205959DA6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2178" y="535314"/>
            <a:ext cx="2286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实验装置</a:t>
            </a:r>
          </a:p>
        </p:txBody>
      </p:sp>
      <p:sp>
        <p:nvSpPr>
          <p:cNvPr id="2" name="Text Box 50">
            <a:extLst>
              <a:ext uri="{FF2B5EF4-FFF2-40B4-BE49-F238E27FC236}">
                <a16:creationId xmlns:a16="http://schemas.microsoft.com/office/drawing/2014/main" id="{B9AAEB7F-E7E5-B8E8-A110-0462F09CC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8699" y="537932"/>
            <a:ext cx="50998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获得相干光的方法是分波阵面法</a:t>
            </a:r>
          </a:p>
        </p:txBody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FAD4E5FB-1118-47D6-FA78-0E9177FBEEED}"/>
              </a:ext>
            </a:extLst>
          </p:cNvPr>
          <p:cNvGrpSpPr>
            <a:grpSpLocks/>
          </p:cNvGrpSpPr>
          <p:nvPr/>
        </p:nvGrpSpPr>
        <p:grpSpPr bwMode="auto">
          <a:xfrm>
            <a:off x="7418989" y="1346261"/>
            <a:ext cx="439137" cy="2747698"/>
            <a:chOff x="5280" y="528"/>
            <a:chExt cx="150" cy="1584"/>
          </a:xfrm>
        </p:grpSpPr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C6AC0BB-6018-059A-5F14-7481CA004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52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FE905639-D501-2F85-52B7-6009812FE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52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6">
              <a:extLst>
                <a:ext uri="{FF2B5EF4-FFF2-40B4-BE49-F238E27FC236}">
                  <a16:creationId xmlns:a16="http://schemas.microsoft.com/office/drawing/2014/main" id="{13EE772F-AD76-EFF9-6C14-14DC2CB70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" y="1248"/>
              <a:ext cx="150" cy="480"/>
              <a:chOff x="5280" y="960"/>
              <a:chExt cx="150" cy="480"/>
            </a:xfrm>
          </p:grpSpPr>
          <p:sp>
            <p:nvSpPr>
              <p:cNvPr id="16" name="Rectangle 17">
                <a:extLst>
                  <a:ext uri="{FF2B5EF4-FFF2-40B4-BE49-F238E27FC236}">
                    <a16:creationId xmlns:a16="http://schemas.microsoft.com/office/drawing/2014/main" id="{D2847B07-ADC3-7AC1-23DE-8FF011C9F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152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8">
                <a:extLst>
                  <a:ext uri="{FF2B5EF4-FFF2-40B4-BE49-F238E27FC236}">
                    <a16:creationId xmlns:a16="http://schemas.microsoft.com/office/drawing/2014/main" id="{110D8647-8C38-B51E-413F-5A6324CA0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344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9">
                <a:extLst>
                  <a:ext uri="{FF2B5EF4-FFF2-40B4-BE49-F238E27FC236}">
                    <a16:creationId xmlns:a16="http://schemas.microsoft.com/office/drawing/2014/main" id="{A6EBA6CB-20C0-B72C-469E-5415286AA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960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57A793FC-09CC-7B18-C69C-51843B260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1824"/>
              <a:ext cx="150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21">
              <a:extLst>
                <a:ext uri="{FF2B5EF4-FFF2-40B4-BE49-F238E27FC236}">
                  <a16:creationId xmlns:a16="http://schemas.microsoft.com/office/drawing/2014/main" id="{1DFAF106-BA93-8C6E-AD93-3C9F576E16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" y="672"/>
              <a:ext cx="150" cy="480"/>
              <a:chOff x="5280" y="960"/>
              <a:chExt cx="150" cy="480"/>
            </a:xfrm>
          </p:grpSpPr>
          <p:sp>
            <p:nvSpPr>
              <p:cNvPr id="13" name="Rectangle 22">
                <a:extLst>
                  <a:ext uri="{FF2B5EF4-FFF2-40B4-BE49-F238E27FC236}">
                    <a16:creationId xmlns:a16="http://schemas.microsoft.com/office/drawing/2014/main" id="{8D3E7704-6F53-261B-1DDC-C5464D8BE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152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EEF8D6C6-0994-CC26-495E-E77993941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344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24">
                <a:extLst>
                  <a:ext uri="{FF2B5EF4-FFF2-40B4-BE49-F238E27FC236}">
                    <a16:creationId xmlns:a16="http://schemas.microsoft.com/office/drawing/2014/main" id="{809B1178-70CB-962C-558F-01C785099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960"/>
                <a:ext cx="15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C82740E-63AA-C12A-EED5-5522FE99F694}"/>
              </a:ext>
            </a:extLst>
          </p:cNvPr>
          <p:cNvGrpSpPr/>
          <p:nvPr/>
        </p:nvGrpSpPr>
        <p:grpSpPr>
          <a:xfrm>
            <a:off x="1903896" y="2344209"/>
            <a:ext cx="777585" cy="717021"/>
            <a:chOff x="2077095" y="3103940"/>
            <a:chExt cx="933102" cy="549275"/>
          </a:xfrm>
        </p:grpSpPr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68FC354A-4DB5-CB96-9738-231EA66AD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095" y="3103940"/>
              <a:ext cx="9031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0">
              <a:extLst>
                <a:ext uri="{FF2B5EF4-FFF2-40B4-BE49-F238E27FC236}">
                  <a16:creationId xmlns:a16="http://schemas.microsoft.com/office/drawing/2014/main" id="{3373C1B4-5DFD-3F1F-EEF5-629ADFDA8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095" y="3378577"/>
              <a:ext cx="9031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1">
              <a:extLst>
                <a:ext uri="{FF2B5EF4-FFF2-40B4-BE49-F238E27FC236}">
                  <a16:creationId xmlns:a16="http://schemas.microsoft.com/office/drawing/2014/main" id="{0CC6DB29-5D60-38D8-65CB-85CCBF1FD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883" y="3653215"/>
              <a:ext cx="90131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96E6E43-F6A2-5B07-E877-13EADD746FD8}"/>
              </a:ext>
            </a:extLst>
          </p:cNvPr>
          <p:cNvGrpSpPr/>
          <p:nvPr/>
        </p:nvGrpSpPr>
        <p:grpSpPr>
          <a:xfrm>
            <a:off x="2795151" y="2221877"/>
            <a:ext cx="938274" cy="900906"/>
            <a:chOff x="2627064" y="2961065"/>
            <a:chExt cx="950654" cy="850900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5D7E9D66-237D-FFD9-2A32-64A7630620C8}"/>
                </a:ext>
              </a:extLst>
            </p:cNvPr>
            <p:cNvGrpSpPr/>
            <p:nvPr/>
          </p:nvGrpSpPr>
          <p:grpSpPr>
            <a:xfrm>
              <a:off x="2627064" y="3080127"/>
              <a:ext cx="708629" cy="596900"/>
              <a:chOff x="3079385" y="3103940"/>
              <a:chExt cx="708629" cy="596900"/>
            </a:xfrm>
          </p:grpSpPr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4FFD0280-2711-74CA-6616-EFF44F6C1C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1421" y="3103940"/>
                <a:ext cx="566593" cy="596900"/>
              </a:xfrm>
              <a:custGeom>
                <a:avLst/>
                <a:gdLst>
                  <a:gd name="T0" fmla="*/ 0 w 271"/>
                  <a:gd name="T1" fmla="*/ 0 h 384"/>
                  <a:gd name="T2" fmla="*/ 0 w 271"/>
                  <a:gd name="T3" fmla="*/ 2147483646 h 384"/>
                  <a:gd name="T4" fmla="*/ 0 60000 65536"/>
                  <a:gd name="T5" fmla="*/ 0 60000 65536"/>
                  <a:gd name="T6" fmla="*/ 0 w 271"/>
                  <a:gd name="T7" fmla="*/ 0 h 384"/>
                  <a:gd name="T8" fmla="*/ 271 w 271"/>
                  <a:gd name="T9" fmla="*/ 384 h 3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71" h="384">
                    <a:moveTo>
                      <a:pt x="0" y="0"/>
                    </a:moveTo>
                    <a:cubicBezTo>
                      <a:pt x="271" y="219"/>
                      <a:pt x="0" y="384"/>
                      <a:pt x="0" y="384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03041F04-5126-388F-11C6-77D1AC2F5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9385" y="3254752"/>
                <a:ext cx="265532" cy="295275"/>
              </a:xfrm>
              <a:custGeom>
                <a:avLst/>
                <a:gdLst>
                  <a:gd name="T0" fmla="*/ 0 w 127"/>
                  <a:gd name="T1" fmla="*/ 0 h 192"/>
                  <a:gd name="T2" fmla="*/ 0 w 127"/>
                  <a:gd name="T3" fmla="*/ 2147483646 h 192"/>
                  <a:gd name="T4" fmla="*/ 0 60000 65536"/>
                  <a:gd name="T5" fmla="*/ 0 60000 65536"/>
                  <a:gd name="T6" fmla="*/ 0 w 127"/>
                  <a:gd name="T7" fmla="*/ 0 h 192"/>
                  <a:gd name="T8" fmla="*/ 127 w 127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7" h="192">
                    <a:moveTo>
                      <a:pt x="0" y="0"/>
                    </a:moveTo>
                    <a:cubicBezTo>
                      <a:pt x="127" y="93"/>
                      <a:pt x="0" y="192"/>
                      <a:pt x="0" y="192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21DB849D-30FC-44CF-C4F8-789A51C453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0717" y="2961065"/>
              <a:ext cx="647001" cy="850900"/>
            </a:xfrm>
            <a:custGeom>
              <a:avLst/>
              <a:gdLst>
                <a:gd name="T0" fmla="*/ 2147483646 w 309"/>
                <a:gd name="T1" fmla="*/ 0 h 549"/>
                <a:gd name="T2" fmla="*/ 0 w 309"/>
                <a:gd name="T3" fmla="*/ 2147483646 h 549"/>
                <a:gd name="T4" fmla="*/ 0 60000 65536"/>
                <a:gd name="T5" fmla="*/ 0 60000 65536"/>
                <a:gd name="T6" fmla="*/ 0 w 309"/>
                <a:gd name="T7" fmla="*/ 0 h 549"/>
                <a:gd name="T8" fmla="*/ 309 w 309"/>
                <a:gd name="T9" fmla="*/ 549 h 5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549">
                  <a:moveTo>
                    <a:pt x="36" y="0"/>
                  </a:moveTo>
                  <a:cubicBezTo>
                    <a:pt x="309" y="283"/>
                    <a:pt x="88" y="520"/>
                    <a:pt x="0" y="54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76686FA-B902-BBA7-7F56-1C18435B90C6}"/>
              </a:ext>
            </a:extLst>
          </p:cNvPr>
          <p:cNvGrpSpPr/>
          <p:nvPr/>
        </p:nvGrpSpPr>
        <p:grpSpPr>
          <a:xfrm>
            <a:off x="3628833" y="1198999"/>
            <a:ext cx="3772591" cy="2891897"/>
            <a:chOff x="3980699" y="1840290"/>
            <a:chExt cx="3023700" cy="3024187"/>
          </a:xfrm>
        </p:grpSpPr>
        <p:sp>
          <p:nvSpPr>
            <p:cNvPr id="36" name="Freeform 4">
              <a:extLst>
                <a:ext uri="{FF2B5EF4-FFF2-40B4-BE49-F238E27FC236}">
                  <a16:creationId xmlns:a16="http://schemas.microsoft.com/office/drawing/2014/main" id="{4B723F18-1D39-D485-BC76-3433142D7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4218" y="2286377"/>
              <a:ext cx="1320181" cy="2578100"/>
            </a:xfrm>
            <a:custGeom>
              <a:avLst/>
              <a:gdLst>
                <a:gd name="T0" fmla="*/ 0 w 632"/>
                <a:gd name="T1" fmla="*/ 0 h 1664"/>
                <a:gd name="T2" fmla="*/ 2147483646 w 632"/>
                <a:gd name="T3" fmla="*/ 2147483646 h 1664"/>
                <a:gd name="T4" fmla="*/ 0 60000 65536"/>
                <a:gd name="T5" fmla="*/ 0 60000 65536"/>
                <a:gd name="T6" fmla="*/ 0 w 632"/>
                <a:gd name="T7" fmla="*/ 0 h 1664"/>
                <a:gd name="T8" fmla="*/ 632 w 632"/>
                <a:gd name="T9" fmla="*/ 1664 h 16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2" h="1664">
                  <a:moveTo>
                    <a:pt x="0" y="0"/>
                  </a:moveTo>
                  <a:cubicBezTo>
                    <a:pt x="632" y="273"/>
                    <a:pt x="512" y="1451"/>
                    <a:pt x="26" y="166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6">
              <a:extLst>
                <a:ext uri="{FF2B5EF4-FFF2-40B4-BE49-F238E27FC236}">
                  <a16:creationId xmlns:a16="http://schemas.microsoft.com/office/drawing/2014/main" id="{3B90CBD5-5336-6754-6293-179798F95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3073" y="2584827"/>
              <a:ext cx="776027" cy="2151063"/>
            </a:xfrm>
            <a:custGeom>
              <a:avLst/>
              <a:gdLst>
                <a:gd name="T0" fmla="*/ 0 w 372"/>
                <a:gd name="T1" fmla="*/ 0 h 1389"/>
                <a:gd name="T2" fmla="*/ 2147483646 w 372"/>
                <a:gd name="T3" fmla="*/ 2147483646 h 1389"/>
                <a:gd name="T4" fmla="*/ 2147483646 w 372"/>
                <a:gd name="T5" fmla="*/ 2147483646 h 1389"/>
                <a:gd name="T6" fmla="*/ 0 60000 65536"/>
                <a:gd name="T7" fmla="*/ 0 60000 65536"/>
                <a:gd name="T8" fmla="*/ 0 60000 65536"/>
                <a:gd name="T9" fmla="*/ 0 w 372"/>
                <a:gd name="T10" fmla="*/ 0 h 1389"/>
                <a:gd name="T11" fmla="*/ 372 w 372"/>
                <a:gd name="T12" fmla="*/ 1389 h 13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2" h="1389">
                  <a:moveTo>
                    <a:pt x="0" y="0"/>
                  </a:moveTo>
                  <a:cubicBezTo>
                    <a:pt x="173" y="45"/>
                    <a:pt x="369" y="368"/>
                    <a:pt x="369" y="584"/>
                  </a:cubicBezTo>
                  <a:cubicBezTo>
                    <a:pt x="372" y="815"/>
                    <a:pt x="251" y="1345"/>
                    <a:pt x="17" y="138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4D2984C6-022F-65E7-B733-C53A84A990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783" y="2811840"/>
              <a:ext cx="564723" cy="595313"/>
            </a:xfrm>
            <a:custGeom>
              <a:avLst/>
              <a:gdLst>
                <a:gd name="T0" fmla="*/ 0 w 271"/>
                <a:gd name="T1" fmla="*/ 0 h 384"/>
                <a:gd name="T2" fmla="*/ 0 w 271"/>
                <a:gd name="T3" fmla="*/ 2147483646 h 384"/>
                <a:gd name="T4" fmla="*/ 0 60000 65536"/>
                <a:gd name="T5" fmla="*/ 0 60000 65536"/>
                <a:gd name="T6" fmla="*/ 0 w 271"/>
                <a:gd name="T7" fmla="*/ 0 h 384"/>
                <a:gd name="T8" fmla="*/ 271 w 271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1" h="384">
                  <a:moveTo>
                    <a:pt x="0" y="0"/>
                  </a:moveTo>
                  <a:cubicBezTo>
                    <a:pt x="271" y="219"/>
                    <a:pt x="0" y="384"/>
                    <a:pt x="0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F438B105-3E08-204A-F28D-BC896BD9E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0699" y="2961065"/>
              <a:ext cx="265532" cy="296863"/>
            </a:xfrm>
            <a:custGeom>
              <a:avLst/>
              <a:gdLst>
                <a:gd name="T0" fmla="*/ 0 w 127"/>
                <a:gd name="T1" fmla="*/ 0 h 192"/>
                <a:gd name="T2" fmla="*/ 0 w 127"/>
                <a:gd name="T3" fmla="*/ 2147483646 h 192"/>
                <a:gd name="T4" fmla="*/ 0 60000 65536"/>
                <a:gd name="T5" fmla="*/ 0 60000 65536"/>
                <a:gd name="T6" fmla="*/ 0 w 127"/>
                <a:gd name="T7" fmla="*/ 0 h 192"/>
                <a:gd name="T8" fmla="*/ 127 w 127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" h="192">
                  <a:moveTo>
                    <a:pt x="0" y="0"/>
                  </a:moveTo>
                  <a:cubicBezTo>
                    <a:pt x="127" y="93"/>
                    <a:pt x="0" y="192"/>
                    <a:pt x="0" y="19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5BB255EA-70DF-CAA3-A797-BF99DD3E61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2494" y="2662615"/>
              <a:ext cx="643261" cy="850900"/>
            </a:xfrm>
            <a:custGeom>
              <a:avLst/>
              <a:gdLst>
                <a:gd name="T0" fmla="*/ 2147483646 w 309"/>
                <a:gd name="T1" fmla="*/ 0 h 549"/>
                <a:gd name="T2" fmla="*/ 0 w 309"/>
                <a:gd name="T3" fmla="*/ 2147483646 h 549"/>
                <a:gd name="T4" fmla="*/ 0 60000 65536"/>
                <a:gd name="T5" fmla="*/ 0 60000 65536"/>
                <a:gd name="T6" fmla="*/ 0 w 309"/>
                <a:gd name="T7" fmla="*/ 0 h 549"/>
                <a:gd name="T8" fmla="*/ 309 w 309"/>
                <a:gd name="T9" fmla="*/ 549 h 5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549">
                  <a:moveTo>
                    <a:pt x="36" y="0"/>
                  </a:moveTo>
                  <a:cubicBezTo>
                    <a:pt x="309" y="283"/>
                    <a:pt x="88" y="520"/>
                    <a:pt x="0" y="54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7">
              <a:extLst>
                <a:ext uri="{FF2B5EF4-FFF2-40B4-BE49-F238E27FC236}">
                  <a16:creationId xmlns:a16="http://schemas.microsoft.com/office/drawing/2014/main" id="{E087637C-CAF2-A3A6-53A3-DEE1103BAD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783" y="3407152"/>
              <a:ext cx="564723" cy="595313"/>
            </a:xfrm>
            <a:custGeom>
              <a:avLst/>
              <a:gdLst>
                <a:gd name="T0" fmla="*/ 0 w 271"/>
                <a:gd name="T1" fmla="*/ 0 h 384"/>
                <a:gd name="T2" fmla="*/ 0 w 271"/>
                <a:gd name="T3" fmla="*/ 2147483646 h 384"/>
                <a:gd name="T4" fmla="*/ 0 60000 65536"/>
                <a:gd name="T5" fmla="*/ 0 60000 65536"/>
                <a:gd name="T6" fmla="*/ 0 w 271"/>
                <a:gd name="T7" fmla="*/ 0 h 384"/>
                <a:gd name="T8" fmla="*/ 271 w 271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1" h="384">
                  <a:moveTo>
                    <a:pt x="0" y="0"/>
                  </a:moveTo>
                  <a:cubicBezTo>
                    <a:pt x="271" y="219"/>
                    <a:pt x="0" y="384"/>
                    <a:pt x="0" y="38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Freeform 38">
              <a:extLst>
                <a:ext uri="{FF2B5EF4-FFF2-40B4-BE49-F238E27FC236}">
                  <a16:creationId xmlns:a16="http://schemas.microsoft.com/office/drawing/2014/main" id="{A7C3ED85-C091-8401-ECCD-0660B22C7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0699" y="3554790"/>
              <a:ext cx="265532" cy="298450"/>
            </a:xfrm>
            <a:custGeom>
              <a:avLst/>
              <a:gdLst>
                <a:gd name="T0" fmla="*/ 0 w 127"/>
                <a:gd name="T1" fmla="*/ 0 h 192"/>
                <a:gd name="T2" fmla="*/ 0 w 127"/>
                <a:gd name="T3" fmla="*/ 2147483646 h 192"/>
                <a:gd name="T4" fmla="*/ 0 60000 65536"/>
                <a:gd name="T5" fmla="*/ 0 60000 65536"/>
                <a:gd name="T6" fmla="*/ 0 w 127"/>
                <a:gd name="T7" fmla="*/ 0 h 192"/>
                <a:gd name="T8" fmla="*/ 127 w 127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" h="192">
                  <a:moveTo>
                    <a:pt x="0" y="0"/>
                  </a:moveTo>
                  <a:cubicBezTo>
                    <a:pt x="127" y="93"/>
                    <a:pt x="0" y="192"/>
                    <a:pt x="0" y="19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39">
              <a:extLst>
                <a:ext uri="{FF2B5EF4-FFF2-40B4-BE49-F238E27FC236}">
                  <a16:creationId xmlns:a16="http://schemas.microsoft.com/office/drawing/2014/main" id="{197611C7-BF62-FB3D-822C-A256348BC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2494" y="3257927"/>
              <a:ext cx="643261" cy="850900"/>
            </a:xfrm>
            <a:custGeom>
              <a:avLst/>
              <a:gdLst>
                <a:gd name="T0" fmla="*/ 2147483646 w 309"/>
                <a:gd name="T1" fmla="*/ 0 h 549"/>
                <a:gd name="T2" fmla="*/ 0 w 309"/>
                <a:gd name="T3" fmla="*/ 2147483646 h 549"/>
                <a:gd name="T4" fmla="*/ 0 60000 65536"/>
                <a:gd name="T5" fmla="*/ 0 60000 65536"/>
                <a:gd name="T6" fmla="*/ 0 w 309"/>
                <a:gd name="T7" fmla="*/ 0 h 549"/>
                <a:gd name="T8" fmla="*/ 309 w 309"/>
                <a:gd name="T9" fmla="*/ 549 h 5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549">
                  <a:moveTo>
                    <a:pt x="36" y="0"/>
                  </a:moveTo>
                  <a:cubicBezTo>
                    <a:pt x="309" y="283"/>
                    <a:pt x="88" y="520"/>
                    <a:pt x="0" y="54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40">
              <a:extLst>
                <a:ext uri="{FF2B5EF4-FFF2-40B4-BE49-F238E27FC236}">
                  <a16:creationId xmlns:a16="http://schemas.microsoft.com/office/drawing/2014/main" id="{4800CD1C-B2B4-1341-0567-87FBADC3B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5422" y="2310190"/>
              <a:ext cx="1316441" cy="1746250"/>
            </a:xfrm>
            <a:custGeom>
              <a:avLst/>
              <a:gdLst>
                <a:gd name="T0" fmla="*/ 0 w 630"/>
                <a:gd name="T1" fmla="*/ 0 h 1128"/>
                <a:gd name="T2" fmla="*/ 2147483646 w 630"/>
                <a:gd name="T3" fmla="*/ 2147483646 h 1128"/>
                <a:gd name="T4" fmla="*/ 0 60000 65536"/>
                <a:gd name="T5" fmla="*/ 0 60000 65536"/>
                <a:gd name="T6" fmla="*/ 0 w 630"/>
                <a:gd name="T7" fmla="*/ 0 h 1128"/>
                <a:gd name="T8" fmla="*/ 630 w 630"/>
                <a:gd name="T9" fmla="*/ 1128 h 11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1128">
                  <a:moveTo>
                    <a:pt x="0" y="0"/>
                  </a:moveTo>
                  <a:cubicBezTo>
                    <a:pt x="630" y="146"/>
                    <a:pt x="322" y="1128"/>
                    <a:pt x="44" y="1025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Freeform 41">
              <a:extLst>
                <a:ext uri="{FF2B5EF4-FFF2-40B4-BE49-F238E27FC236}">
                  <a16:creationId xmlns:a16="http://schemas.microsoft.com/office/drawing/2014/main" id="{3D092510-1FF6-B26C-1E2F-CA8238A08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2821" y="2881690"/>
              <a:ext cx="1314571" cy="1604963"/>
            </a:xfrm>
            <a:custGeom>
              <a:avLst/>
              <a:gdLst>
                <a:gd name="T0" fmla="*/ 0 w 630"/>
                <a:gd name="T1" fmla="*/ 0 h 1036"/>
                <a:gd name="T2" fmla="*/ 2147483646 w 630"/>
                <a:gd name="T3" fmla="*/ 2147483646 h 1036"/>
                <a:gd name="T4" fmla="*/ 0 60000 65536"/>
                <a:gd name="T5" fmla="*/ 0 60000 65536"/>
                <a:gd name="T6" fmla="*/ 0 w 630"/>
                <a:gd name="T7" fmla="*/ 0 h 1036"/>
                <a:gd name="T8" fmla="*/ 630 w 630"/>
                <a:gd name="T9" fmla="*/ 1036 h 10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1036">
                  <a:moveTo>
                    <a:pt x="0" y="0"/>
                  </a:moveTo>
                  <a:cubicBezTo>
                    <a:pt x="630" y="146"/>
                    <a:pt x="305" y="963"/>
                    <a:pt x="57" y="10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42">
              <a:extLst>
                <a:ext uri="{FF2B5EF4-FFF2-40B4-BE49-F238E27FC236}">
                  <a16:creationId xmlns:a16="http://schemas.microsoft.com/office/drawing/2014/main" id="{1BF42C96-B939-88EE-248A-F82BA6D1D5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3073" y="2064127"/>
              <a:ext cx="776027" cy="2151063"/>
            </a:xfrm>
            <a:custGeom>
              <a:avLst/>
              <a:gdLst>
                <a:gd name="T0" fmla="*/ 0 w 372"/>
                <a:gd name="T1" fmla="*/ 0 h 1389"/>
                <a:gd name="T2" fmla="*/ 2147483646 w 372"/>
                <a:gd name="T3" fmla="*/ 2147483646 h 1389"/>
                <a:gd name="T4" fmla="*/ 2147483646 w 372"/>
                <a:gd name="T5" fmla="*/ 2147483646 h 1389"/>
                <a:gd name="T6" fmla="*/ 0 60000 65536"/>
                <a:gd name="T7" fmla="*/ 0 60000 65536"/>
                <a:gd name="T8" fmla="*/ 0 60000 65536"/>
                <a:gd name="T9" fmla="*/ 0 w 372"/>
                <a:gd name="T10" fmla="*/ 0 h 1389"/>
                <a:gd name="T11" fmla="*/ 372 w 372"/>
                <a:gd name="T12" fmla="*/ 1389 h 13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2" h="1389">
                  <a:moveTo>
                    <a:pt x="0" y="0"/>
                  </a:moveTo>
                  <a:cubicBezTo>
                    <a:pt x="173" y="45"/>
                    <a:pt x="369" y="368"/>
                    <a:pt x="369" y="584"/>
                  </a:cubicBezTo>
                  <a:cubicBezTo>
                    <a:pt x="372" y="815"/>
                    <a:pt x="251" y="1345"/>
                    <a:pt x="17" y="138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43">
              <a:extLst>
                <a:ext uri="{FF2B5EF4-FFF2-40B4-BE49-F238E27FC236}">
                  <a16:creationId xmlns:a16="http://schemas.microsoft.com/office/drawing/2014/main" id="{2EAAB641-4B03-40C5-610D-FFE736F8F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3073" y="2064127"/>
              <a:ext cx="776027" cy="2151063"/>
            </a:xfrm>
            <a:custGeom>
              <a:avLst/>
              <a:gdLst>
                <a:gd name="T0" fmla="*/ 0 w 372"/>
                <a:gd name="T1" fmla="*/ 0 h 1389"/>
                <a:gd name="T2" fmla="*/ 2147483646 w 372"/>
                <a:gd name="T3" fmla="*/ 2147483646 h 1389"/>
                <a:gd name="T4" fmla="*/ 2147483646 w 372"/>
                <a:gd name="T5" fmla="*/ 2147483646 h 1389"/>
                <a:gd name="T6" fmla="*/ 0 60000 65536"/>
                <a:gd name="T7" fmla="*/ 0 60000 65536"/>
                <a:gd name="T8" fmla="*/ 0 60000 65536"/>
                <a:gd name="T9" fmla="*/ 0 w 372"/>
                <a:gd name="T10" fmla="*/ 0 h 1389"/>
                <a:gd name="T11" fmla="*/ 372 w 372"/>
                <a:gd name="T12" fmla="*/ 1389 h 13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2" h="1389">
                  <a:moveTo>
                    <a:pt x="0" y="0"/>
                  </a:moveTo>
                  <a:cubicBezTo>
                    <a:pt x="173" y="45"/>
                    <a:pt x="369" y="368"/>
                    <a:pt x="369" y="584"/>
                  </a:cubicBezTo>
                  <a:cubicBezTo>
                    <a:pt x="372" y="815"/>
                    <a:pt x="251" y="1345"/>
                    <a:pt x="17" y="138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44">
              <a:extLst>
                <a:ext uri="{FF2B5EF4-FFF2-40B4-BE49-F238E27FC236}">
                  <a16:creationId xmlns:a16="http://schemas.microsoft.com/office/drawing/2014/main" id="{FCA9DC35-D1ED-7387-806A-A8034B898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4218" y="1840290"/>
              <a:ext cx="1320181" cy="2578100"/>
            </a:xfrm>
            <a:custGeom>
              <a:avLst/>
              <a:gdLst>
                <a:gd name="T0" fmla="*/ 0 w 632"/>
                <a:gd name="T1" fmla="*/ 0 h 1664"/>
                <a:gd name="T2" fmla="*/ 2147483646 w 632"/>
                <a:gd name="T3" fmla="*/ 2147483646 h 1664"/>
                <a:gd name="T4" fmla="*/ 0 60000 65536"/>
                <a:gd name="T5" fmla="*/ 0 60000 65536"/>
                <a:gd name="T6" fmla="*/ 0 w 632"/>
                <a:gd name="T7" fmla="*/ 0 h 1664"/>
                <a:gd name="T8" fmla="*/ 632 w 632"/>
                <a:gd name="T9" fmla="*/ 1664 h 16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2" h="1664">
                  <a:moveTo>
                    <a:pt x="0" y="0"/>
                  </a:moveTo>
                  <a:cubicBezTo>
                    <a:pt x="632" y="273"/>
                    <a:pt x="512" y="1451"/>
                    <a:pt x="26" y="166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utoUpdateAnimBg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Text Box 2">
            <a:extLst>
              <a:ext uri="{FF2B5EF4-FFF2-40B4-BE49-F238E27FC236}">
                <a16:creationId xmlns:a16="http://schemas.microsoft.com/office/drawing/2014/main" id="{50567266-6D8D-4FD6-8DFD-0F6D4D1E2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958" y="465667"/>
            <a:ext cx="25400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定量分析</a:t>
            </a:r>
          </a:p>
        </p:txBody>
      </p:sp>
      <p:graphicFrame>
        <p:nvGraphicFramePr>
          <p:cNvPr id="4099" name="Object 2">
            <a:extLst>
              <a:ext uri="{FF2B5EF4-FFF2-40B4-BE49-F238E27FC236}">
                <a16:creationId xmlns:a16="http://schemas.microsoft.com/office/drawing/2014/main" id="{D168BE3A-BD80-4666-87E8-7AC982BB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12245"/>
              </p:ext>
            </p:extLst>
          </p:nvPr>
        </p:nvGraphicFramePr>
        <p:xfrm>
          <a:off x="1475052" y="1477699"/>
          <a:ext cx="1434042" cy="51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15806" progId="Equation.3">
                  <p:embed/>
                </p:oleObj>
              </mc:Choice>
              <mc:Fallback>
                <p:oleObj name="Equation" r:id="rId2" imgW="609336" imgH="215806" progId="Equation.3">
                  <p:embed/>
                  <p:pic>
                    <p:nvPicPr>
                      <p:cNvPr id="4099" name="Object 2">
                        <a:extLst>
                          <a:ext uri="{FF2B5EF4-FFF2-40B4-BE49-F238E27FC236}">
                            <a16:creationId xmlns:a16="http://schemas.microsoft.com/office/drawing/2014/main" id="{D168BE3A-BD80-4666-87E8-7AC982BB5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52" y="1477699"/>
                        <a:ext cx="1434042" cy="51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3">
            <a:extLst>
              <a:ext uri="{FF2B5EF4-FFF2-40B4-BE49-F238E27FC236}">
                <a16:creationId xmlns:a16="http://schemas.microsoft.com/office/drawing/2014/main" id="{B9B031AB-736D-44B6-8EDB-E13112B2D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88512"/>
              </p:ext>
            </p:extLst>
          </p:nvPr>
        </p:nvGraphicFramePr>
        <p:xfrm>
          <a:off x="1476375" y="2603500"/>
          <a:ext cx="237595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355600" progId="Equation.3">
                  <p:embed/>
                </p:oleObj>
              </mc:Choice>
              <mc:Fallback>
                <p:oleObj name="Equation" r:id="rId4" imgW="1054100" imgH="355600" progId="Equation.3">
                  <p:embed/>
                  <p:pic>
                    <p:nvPicPr>
                      <p:cNvPr id="4162" name="Object 3">
                        <a:extLst>
                          <a:ext uri="{FF2B5EF4-FFF2-40B4-BE49-F238E27FC236}">
                            <a16:creationId xmlns:a16="http://schemas.microsoft.com/office/drawing/2014/main" id="{B9B031AB-736D-44B6-8EDB-E13112B2D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03500"/>
                        <a:ext cx="237595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4" name="Object 4">
            <a:extLst>
              <a:ext uri="{FF2B5EF4-FFF2-40B4-BE49-F238E27FC236}">
                <a16:creationId xmlns:a16="http://schemas.microsoft.com/office/drawing/2014/main" id="{0EB03923-1833-4166-9C71-B7387B6F5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33560"/>
              </p:ext>
            </p:extLst>
          </p:nvPr>
        </p:nvGraphicFramePr>
        <p:xfrm>
          <a:off x="4274344" y="2632604"/>
          <a:ext cx="247120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355600" progId="Equation.3">
                  <p:embed/>
                </p:oleObj>
              </mc:Choice>
              <mc:Fallback>
                <p:oleObj name="Equation" r:id="rId6" imgW="1054100" imgH="355600" progId="Equation.3">
                  <p:embed/>
                  <p:pic>
                    <p:nvPicPr>
                      <p:cNvPr id="4164" name="Object 4">
                        <a:extLst>
                          <a:ext uri="{FF2B5EF4-FFF2-40B4-BE49-F238E27FC236}">
                            <a16:creationId xmlns:a16="http://schemas.microsoft.com/office/drawing/2014/main" id="{0EB03923-1833-4166-9C71-B7387B6F5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344" y="2632604"/>
                        <a:ext cx="247120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5" name="Text Box 69">
            <a:extLst>
              <a:ext uri="{FF2B5EF4-FFF2-40B4-BE49-F238E27FC236}">
                <a16:creationId xmlns:a16="http://schemas.microsoft.com/office/drawing/2014/main" id="{E319ADD9-A699-413C-8E66-0647455E3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32" y="3685646"/>
            <a:ext cx="270933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3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式相减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66" name="Object 5">
            <a:extLst>
              <a:ext uri="{FF2B5EF4-FFF2-40B4-BE49-F238E27FC236}">
                <a16:creationId xmlns:a16="http://schemas.microsoft.com/office/drawing/2014/main" id="{3B8B429C-12AF-4362-97D5-5B110F16B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41713"/>
              </p:ext>
            </p:extLst>
          </p:nvPr>
        </p:nvGraphicFramePr>
        <p:xfrm>
          <a:off x="2891896" y="3606271"/>
          <a:ext cx="4429125" cy="55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16100" imgH="228600" progId="Equation.3">
                  <p:embed/>
                </p:oleObj>
              </mc:Choice>
              <mc:Fallback>
                <p:oleObj r:id="rId8" imgW="1816100" imgH="228600" progId="Equation.3">
                  <p:embed/>
                  <p:pic>
                    <p:nvPicPr>
                      <p:cNvPr id="4166" name="Object 5">
                        <a:extLst>
                          <a:ext uri="{FF2B5EF4-FFF2-40B4-BE49-F238E27FC236}">
                            <a16:creationId xmlns:a16="http://schemas.microsoft.com/office/drawing/2014/main" id="{3B8B429C-12AF-4362-97D5-5B110F16B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896" y="3606271"/>
                        <a:ext cx="4429125" cy="55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" name="Text Box 72">
            <a:extLst>
              <a:ext uri="{FF2B5EF4-FFF2-40B4-BE49-F238E27FC236}">
                <a16:creationId xmlns:a16="http://schemas.microsoft.com/office/drawing/2014/main" id="{2B07C3F0-83C2-42C2-AA84-BF23AA1BF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615" y="4536282"/>
            <a:ext cx="2561167" cy="457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3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333" b="1" baseline="-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3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333" b="1" baseline="-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lang="en-US" altLang="zh-CN" sz="23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69" name="Object 6">
            <a:extLst>
              <a:ext uri="{FF2B5EF4-FFF2-40B4-BE49-F238E27FC236}">
                <a16:creationId xmlns:a16="http://schemas.microsoft.com/office/drawing/2014/main" id="{060C6138-E60E-4685-A466-8FE7CA8E5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34119"/>
              </p:ext>
            </p:extLst>
          </p:nvPr>
        </p:nvGraphicFramePr>
        <p:xfrm>
          <a:off x="3522928" y="4357688"/>
          <a:ext cx="2524125" cy="89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90170" imgH="355446" progId="Equation.3">
                  <p:embed/>
                </p:oleObj>
              </mc:Choice>
              <mc:Fallback>
                <p:oleObj r:id="rId10" imgW="990170" imgH="355446" progId="Equation.3">
                  <p:embed/>
                  <p:pic>
                    <p:nvPicPr>
                      <p:cNvPr id="4169" name="Object 6">
                        <a:extLst>
                          <a:ext uri="{FF2B5EF4-FFF2-40B4-BE49-F238E27FC236}">
                            <a16:creationId xmlns:a16="http://schemas.microsoft.com/office/drawing/2014/main" id="{060C6138-E60E-4685-A466-8FE7CA8E5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928" y="4357688"/>
                        <a:ext cx="2524125" cy="898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" name="Group 10">
            <a:extLst>
              <a:ext uri="{FF2B5EF4-FFF2-40B4-BE49-F238E27FC236}">
                <a16:creationId xmlns:a16="http://schemas.microsoft.com/office/drawing/2014/main" id="{9EE0D3C6-0FB2-469E-BDEB-D6F32D3CB4BD}"/>
              </a:ext>
            </a:extLst>
          </p:cNvPr>
          <p:cNvGrpSpPr>
            <a:grpSpLocks/>
          </p:cNvGrpSpPr>
          <p:nvPr/>
        </p:nvGrpSpPr>
        <p:grpSpPr bwMode="auto">
          <a:xfrm>
            <a:off x="3534834" y="357188"/>
            <a:ext cx="4311386" cy="2320396"/>
            <a:chOff x="2764" y="45"/>
            <a:chExt cx="2747" cy="1432"/>
          </a:xfrm>
        </p:grpSpPr>
        <p:sp>
          <p:nvSpPr>
            <p:cNvPr id="30743" name="Line 11">
              <a:extLst>
                <a:ext uri="{FF2B5EF4-FFF2-40B4-BE49-F238E27FC236}">
                  <a16:creationId xmlns:a16="http://schemas.microsoft.com/office/drawing/2014/main" id="{59D00271-5F88-42F5-BBFC-09DFF2555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57"/>
              <a:ext cx="0" cy="30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4" name="Line 12">
              <a:extLst>
                <a:ext uri="{FF2B5EF4-FFF2-40B4-BE49-F238E27FC236}">
                  <a16:creationId xmlns:a16="http://schemas.microsoft.com/office/drawing/2014/main" id="{C661BC10-7FB4-426F-BF35-6C8DBF319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997"/>
              <a:ext cx="0" cy="30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5" name="Line 13">
              <a:extLst>
                <a:ext uri="{FF2B5EF4-FFF2-40B4-BE49-F238E27FC236}">
                  <a16:creationId xmlns:a16="http://schemas.microsoft.com/office/drawing/2014/main" id="{474F4885-1CCE-4745-8752-1059D9F6A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4" y="609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6" name="Line 14">
              <a:extLst>
                <a:ext uri="{FF2B5EF4-FFF2-40B4-BE49-F238E27FC236}">
                  <a16:creationId xmlns:a16="http://schemas.microsoft.com/office/drawing/2014/main" id="{FE3A0695-6D91-48F6-A3AC-30F972291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8" y="929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7" name="Line 15">
              <a:extLst>
                <a:ext uri="{FF2B5EF4-FFF2-40B4-BE49-F238E27FC236}">
                  <a16:creationId xmlns:a16="http://schemas.microsoft.com/office/drawing/2014/main" id="{EE72B9F7-7341-4D29-98E6-01EC2837A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2" y="45"/>
              <a:ext cx="0" cy="143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8" name="Line 16">
              <a:extLst>
                <a:ext uri="{FF2B5EF4-FFF2-40B4-BE49-F238E27FC236}">
                  <a16:creationId xmlns:a16="http://schemas.microsoft.com/office/drawing/2014/main" id="{43E4AD30-A9B8-4D08-9A66-CC1210463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5" y="769"/>
              <a:ext cx="17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9" name="Line 17">
              <a:extLst>
                <a:ext uri="{FF2B5EF4-FFF2-40B4-BE49-F238E27FC236}">
                  <a16:creationId xmlns:a16="http://schemas.microsoft.com/office/drawing/2014/main" id="{F1057110-5D63-444E-907C-A0A2170E6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433"/>
              <a:ext cx="0" cy="304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0" name="Line 18">
              <a:extLst>
                <a:ext uri="{FF2B5EF4-FFF2-40B4-BE49-F238E27FC236}">
                  <a16:creationId xmlns:a16="http://schemas.microsoft.com/office/drawing/2014/main" id="{F798B603-DBEE-46D2-A9C8-86A105BBE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802"/>
              <a:ext cx="0" cy="303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1" name="Line 19">
              <a:extLst>
                <a:ext uri="{FF2B5EF4-FFF2-40B4-BE49-F238E27FC236}">
                  <a16:creationId xmlns:a16="http://schemas.microsoft.com/office/drawing/2014/main" id="{767FA451-EAA7-4F92-A8C0-D5436D05C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606"/>
              <a:ext cx="0" cy="30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2" name="Line 20">
              <a:extLst>
                <a:ext uri="{FF2B5EF4-FFF2-40B4-BE49-F238E27FC236}">
                  <a16:creationId xmlns:a16="http://schemas.microsoft.com/office/drawing/2014/main" id="{4B47415F-62AB-453F-9F05-ABFCA0262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62"/>
              <a:ext cx="0" cy="30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3" name="Line 21">
              <a:extLst>
                <a:ext uri="{FF2B5EF4-FFF2-40B4-BE49-F238E27FC236}">
                  <a16:creationId xmlns:a16="http://schemas.microsoft.com/office/drawing/2014/main" id="{B6B87347-76E2-4766-8E38-8EF9A45E2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631"/>
              <a:ext cx="0" cy="30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4" name="Line 22">
              <a:extLst>
                <a:ext uri="{FF2B5EF4-FFF2-40B4-BE49-F238E27FC236}">
                  <a16:creationId xmlns:a16="http://schemas.microsoft.com/office/drawing/2014/main" id="{CF8AE112-AC67-44E6-B4E4-78D3A88C2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609"/>
              <a:ext cx="0" cy="30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55" name="Object 59">
              <a:extLst>
                <a:ext uri="{FF2B5EF4-FFF2-40B4-BE49-F238E27FC236}">
                  <a16:creationId xmlns:a16="http://schemas.microsoft.com/office/drawing/2014/main" id="{0BCAB440-DA5D-487B-901C-9E305BE48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1" y="653"/>
            <a:ext cx="17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9579" imgH="177646" progId="Equation.3">
                    <p:embed/>
                  </p:oleObj>
                </mc:Choice>
                <mc:Fallback>
                  <p:oleObj name="公式" r:id="rId12" imgW="139579" imgH="177646" progId="Equation.3">
                    <p:embed/>
                    <p:pic>
                      <p:nvPicPr>
                        <p:cNvPr id="30755" name="Object 59">
                          <a:extLst>
                            <a:ext uri="{FF2B5EF4-FFF2-40B4-BE49-F238E27FC236}">
                              <a16:creationId xmlns:a16="http://schemas.microsoft.com/office/drawing/2014/main" id="{0BCAB440-DA5D-487B-901C-9E305BE48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653"/>
                          <a:ext cx="17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60">
              <a:extLst>
                <a:ext uri="{FF2B5EF4-FFF2-40B4-BE49-F238E27FC236}">
                  <a16:creationId xmlns:a16="http://schemas.microsoft.com/office/drawing/2014/main" id="{D1D1711D-63CB-4FB2-BB7E-D3A4C4F72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9" y="262"/>
            <a:ext cx="2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4885" imgH="215619" progId="Equation.3">
                    <p:embed/>
                  </p:oleObj>
                </mc:Choice>
                <mc:Fallback>
                  <p:oleObj name="公式" r:id="rId14" imgW="164885" imgH="215619" progId="Equation.3">
                    <p:embed/>
                    <p:pic>
                      <p:nvPicPr>
                        <p:cNvPr id="30756" name="Object 60">
                          <a:extLst>
                            <a:ext uri="{FF2B5EF4-FFF2-40B4-BE49-F238E27FC236}">
                              <a16:creationId xmlns:a16="http://schemas.microsoft.com/office/drawing/2014/main" id="{D1D1711D-63CB-4FB2-BB7E-D3A4C4F72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262"/>
                          <a:ext cx="2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61">
              <a:extLst>
                <a:ext uri="{FF2B5EF4-FFF2-40B4-BE49-F238E27FC236}">
                  <a16:creationId xmlns:a16="http://schemas.microsoft.com/office/drawing/2014/main" id="{E1339D29-7B3D-49C9-9BF2-37C718B2C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2" y="956"/>
            <a:ext cx="22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77569" imgH="215619" progId="Equation.3">
                    <p:embed/>
                  </p:oleObj>
                </mc:Choice>
                <mc:Fallback>
                  <p:oleObj name="公式" r:id="rId16" imgW="177569" imgH="215619" progId="Equation.3">
                    <p:embed/>
                    <p:pic>
                      <p:nvPicPr>
                        <p:cNvPr id="30757" name="Object 61">
                          <a:extLst>
                            <a:ext uri="{FF2B5EF4-FFF2-40B4-BE49-F238E27FC236}">
                              <a16:creationId xmlns:a16="http://schemas.microsoft.com/office/drawing/2014/main" id="{E1339D29-7B3D-49C9-9BF2-37C718B2C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956"/>
                          <a:ext cx="22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8" name="Object 62">
              <a:extLst>
                <a:ext uri="{FF2B5EF4-FFF2-40B4-BE49-F238E27FC236}">
                  <a16:creationId xmlns:a16="http://schemas.microsoft.com/office/drawing/2014/main" id="{124483DA-49E9-4E4A-8E18-22CCEBBB2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4" y="1173"/>
            <a:ext cx="18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225" imgH="304536" progId="Equation.3">
                    <p:embed/>
                  </p:oleObj>
                </mc:Choice>
                <mc:Fallback>
                  <p:oleObj name="Equation" r:id="rId18" imgW="317225" imgH="304536" progId="Equation.3">
                    <p:embed/>
                    <p:pic>
                      <p:nvPicPr>
                        <p:cNvPr id="30758" name="Object 62">
                          <a:extLst>
                            <a:ext uri="{FF2B5EF4-FFF2-40B4-BE49-F238E27FC236}">
                              <a16:creationId xmlns:a16="http://schemas.microsoft.com/office/drawing/2014/main" id="{124483DA-49E9-4E4A-8E18-22CCEBBB29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1173"/>
                          <a:ext cx="18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63">
              <a:extLst>
                <a:ext uri="{FF2B5EF4-FFF2-40B4-BE49-F238E27FC236}">
                  <a16:creationId xmlns:a16="http://schemas.microsoft.com/office/drawing/2014/main" id="{5C6B4497-453C-4ADA-AA75-8923B991B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1" y="349"/>
            <a:ext cx="17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39579" imgH="177646" progId="Equation.3">
                    <p:embed/>
                  </p:oleObj>
                </mc:Choice>
                <mc:Fallback>
                  <p:oleObj name="公式" r:id="rId20" imgW="139579" imgH="177646" progId="Equation.3">
                    <p:embed/>
                    <p:pic>
                      <p:nvPicPr>
                        <p:cNvPr id="30759" name="Object 63">
                          <a:extLst>
                            <a:ext uri="{FF2B5EF4-FFF2-40B4-BE49-F238E27FC236}">
                              <a16:creationId xmlns:a16="http://schemas.microsoft.com/office/drawing/2014/main" id="{5C6B4497-453C-4ADA-AA75-8923B991B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349"/>
                          <a:ext cx="17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64">
              <a:extLst>
                <a:ext uri="{FF2B5EF4-FFF2-40B4-BE49-F238E27FC236}">
                  <a16:creationId xmlns:a16="http://schemas.microsoft.com/office/drawing/2014/main" id="{1CB5B2A9-EF93-4233-97ED-0DC8BB1C3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8" y="189"/>
            <a:ext cx="20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26835" imgH="139518" progId="Equation.3">
                    <p:embed/>
                  </p:oleObj>
                </mc:Choice>
                <mc:Fallback>
                  <p:oleObj name="公式" r:id="rId22" imgW="126835" imgH="139518" progId="Equation.3">
                    <p:embed/>
                    <p:pic>
                      <p:nvPicPr>
                        <p:cNvPr id="30760" name="Object 64">
                          <a:extLst>
                            <a:ext uri="{FF2B5EF4-FFF2-40B4-BE49-F238E27FC236}">
                              <a16:creationId xmlns:a16="http://schemas.microsoft.com/office/drawing/2014/main" id="{1CB5B2A9-EF93-4233-97ED-0DC8BB1C3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189"/>
                          <a:ext cx="20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1" name="Object 65">
              <a:extLst>
                <a:ext uri="{FF2B5EF4-FFF2-40B4-BE49-F238E27FC236}">
                  <a16:creationId xmlns:a16="http://schemas.microsoft.com/office/drawing/2014/main" id="{9530A0D5-7795-4E12-9A11-8F23E44F16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1" y="653"/>
            <a:ext cx="17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39579" imgH="177646" progId="Equation.3">
                    <p:embed/>
                  </p:oleObj>
                </mc:Choice>
                <mc:Fallback>
                  <p:oleObj name="公式" r:id="rId24" imgW="139579" imgH="177646" progId="Equation.3">
                    <p:embed/>
                    <p:pic>
                      <p:nvPicPr>
                        <p:cNvPr id="30761" name="Object 65">
                          <a:extLst>
                            <a:ext uri="{FF2B5EF4-FFF2-40B4-BE49-F238E27FC236}">
                              <a16:creationId xmlns:a16="http://schemas.microsoft.com/office/drawing/2014/main" id="{9530A0D5-7795-4E12-9A11-8F23E44F16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653"/>
                          <a:ext cx="17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2" name="Object 66">
              <a:extLst>
                <a:ext uri="{FF2B5EF4-FFF2-40B4-BE49-F238E27FC236}">
                  <a16:creationId xmlns:a16="http://schemas.microsoft.com/office/drawing/2014/main" id="{3C0A40F4-FD62-48F2-AC9C-D48368B71B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6" y="219"/>
            <a:ext cx="16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26780" imgH="215526" progId="Equation.3">
                    <p:embed/>
                  </p:oleObj>
                </mc:Choice>
                <mc:Fallback>
                  <p:oleObj name="公式" r:id="rId26" imgW="126780" imgH="215526" progId="Equation.3">
                    <p:embed/>
                    <p:pic>
                      <p:nvPicPr>
                        <p:cNvPr id="30762" name="Object 66">
                          <a:extLst>
                            <a:ext uri="{FF2B5EF4-FFF2-40B4-BE49-F238E27FC236}">
                              <a16:creationId xmlns:a16="http://schemas.microsoft.com/office/drawing/2014/main" id="{3C0A40F4-FD62-48F2-AC9C-D48368B71B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19"/>
                          <a:ext cx="16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3" name="Object 67">
              <a:extLst>
                <a:ext uri="{FF2B5EF4-FFF2-40B4-BE49-F238E27FC236}">
                  <a16:creationId xmlns:a16="http://schemas.microsoft.com/office/drawing/2014/main" id="{E18ECB9A-4AC7-4F4E-B5B9-9B0513034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2" y="479"/>
            <a:ext cx="17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39579" imgH="215713" progId="Equation.3">
                    <p:embed/>
                  </p:oleObj>
                </mc:Choice>
                <mc:Fallback>
                  <p:oleObj name="公式" r:id="rId28" imgW="139579" imgH="215713" progId="Equation.3">
                    <p:embed/>
                    <p:pic>
                      <p:nvPicPr>
                        <p:cNvPr id="30763" name="Object 67">
                          <a:extLst>
                            <a:ext uri="{FF2B5EF4-FFF2-40B4-BE49-F238E27FC236}">
                              <a16:creationId xmlns:a16="http://schemas.microsoft.com/office/drawing/2014/main" id="{E18ECB9A-4AC7-4F4E-B5B9-9B0513034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479"/>
                          <a:ext cx="17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68">
              <a:extLst>
                <a:ext uri="{FF2B5EF4-FFF2-40B4-BE49-F238E27FC236}">
                  <a16:creationId xmlns:a16="http://schemas.microsoft.com/office/drawing/2014/main" id="{89B77594-60B2-4CD0-94B0-109782698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0" y="93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52268" imgH="164957" progId="Equation.3">
                    <p:embed/>
                  </p:oleObj>
                </mc:Choice>
                <mc:Fallback>
                  <p:oleObj name="公式" r:id="rId30" imgW="152268" imgH="164957" progId="Equation.3">
                    <p:embed/>
                    <p:pic>
                      <p:nvPicPr>
                        <p:cNvPr id="30764" name="Object 68">
                          <a:extLst>
                            <a:ext uri="{FF2B5EF4-FFF2-40B4-BE49-F238E27FC236}">
                              <a16:creationId xmlns:a16="http://schemas.microsoft.com/office/drawing/2014/main" id="{89B77594-60B2-4CD0-94B0-1097826980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93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5" name="Object 69">
              <a:extLst>
                <a:ext uri="{FF2B5EF4-FFF2-40B4-BE49-F238E27FC236}">
                  <a16:creationId xmlns:a16="http://schemas.microsoft.com/office/drawing/2014/main" id="{CB10ABFA-A2DD-4B37-9319-3DD075367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8" y="673"/>
            <a:ext cx="20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126835" imgH="139518" progId="Equation.3">
                    <p:embed/>
                  </p:oleObj>
                </mc:Choice>
                <mc:Fallback>
                  <p:oleObj name="公式" r:id="rId32" imgW="126835" imgH="139518" progId="Equation.3">
                    <p:embed/>
                    <p:pic>
                      <p:nvPicPr>
                        <p:cNvPr id="30765" name="Object 69">
                          <a:extLst>
                            <a:ext uri="{FF2B5EF4-FFF2-40B4-BE49-F238E27FC236}">
                              <a16:creationId xmlns:a16="http://schemas.microsoft.com/office/drawing/2014/main" id="{CB10ABFA-A2DD-4B37-9319-3DD0753670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673"/>
                          <a:ext cx="20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6" name="Line 34">
              <a:extLst>
                <a:ext uri="{FF2B5EF4-FFF2-40B4-BE49-F238E27FC236}">
                  <a16:creationId xmlns:a16="http://schemas.microsoft.com/office/drawing/2014/main" id="{87C87F79-C738-48D3-A3AD-A485EF6EC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" y="753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7" name="Line 35">
              <a:extLst>
                <a:ext uri="{FF2B5EF4-FFF2-40B4-BE49-F238E27FC236}">
                  <a16:creationId xmlns:a16="http://schemas.microsoft.com/office/drawing/2014/main" id="{B526E553-9EC4-4711-8EFF-EDDCD3397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1260"/>
              <a:ext cx="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8" name="Line 36">
              <a:extLst>
                <a:ext uri="{FF2B5EF4-FFF2-40B4-BE49-F238E27FC236}">
                  <a16:creationId xmlns:a16="http://schemas.microsoft.com/office/drawing/2014/main" id="{2A6998AB-713D-4ACB-92F7-0F3141985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9" y="1260"/>
              <a:ext cx="6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9" name="Line 37">
              <a:extLst>
                <a:ext uri="{FF2B5EF4-FFF2-40B4-BE49-F238E27FC236}">
                  <a16:creationId xmlns:a16="http://schemas.microsoft.com/office/drawing/2014/main" id="{197E8CA9-00FE-4EED-9614-AB584C2DA9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74158" flipV="1">
              <a:off x="3605" y="334"/>
              <a:ext cx="1676" cy="5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0" name="Line 38">
              <a:extLst>
                <a:ext uri="{FF2B5EF4-FFF2-40B4-BE49-F238E27FC236}">
                  <a16:creationId xmlns:a16="http://schemas.microsoft.com/office/drawing/2014/main" id="{569CB708-63BA-44E3-BDB0-2F6537C0F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" y="300"/>
              <a:ext cx="1695" cy="2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1" name="Line 39">
              <a:extLst>
                <a:ext uri="{FF2B5EF4-FFF2-40B4-BE49-F238E27FC236}">
                  <a16:creationId xmlns:a16="http://schemas.microsoft.com/office/drawing/2014/main" id="{327BF014-4701-42C2-B0FD-0716F44A2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573"/>
              <a:ext cx="172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2" name="Line 40">
              <a:extLst>
                <a:ext uri="{FF2B5EF4-FFF2-40B4-BE49-F238E27FC236}">
                  <a16:creationId xmlns:a16="http://schemas.microsoft.com/office/drawing/2014/main" id="{DEE5BC2A-BDCF-4B2B-A353-3C1FF04ED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0" y="957"/>
              <a:ext cx="172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3">
            <a:extLst>
              <a:ext uri="{FF2B5EF4-FFF2-40B4-BE49-F238E27FC236}">
                <a16:creationId xmlns:a16="http://schemas.microsoft.com/office/drawing/2014/main" id="{2A7D58E5-6782-4549-BD2E-CE825A3848C7}"/>
              </a:ext>
            </a:extLst>
          </p:cNvPr>
          <p:cNvGrpSpPr>
            <a:grpSpLocks/>
          </p:cNvGrpSpPr>
          <p:nvPr/>
        </p:nvGrpSpPr>
        <p:grpSpPr bwMode="auto">
          <a:xfrm>
            <a:off x="7825053" y="533136"/>
            <a:ext cx="261938" cy="2045229"/>
            <a:chOff x="5280" y="528"/>
            <a:chExt cx="150" cy="1584"/>
          </a:xfrm>
          <a:solidFill>
            <a:srgbClr val="FF0000"/>
          </a:solidFill>
        </p:grpSpPr>
        <p:sp>
          <p:nvSpPr>
            <p:cNvPr id="30732" name="Line 14">
              <a:extLst>
                <a:ext uri="{FF2B5EF4-FFF2-40B4-BE49-F238E27FC236}">
                  <a16:creationId xmlns:a16="http://schemas.microsoft.com/office/drawing/2014/main" id="{78981451-E3D3-46E9-8011-FD7DA050B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528"/>
              <a:ext cx="0" cy="158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3" name="Line 15">
              <a:extLst>
                <a:ext uri="{FF2B5EF4-FFF2-40B4-BE49-F238E27FC236}">
                  <a16:creationId xmlns:a16="http://schemas.microsoft.com/office/drawing/2014/main" id="{B2997CA2-864C-44E2-A7E7-E38CE2FB4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528"/>
              <a:ext cx="0" cy="158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734" name="Group 16">
              <a:extLst>
                <a:ext uri="{FF2B5EF4-FFF2-40B4-BE49-F238E27FC236}">
                  <a16:creationId xmlns:a16="http://schemas.microsoft.com/office/drawing/2014/main" id="{C736DFC3-076C-43D5-9A27-1070139248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" y="1248"/>
              <a:ext cx="150" cy="480"/>
              <a:chOff x="5280" y="960"/>
              <a:chExt cx="150" cy="480"/>
            </a:xfrm>
            <a:grpFill/>
          </p:grpSpPr>
          <p:sp>
            <p:nvSpPr>
              <p:cNvPr id="30740" name="Rectangle 17">
                <a:extLst>
                  <a:ext uri="{FF2B5EF4-FFF2-40B4-BE49-F238E27FC236}">
                    <a16:creationId xmlns:a16="http://schemas.microsoft.com/office/drawing/2014/main" id="{F3B107C3-D1EE-465D-A993-98DDC7262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152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1" name="Rectangle 18">
                <a:extLst>
                  <a:ext uri="{FF2B5EF4-FFF2-40B4-BE49-F238E27FC236}">
                    <a16:creationId xmlns:a16="http://schemas.microsoft.com/office/drawing/2014/main" id="{05C66833-B2FB-41BB-A6EC-D5C361B24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344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42" name="Rectangle 19">
                <a:extLst>
                  <a:ext uri="{FF2B5EF4-FFF2-40B4-BE49-F238E27FC236}">
                    <a16:creationId xmlns:a16="http://schemas.microsoft.com/office/drawing/2014/main" id="{446CBEFC-517C-41BF-B6FE-FA498A6FA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960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35" name="Rectangle 20">
              <a:extLst>
                <a:ext uri="{FF2B5EF4-FFF2-40B4-BE49-F238E27FC236}">
                  <a16:creationId xmlns:a16="http://schemas.microsoft.com/office/drawing/2014/main" id="{62A90A06-11DD-48DE-B650-245C92A62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1824"/>
              <a:ext cx="150" cy="96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736" name="Group 21">
              <a:extLst>
                <a:ext uri="{FF2B5EF4-FFF2-40B4-BE49-F238E27FC236}">
                  <a16:creationId xmlns:a16="http://schemas.microsoft.com/office/drawing/2014/main" id="{24DA4759-C53B-4E5D-8F85-A8A6D6FEE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" y="672"/>
              <a:ext cx="150" cy="480"/>
              <a:chOff x="5280" y="960"/>
              <a:chExt cx="150" cy="480"/>
            </a:xfrm>
            <a:grpFill/>
          </p:grpSpPr>
          <p:sp>
            <p:nvSpPr>
              <p:cNvPr id="30737" name="Rectangle 22">
                <a:extLst>
                  <a:ext uri="{FF2B5EF4-FFF2-40B4-BE49-F238E27FC236}">
                    <a16:creationId xmlns:a16="http://schemas.microsoft.com/office/drawing/2014/main" id="{C3BCCC55-9882-40BA-934D-6D68F5758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152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8" name="Rectangle 23">
                <a:extLst>
                  <a:ext uri="{FF2B5EF4-FFF2-40B4-BE49-F238E27FC236}">
                    <a16:creationId xmlns:a16="http://schemas.microsoft.com/office/drawing/2014/main" id="{D7D2BE87-0107-419A-B70D-1892FC248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1344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9" name="Rectangle 24">
                <a:extLst>
                  <a:ext uri="{FF2B5EF4-FFF2-40B4-BE49-F238E27FC236}">
                    <a16:creationId xmlns:a16="http://schemas.microsoft.com/office/drawing/2014/main" id="{07991C16-3E2F-4E10-BA68-FE45F30CF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960"/>
                <a:ext cx="150" cy="96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5" grpId="0" autoUpdateAnimBg="0"/>
      <p:bldP spid="416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EEF5E206-57DF-488B-AC9C-7E364A579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8354" y="726282"/>
            <a:ext cx="414999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Tx/>
              <a:buNone/>
            </a:pP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明条纹位置（干涉加强）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39A61058-F7D6-41BC-8437-CACF16DE0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157" y="1967178"/>
            <a:ext cx="455480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Tx/>
              <a:buNone/>
            </a:pP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暗条纹位置（干涉相消）</a:t>
            </a:r>
          </a:p>
        </p:txBody>
      </p:sp>
      <p:graphicFrame>
        <p:nvGraphicFramePr>
          <p:cNvPr id="5128" name="Object 2">
            <a:extLst>
              <a:ext uri="{FF2B5EF4-FFF2-40B4-BE49-F238E27FC236}">
                <a16:creationId xmlns:a16="http://schemas.microsoft.com/office/drawing/2014/main" id="{1AED9314-E312-4E57-9345-EA6AD763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47331"/>
              </p:ext>
            </p:extLst>
          </p:nvPr>
        </p:nvGraphicFramePr>
        <p:xfrm>
          <a:off x="3071813" y="1321594"/>
          <a:ext cx="1807104" cy="40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177723" progId="Equation.DSMT4">
                  <p:embed/>
                </p:oleObj>
              </mc:Choice>
              <mc:Fallback>
                <p:oleObj name="Equation" r:id="rId3" imgW="799753" imgH="177723" progId="Equation.DSMT4">
                  <p:embed/>
                  <p:pic>
                    <p:nvPicPr>
                      <p:cNvPr id="5128" name="Object 2">
                        <a:extLst>
                          <a:ext uri="{FF2B5EF4-FFF2-40B4-BE49-F238E27FC236}">
                            <a16:creationId xmlns:a16="http://schemas.microsoft.com/office/drawing/2014/main" id="{1AED9314-E312-4E57-9345-EA6AD7633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21594"/>
                        <a:ext cx="1807104" cy="40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3">
            <a:extLst>
              <a:ext uri="{FF2B5EF4-FFF2-40B4-BE49-F238E27FC236}">
                <a16:creationId xmlns:a16="http://schemas.microsoft.com/office/drawing/2014/main" id="{37404344-9D97-4087-A89F-BCF6FDC10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8512"/>
              </p:ext>
            </p:extLst>
          </p:nvPr>
        </p:nvGraphicFramePr>
        <p:xfrm>
          <a:off x="3071813" y="2497667"/>
          <a:ext cx="2635250" cy="91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7893" imgH="406224" progId="Equation.DSMT4">
                  <p:embed/>
                </p:oleObj>
              </mc:Choice>
              <mc:Fallback>
                <p:oleObj name="Equation" r:id="rId5" imgW="1167893" imgH="406224" progId="Equation.DSMT4">
                  <p:embed/>
                  <p:pic>
                    <p:nvPicPr>
                      <p:cNvPr id="5129" name="Object 3">
                        <a:extLst>
                          <a:ext uri="{FF2B5EF4-FFF2-40B4-BE49-F238E27FC236}">
                            <a16:creationId xmlns:a16="http://schemas.microsoft.com/office/drawing/2014/main" id="{37404344-9D97-4087-A89F-BCF6FDC10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497667"/>
                        <a:ext cx="2635250" cy="91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7">
            <a:extLst>
              <a:ext uri="{FF2B5EF4-FFF2-40B4-BE49-F238E27FC236}">
                <a16:creationId xmlns:a16="http://schemas.microsoft.com/office/drawing/2014/main" id="{CB8495FE-9FE4-45DF-9A65-E25890A41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24115"/>
              </p:ext>
            </p:extLst>
          </p:nvPr>
        </p:nvGraphicFramePr>
        <p:xfrm>
          <a:off x="1211792" y="1475052"/>
          <a:ext cx="1379803" cy="92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393529" progId="Equation.3">
                  <p:embed/>
                </p:oleObj>
              </mc:Choice>
              <mc:Fallback>
                <p:oleObj name="Equation" r:id="rId7" imgW="583947" imgH="393529" progId="Equation.3">
                  <p:embed/>
                  <p:pic>
                    <p:nvPicPr>
                      <p:cNvPr id="5137" name="Object 7">
                        <a:extLst>
                          <a:ext uri="{FF2B5EF4-FFF2-40B4-BE49-F238E27FC236}">
                            <a16:creationId xmlns:a16="http://schemas.microsoft.com/office/drawing/2014/main" id="{CB8495FE-9FE4-45DF-9A65-E25890A41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92" y="1475052"/>
                        <a:ext cx="1379803" cy="9260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49457771-8B29-4F8F-9C01-B5038941C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11813"/>
              </p:ext>
            </p:extLst>
          </p:nvPr>
        </p:nvGraphicFramePr>
        <p:xfrm>
          <a:off x="5364428" y="1321594"/>
          <a:ext cx="2254250" cy="39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49457771-8B29-4F8F-9C01-B5038941C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28" y="1321594"/>
                        <a:ext cx="2254250" cy="391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2A183755-C908-4749-9143-10FCEDA6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40186"/>
              </p:ext>
            </p:extLst>
          </p:nvPr>
        </p:nvGraphicFramePr>
        <p:xfrm>
          <a:off x="5364428" y="2759604"/>
          <a:ext cx="2254250" cy="39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7893" imgH="203112" progId="Equation.DSMT4">
                  <p:embed/>
                </p:oleObj>
              </mc:Choice>
              <mc:Fallback>
                <p:oleObj name="Equation" r:id="rId11" imgW="1167893" imgH="203112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2A183755-C908-4749-9143-10FCEDA65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28" y="2759604"/>
                        <a:ext cx="2254250" cy="391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28">
            <a:extLst>
              <a:ext uri="{FF2B5EF4-FFF2-40B4-BE49-F238E27FC236}">
                <a16:creationId xmlns:a16="http://schemas.microsoft.com/office/drawing/2014/main" id="{39649F3F-CDD6-4024-8AD9-B00DFC06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677" y="3524250"/>
            <a:ext cx="4380177" cy="43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29" tIns="38365" rIns="76729" bIns="38365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FF00"/>
              </a:buClr>
              <a:buSzPct val="75000"/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邻两明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暗</a:t>
            </a:r>
            <a:r>
              <a:rPr lang="en-US" altLang="zh-CN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纹的间距 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30ED3C4B-83CE-42D5-8891-2D59235C2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94178"/>
              </p:ext>
            </p:extLst>
          </p:nvPr>
        </p:nvGraphicFramePr>
        <p:xfrm>
          <a:off x="3242469" y="4197615"/>
          <a:ext cx="3032125" cy="87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4" imgH="406224" progId="Equation.DSMT4">
                  <p:embed/>
                </p:oleObj>
              </mc:Choice>
              <mc:Fallback>
                <p:oleObj name="Equation" r:id="rId12" imgW="1396394" imgH="406224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30ED3C4B-83CE-42D5-8891-2D59235C2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69" y="4197615"/>
                        <a:ext cx="3032125" cy="87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1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1F9237F4-A2C5-47A9-B1F8-335D23F4B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386" y="293687"/>
            <a:ext cx="7032625" cy="1639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ts val="1000"/>
              </a:spcBef>
              <a:buNone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en-US" altLang="zh-CN" sz="2333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单色光照射到距离为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mm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双缝上，双缝与屏幕的垂直距离为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从第一级明纹到同侧的第四级明纹间的距离为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5mm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单色光的波长。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986EE16F-9565-427D-9219-95DCD09F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2" y="3201459"/>
            <a:ext cx="628253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入上式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AAD9BC52-56CC-4004-9EB8-D52061B52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58280"/>
              </p:ext>
            </p:extLst>
          </p:nvPr>
        </p:nvGraphicFramePr>
        <p:xfrm>
          <a:off x="2623344" y="2430198"/>
          <a:ext cx="3718718" cy="80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06080" progId="Equation.DSMT4">
                  <p:embed/>
                </p:oleObj>
              </mc:Choice>
              <mc:Fallback>
                <p:oleObj name="Equation" r:id="rId3" imgW="1866600" imgH="406080" progId="Equation.DSMT4">
                  <p:embed/>
                  <p:pic>
                    <p:nvPicPr>
                      <p:cNvPr id="25604" name="Object 2">
                        <a:extLst>
                          <a:ext uri="{FF2B5EF4-FFF2-40B4-BE49-F238E27FC236}">
                            <a16:creationId xmlns:a16="http://schemas.microsoft.com/office/drawing/2014/main" id="{AAD9BC52-56CC-4004-9EB8-D52061B52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344" y="2430198"/>
                        <a:ext cx="3718718" cy="80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>
            <a:extLst>
              <a:ext uri="{FF2B5EF4-FFF2-40B4-BE49-F238E27FC236}">
                <a16:creationId xmlns:a16="http://schemas.microsoft.com/office/drawing/2014/main" id="{D04A0AA4-3D91-45A0-B644-BD16C2C77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81172"/>
              </p:ext>
            </p:extLst>
          </p:nvPr>
        </p:nvGraphicFramePr>
        <p:xfrm>
          <a:off x="2591594" y="3731949"/>
          <a:ext cx="1715823" cy="45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03112" progId="Equation.3">
                  <p:embed/>
                </p:oleObj>
              </mc:Choice>
              <mc:Fallback>
                <p:oleObj name="Equation" r:id="rId5" imgW="774364" imgH="203112" progId="Equation.3">
                  <p:embed/>
                  <p:pic>
                    <p:nvPicPr>
                      <p:cNvPr id="25605" name="Object 3">
                        <a:extLst>
                          <a:ext uri="{FF2B5EF4-FFF2-40B4-BE49-F238E27FC236}">
                            <a16:creationId xmlns:a16="http://schemas.microsoft.com/office/drawing/2014/main" id="{D04A0AA4-3D91-45A0-B644-BD16C2C77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94" y="3731949"/>
                        <a:ext cx="1715823" cy="45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20B582E1-E78C-48E8-827A-4667E0A9D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584" y="2054490"/>
            <a:ext cx="455744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1000"/>
              </a:spcBef>
              <a:buNone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根据双缝干涉明纹的条件</a:t>
            </a:r>
          </a:p>
        </p:txBody>
      </p:sp>
      <p:graphicFrame>
        <p:nvGraphicFramePr>
          <p:cNvPr id="25607" name="Object 4">
            <a:extLst>
              <a:ext uri="{FF2B5EF4-FFF2-40B4-BE49-F238E27FC236}">
                <a16:creationId xmlns:a16="http://schemas.microsoft.com/office/drawing/2014/main" id="{64C3E819-385B-4DFE-8C9C-32726A5D4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79497"/>
              </p:ext>
            </p:extLst>
          </p:nvPr>
        </p:nvGraphicFramePr>
        <p:xfrm>
          <a:off x="4271699" y="3634052"/>
          <a:ext cx="1680104" cy="71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355446" progId="Equation.3">
                  <p:embed/>
                </p:oleObj>
              </mc:Choice>
              <mc:Fallback>
                <p:oleObj name="Equation" r:id="rId7" imgW="837836" imgH="355446" progId="Equation.3">
                  <p:embed/>
                  <p:pic>
                    <p:nvPicPr>
                      <p:cNvPr id="25607" name="Object 4">
                        <a:extLst>
                          <a:ext uri="{FF2B5EF4-FFF2-40B4-BE49-F238E27FC236}">
                            <a16:creationId xmlns:a16="http://schemas.microsoft.com/office/drawing/2014/main" id="{64C3E819-385B-4DFE-8C9C-32726A5D4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699" y="3634052"/>
                        <a:ext cx="1680104" cy="713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5">
            <a:extLst>
              <a:ext uri="{FF2B5EF4-FFF2-40B4-BE49-F238E27FC236}">
                <a16:creationId xmlns:a16="http://schemas.microsoft.com/office/drawing/2014/main" id="{036B5362-60E1-4A80-B89A-A094D3470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76230"/>
              </p:ext>
            </p:extLst>
          </p:nvPr>
        </p:nvGraphicFramePr>
        <p:xfrm>
          <a:off x="2004219" y="4434417"/>
          <a:ext cx="1836208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614" imgH="380835" progId="Equation.3">
                  <p:embed/>
                </p:oleObj>
              </mc:Choice>
              <mc:Fallback>
                <p:oleObj name="Equation" r:id="rId9" imgW="888614" imgH="380835" progId="Equation.3">
                  <p:embed/>
                  <p:pic>
                    <p:nvPicPr>
                      <p:cNvPr id="25608" name="Object 5">
                        <a:extLst>
                          <a:ext uri="{FF2B5EF4-FFF2-40B4-BE49-F238E27FC236}">
                            <a16:creationId xmlns:a16="http://schemas.microsoft.com/office/drawing/2014/main" id="{036B5362-60E1-4A80-B89A-A094D3470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19" y="4434417"/>
                        <a:ext cx="1836208" cy="783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6">
            <a:extLst>
              <a:ext uri="{FF2B5EF4-FFF2-40B4-BE49-F238E27FC236}">
                <a16:creationId xmlns:a16="http://schemas.microsoft.com/office/drawing/2014/main" id="{602CFC26-1118-4130-916A-126DBF455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18096"/>
              </p:ext>
            </p:extLst>
          </p:nvPr>
        </p:nvGraphicFramePr>
        <p:xfrm>
          <a:off x="3852334" y="4443678"/>
          <a:ext cx="282045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7200" imgH="431800" progId="Equation.DSMT4">
                  <p:embed/>
                </p:oleObj>
              </mc:Choice>
              <mc:Fallback>
                <p:oleObj name="Equation" r:id="rId11" imgW="1727200" imgH="431800" progId="Equation.DSMT4">
                  <p:embed/>
                  <p:pic>
                    <p:nvPicPr>
                      <p:cNvPr id="25609" name="Object 6">
                        <a:extLst>
                          <a:ext uri="{FF2B5EF4-FFF2-40B4-BE49-F238E27FC236}">
                            <a16:creationId xmlns:a16="http://schemas.microsoft.com/office/drawing/2014/main" id="{602CFC26-1118-4130-916A-126DBF455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4" y="4443678"/>
                        <a:ext cx="282045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41B762DA-15B8-402F-B3A8-21989BD3F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459" y="601928"/>
            <a:ext cx="540014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用复色光源，则干涉条纹是彩色的</a:t>
            </a:r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0511FA2-E16C-4E60-9F10-EAD3DB71D5E6}"/>
              </a:ext>
            </a:extLst>
          </p:cNvPr>
          <p:cNvGrpSpPr>
            <a:grpSpLocks/>
          </p:cNvGrpSpPr>
          <p:nvPr/>
        </p:nvGrpSpPr>
        <p:grpSpPr bwMode="auto">
          <a:xfrm>
            <a:off x="1871928" y="1480344"/>
            <a:ext cx="5024438" cy="635000"/>
            <a:chOff x="816" y="2002"/>
            <a:chExt cx="3798" cy="480"/>
          </a:xfrm>
        </p:grpSpPr>
        <p:sp>
          <p:nvSpPr>
            <p:cNvPr id="38946" name="Line 4">
              <a:extLst>
                <a:ext uri="{FF2B5EF4-FFF2-40B4-BE49-F238E27FC236}">
                  <a16:creationId xmlns:a16="http://schemas.microsoft.com/office/drawing/2014/main" id="{9A1D2FC6-3A7C-4C7B-8057-5D93F505B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002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7" name="Line 5">
              <a:extLst>
                <a:ext uri="{FF2B5EF4-FFF2-40B4-BE49-F238E27FC236}">
                  <a16:creationId xmlns:a16="http://schemas.microsoft.com/office/drawing/2014/main" id="{27096A54-3A17-4FD0-A2C6-77DDF3A13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482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8" name="Rectangle 6">
              <a:extLst>
                <a:ext uri="{FF2B5EF4-FFF2-40B4-BE49-F238E27FC236}">
                  <a16:creationId xmlns:a16="http://schemas.microsoft.com/office/drawing/2014/main" id="{3C4C881A-BDAF-4A2A-9811-444863925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031"/>
              <a:ext cx="145" cy="4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DE759E95-E690-4080-BB02-FD7631593C7A}"/>
              </a:ext>
            </a:extLst>
          </p:cNvPr>
          <p:cNvGrpSpPr>
            <a:grpSpLocks/>
          </p:cNvGrpSpPr>
          <p:nvPr/>
        </p:nvGrpSpPr>
        <p:grpSpPr bwMode="auto">
          <a:xfrm>
            <a:off x="4601104" y="1475052"/>
            <a:ext cx="484188" cy="957792"/>
            <a:chOff x="2825" y="2016"/>
            <a:chExt cx="366" cy="724"/>
          </a:xfrm>
        </p:grpSpPr>
        <p:sp>
          <p:nvSpPr>
            <p:cNvPr id="38943" name="Rectangle 8">
              <a:extLst>
                <a:ext uri="{FF2B5EF4-FFF2-40B4-BE49-F238E27FC236}">
                  <a16:creationId xmlns:a16="http://schemas.microsoft.com/office/drawing/2014/main" id="{8D9F02EE-00E5-4F03-8A54-644975CB4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3" y="2016"/>
              <a:ext cx="48" cy="48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4" name="Rectangle 9">
              <a:extLst>
                <a:ext uri="{FF2B5EF4-FFF2-40B4-BE49-F238E27FC236}">
                  <a16:creationId xmlns:a16="http://schemas.microsoft.com/office/drawing/2014/main" id="{7C239236-939E-40B4-A074-BF43B8F2A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016"/>
              <a:ext cx="48" cy="480"/>
            </a:xfrm>
            <a:prstGeom prst="rect">
              <a:avLst/>
            </a:prstGeom>
            <a:solidFill>
              <a:srgbClr val="6666FF"/>
            </a:solidFill>
            <a:ln w="9525">
              <a:solidFill>
                <a:srgbClr val="66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45" name="Object 8">
              <a:extLst>
                <a:ext uri="{FF2B5EF4-FFF2-40B4-BE49-F238E27FC236}">
                  <a16:creationId xmlns:a16="http://schemas.microsoft.com/office/drawing/2014/main" id="{5E66336F-F7A0-473D-A9A4-D2A5B99AA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5" y="2535"/>
            <a:ext cx="36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29914" imgH="177646" progId="Equation.3">
                    <p:embed/>
                  </p:oleObj>
                </mc:Choice>
                <mc:Fallback>
                  <p:oleObj name="公式" r:id="rId2" imgW="329914" imgH="177646" progId="Equation.3">
                    <p:embed/>
                    <p:pic>
                      <p:nvPicPr>
                        <p:cNvPr id="38945" name="Object 8">
                          <a:extLst>
                            <a:ext uri="{FF2B5EF4-FFF2-40B4-BE49-F238E27FC236}">
                              <a16:creationId xmlns:a16="http://schemas.microsoft.com/office/drawing/2014/main" id="{5E66336F-F7A0-473D-A9A4-D2A5B99AA1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2535"/>
                          <a:ext cx="36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9" name="Object 2">
            <a:extLst>
              <a:ext uri="{FF2B5EF4-FFF2-40B4-BE49-F238E27FC236}">
                <a16:creationId xmlns:a16="http://schemas.microsoft.com/office/drawing/2014/main" id="{B5AE4B6F-101F-49A0-854E-BE92062E6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48887"/>
              </p:ext>
            </p:extLst>
          </p:nvPr>
        </p:nvGraphicFramePr>
        <p:xfrm>
          <a:off x="2133866" y="3620823"/>
          <a:ext cx="3997854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0" imgH="850900" progId="Equation.3">
                  <p:embed/>
                </p:oleObj>
              </mc:Choice>
              <mc:Fallback>
                <p:oleObj name="Equation" r:id="rId4" imgW="3683000" imgH="850900" progId="Equation.3">
                  <p:embed/>
                  <p:pic>
                    <p:nvPicPr>
                      <p:cNvPr id="109579" name="Object 2">
                        <a:extLst>
                          <a:ext uri="{FF2B5EF4-FFF2-40B4-BE49-F238E27FC236}">
                            <a16:creationId xmlns:a16="http://schemas.microsoft.com/office/drawing/2014/main" id="{B5AE4B6F-101F-49A0-854E-BE92062E6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66" y="3620823"/>
                        <a:ext cx="3997854" cy="656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Text Box 12">
            <a:extLst>
              <a:ext uri="{FF2B5EF4-FFF2-40B4-BE49-F238E27FC236}">
                <a16:creationId xmlns:a16="http://schemas.microsoft.com/office/drawing/2014/main" id="{DD5DC491-0353-46F6-AC9C-B79F60C3D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583" y="2890574"/>
            <a:ext cx="483016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屏幕上</a:t>
            </a:r>
            <a:r>
              <a:rPr lang="en-US" altLang="en-US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刚发生重叠时，满足：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55036FD3-8721-4298-A9E0-AB536739E640}"/>
              </a:ext>
            </a:extLst>
          </p:cNvPr>
          <p:cNvGrpSpPr>
            <a:grpSpLocks/>
          </p:cNvGrpSpPr>
          <p:nvPr/>
        </p:nvGrpSpPr>
        <p:grpSpPr bwMode="auto">
          <a:xfrm>
            <a:off x="2534708" y="1480344"/>
            <a:ext cx="678657" cy="1182688"/>
            <a:chOff x="1248" y="2019"/>
            <a:chExt cx="495" cy="922"/>
          </a:xfrm>
        </p:grpSpPr>
        <p:graphicFrame>
          <p:nvGraphicFramePr>
            <p:cNvPr id="38941" name="Object 7">
              <a:extLst>
                <a:ext uri="{FF2B5EF4-FFF2-40B4-BE49-F238E27FC236}">
                  <a16:creationId xmlns:a16="http://schemas.microsoft.com/office/drawing/2014/main" id="{E94242E0-82B5-4610-BA44-19CA7661F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736"/>
            <a:ext cx="49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44114" imgH="177646" progId="Equation.3">
                    <p:embed/>
                  </p:oleObj>
                </mc:Choice>
                <mc:Fallback>
                  <p:oleObj name="公式" r:id="rId6" imgW="444114" imgH="177646" progId="Equation.3">
                    <p:embed/>
                    <p:pic>
                      <p:nvPicPr>
                        <p:cNvPr id="38941" name="Object 7">
                          <a:extLst>
                            <a:ext uri="{FF2B5EF4-FFF2-40B4-BE49-F238E27FC236}">
                              <a16:creationId xmlns:a16="http://schemas.microsoft.com/office/drawing/2014/main" id="{E94242E0-82B5-4610-BA44-19CA7661F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36"/>
                          <a:ext cx="49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Rectangle 15">
              <a:extLst>
                <a:ext uri="{FF2B5EF4-FFF2-40B4-BE49-F238E27FC236}">
                  <a16:creationId xmlns:a16="http://schemas.microsoft.com/office/drawing/2014/main" id="{02719294-CE4D-49B4-8C9A-859E0F32C9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263" y="2019"/>
              <a:ext cx="480" cy="503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7E23ACA7-009D-4164-A6AB-0D365D05A638}"/>
              </a:ext>
            </a:extLst>
          </p:cNvPr>
          <p:cNvGrpSpPr>
            <a:grpSpLocks/>
          </p:cNvGrpSpPr>
          <p:nvPr/>
        </p:nvGrpSpPr>
        <p:grpSpPr bwMode="auto">
          <a:xfrm>
            <a:off x="3180292" y="1464469"/>
            <a:ext cx="592667" cy="998802"/>
            <a:chOff x="1751" y="1996"/>
            <a:chExt cx="487" cy="756"/>
          </a:xfrm>
        </p:grpSpPr>
        <p:graphicFrame>
          <p:nvGraphicFramePr>
            <p:cNvPr id="38939" name="Object 6">
              <a:extLst>
                <a:ext uri="{FF2B5EF4-FFF2-40B4-BE49-F238E27FC236}">
                  <a16:creationId xmlns:a16="http://schemas.microsoft.com/office/drawing/2014/main" id="{971ABAD2-E89A-4C0C-9441-DB369F919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1" y="2544"/>
            <a:ext cx="4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1425" imgH="177646" progId="Equation.3">
                    <p:embed/>
                  </p:oleObj>
                </mc:Choice>
                <mc:Fallback>
                  <p:oleObj name="公式" r:id="rId8" imgW="431425" imgH="177646" progId="Equation.3">
                    <p:embed/>
                    <p:pic>
                      <p:nvPicPr>
                        <p:cNvPr id="38939" name="Object 6">
                          <a:extLst>
                            <a:ext uri="{FF2B5EF4-FFF2-40B4-BE49-F238E27FC236}">
                              <a16:creationId xmlns:a16="http://schemas.microsoft.com/office/drawing/2014/main" id="{971ABAD2-E89A-4C0C-9441-DB369F919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2544"/>
                          <a:ext cx="48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Rectangle 18">
              <a:extLst>
                <a:ext uri="{FF2B5EF4-FFF2-40B4-BE49-F238E27FC236}">
                  <a16:creationId xmlns:a16="http://schemas.microsoft.com/office/drawing/2014/main" id="{993B93DA-BE6A-49E5-85DF-262988BCD8A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3" y="1996"/>
              <a:ext cx="225" cy="503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9590" name="Text Box 22">
            <a:extLst>
              <a:ext uri="{FF2B5EF4-FFF2-40B4-BE49-F238E27FC236}">
                <a16:creationId xmlns:a16="http://schemas.microsoft.com/office/drawing/2014/main" id="{9C84855D-2A01-44A9-99DA-61297929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360" y="4661730"/>
            <a:ext cx="408156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干涉级次越高重叠越容易发生</a:t>
            </a:r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23">
            <a:extLst>
              <a:ext uri="{FF2B5EF4-FFF2-40B4-BE49-F238E27FC236}">
                <a16:creationId xmlns:a16="http://schemas.microsoft.com/office/drawing/2014/main" id="{BB5CFFFB-CA8D-40C5-9E84-89339B15C821}"/>
              </a:ext>
            </a:extLst>
          </p:cNvPr>
          <p:cNvGrpSpPr>
            <a:grpSpLocks/>
          </p:cNvGrpSpPr>
          <p:nvPr/>
        </p:nvGrpSpPr>
        <p:grpSpPr bwMode="auto">
          <a:xfrm>
            <a:off x="5117042" y="1475053"/>
            <a:ext cx="644261" cy="1172104"/>
            <a:chOff x="3215" y="596"/>
            <a:chExt cx="487" cy="886"/>
          </a:xfrm>
        </p:grpSpPr>
        <p:grpSp>
          <p:nvGrpSpPr>
            <p:cNvPr id="38932" name="Group 24">
              <a:extLst>
                <a:ext uri="{FF2B5EF4-FFF2-40B4-BE49-F238E27FC236}">
                  <a16:creationId xmlns:a16="http://schemas.microsoft.com/office/drawing/2014/main" id="{25980946-5EC3-4E27-BE10-E709F0AE43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5" y="596"/>
              <a:ext cx="487" cy="886"/>
              <a:chOff x="3215" y="2016"/>
              <a:chExt cx="487" cy="886"/>
            </a:xfrm>
          </p:grpSpPr>
          <p:sp>
            <p:nvSpPr>
              <p:cNvPr id="38934" name="Rectangle 25">
                <a:extLst>
                  <a:ext uri="{FF2B5EF4-FFF2-40B4-BE49-F238E27FC236}">
                    <a16:creationId xmlns:a16="http://schemas.microsoft.com/office/drawing/2014/main" id="{16F4C8E5-936D-4B3C-901A-2030CC46F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1" y="2016"/>
                <a:ext cx="41" cy="48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5" name="Rectangle 26">
                <a:extLst>
                  <a:ext uri="{FF2B5EF4-FFF2-40B4-BE49-F238E27FC236}">
                    <a16:creationId xmlns:a16="http://schemas.microsoft.com/office/drawing/2014/main" id="{679CA5F8-8DEE-4876-8BA2-4A939AD17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5" y="2016"/>
                <a:ext cx="48" cy="480"/>
              </a:xfrm>
              <a:prstGeom prst="rect">
                <a:avLst/>
              </a:prstGeom>
              <a:solidFill>
                <a:srgbClr val="66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936" name="Object 4">
                <a:extLst>
                  <a:ext uri="{FF2B5EF4-FFF2-40B4-BE49-F238E27FC236}">
                    <a16:creationId xmlns:a16="http://schemas.microsoft.com/office/drawing/2014/main" id="{322D3F8D-F53A-4226-A2FC-C06591619B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51" y="2696"/>
              <a:ext cx="39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355138" imgH="177569" progId="Equation.3">
                      <p:embed/>
                    </p:oleObj>
                  </mc:Choice>
                  <mc:Fallback>
                    <p:oleObj name="公式" r:id="rId10" imgW="355138" imgH="177569" progId="Equation.3">
                      <p:embed/>
                      <p:pic>
                        <p:nvPicPr>
                          <p:cNvPr id="38936" name="Object 4">
                            <a:extLst>
                              <a:ext uri="{FF2B5EF4-FFF2-40B4-BE49-F238E27FC236}">
                                <a16:creationId xmlns:a16="http://schemas.microsoft.com/office/drawing/2014/main" id="{322D3F8D-F53A-4226-A2FC-C06591619B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1" y="2696"/>
                            <a:ext cx="396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933" name="AutoShape 28">
              <a:extLst>
                <a:ext uri="{FF2B5EF4-FFF2-40B4-BE49-F238E27FC236}">
                  <a16:creationId xmlns:a16="http://schemas.microsoft.com/office/drawing/2014/main" id="{AC993E3D-80FD-4C35-A55C-708B46B12577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384" y="960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7EE32A1E-6001-47A5-A153-BDAC95716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01833"/>
              </p:ext>
            </p:extLst>
          </p:nvPr>
        </p:nvGraphicFramePr>
        <p:xfrm>
          <a:off x="6697927" y="452438"/>
          <a:ext cx="154516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393529" progId="Equation.3">
                  <p:embed/>
                </p:oleObj>
              </mc:Choice>
              <mc:Fallback>
                <p:oleObj name="Equation" r:id="rId12" imgW="774364" imgH="393529" progId="Equation.3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7EE32A1E-6001-47A5-A153-BDAC95716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927" y="452438"/>
                        <a:ext cx="1545167" cy="78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80" grpId="0" autoUpdateAnimBg="0"/>
      <p:bldP spid="1095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09AE177-3DBB-4958-8919-41E357511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021" y="568854"/>
            <a:ext cx="7529625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333" b="1" dirty="0">
                <a:solidFill>
                  <a:srgbClr val="3A3AB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白光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双缝干涉实验时，能观察到几级清晰可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的彩色光谱？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B01EFEC-61F9-419B-9828-236A9757E0CD}"/>
              </a:ext>
            </a:extLst>
          </p:cNvPr>
          <p:cNvGrpSpPr>
            <a:grpSpLocks/>
          </p:cNvGrpSpPr>
          <p:nvPr/>
        </p:nvGrpSpPr>
        <p:grpSpPr bwMode="auto">
          <a:xfrm>
            <a:off x="971021" y="1547814"/>
            <a:ext cx="5218095" cy="596632"/>
            <a:chOff x="250825" y="1857109"/>
            <a:chExt cx="6261800" cy="715737"/>
          </a:xfrm>
        </p:grpSpPr>
        <p:sp>
          <p:nvSpPr>
            <p:cNvPr id="39947" name="Text Box 5">
              <a:extLst>
                <a:ext uri="{FF2B5EF4-FFF2-40B4-BE49-F238E27FC236}">
                  <a16:creationId xmlns:a16="http://schemas.microsoft.com/office/drawing/2014/main" id="{AB48D5E4-0F81-4D3B-B5A1-6F8FEAE1A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1916833"/>
              <a:ext cx="6261800" cy="541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由                               的临界条件得</a:t>
              </a:r>
            </a:p>
          </p:txBody>
        </p:sp>
        <p:grpSp>
          <p:nvGrpSpPr>
            <p:cNvPr id="39948" name="组合 10">
              <a:extLst>
                <a:ext uri="{FF2B5EF4-FFF2-40B4-BE49-F238E27FC236}">
                  <a16:creationId xmlns:a16="http://schemas.microsoft.com/office/drawing/2014/main" id="{691182AF-436E-44B3-8B3D-71D60A78E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2612" y="1857109"/>
              <a:ext cx="2871162" cy="715737"/>
              <a:chOff x="3990974" y="4509120"/>
              <a:chExt cx="2871162" cy="715737"/>
            </a:xfrm>
          </p:grpSpPr>
          <p:graphicFrame>
            <p:nvGraphicFramePr>
              <p:cNvPr id="39949" name="Object 2">
                <a:extLst>
                  <a:ext uri="{FF2B5EF4-FFF2-40B4-BE49-F238E27FC236}">
                    <a16:creationId xmlns:a16="http://schemas.microsoft.com/office/drawing/2014/main" id="{E0FAC44D-59F6-4F33-9D70-619C4FC212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90974" y="4509120"/>
              <a:ext cx="1805161" cy="648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33169" imgH="228501" progId="Equation.DSMT4">
                      <p:embed/>
                    </p:oleObj>
                  </mc:Choice>
                  <mc:Fallback>
                    <p:oleObj name="Equation" r:id="rId2" imgW="533169" imgH="228501" progId="Equation.DSMT4">
                      <p:embed/>
                      <p:pic>
                        <p:nvPicPr>
                          <p:cNvPr id="39949" name="Object 2">
                            <a:extLst>
                              <a:ext uri="{FF2B5EF4-FFF2-40B4-BE49-F238E27FC236}">
                                <a16:creationId xmlns:a16="http://schemas.microsoft.com/office/drawing/2014/main" id="{E0FAC44D-59F6-4F33-9D70-619C4FC212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0974" y="4509120"/>
                            <a:ext cx="1805161" cy="648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50" name="文本框 8">
                <a:extLst>
                  <a:ext uri="{FF2B5EF4-FFF2-40B4-BE49-F238E27FC236}">
                    <a16:creationId xmlns:a16="http://schemas.microsoft.com/office/drawing/2014/main" id="{61158715-2E4C-422E-B571-9922056A7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6697" y="4800984"/>
                <a:ext cx="608252" cy="418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667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667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红</a:t>
                </a:r>
              </a:p>
            </p:txBody>
          </p:sp>
          <p:sp>
            <p:nvSpPr>
              <p:cNvPr id="39951" name="文本框 9">
                <a:extLst>
                  <a:ext uri="{FF2B5EF4-FFF2-40B4-BE49-F238E27FC236}">
                    <a16:creationId xmlns:a16="http://schemas.microsoft.com/office/drawing/2014/main" id="{9BC83866-AF6E-43DF-A12C-C56FC5E298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6313" y="4806333"/>
                <a:ext cx="1525823" cy="418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1667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667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k+</a:t>
                </a:r>
                <a:r>
                  <a:rPr lang="en-US" altLang="zh-CN" sz="1667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1667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紫</a:t>
                </a:r>
              </a:p>
            </p:txBody>
          </p:sp>
        </p:grpSp>
      </p:grp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F1250AD-8A4A-416B-9D0D-971F3CC03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11156"/>
              </p:ext>
            </p:extLst>
          </p:nvPr>
        </p:nvGraphicFramePr>
        <p:xfrm>
          <a:off x="2033323" y="2328334"/>
          <a:ext cx="3053292" cy="7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5977" imgH="355446" progId="Equation.3">
                  <p:embed/>
                </p:oleObj>
              </mc:Choice>
              <mc:Fallback>
                <p:oleObj name="公式" r:id="rId4" imgW="1205977" imgH="355446" progId="Equation.3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F1250AD-8A4A-416B-9D0D-971F3CC03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23" y="2328334"/>
                        <a:ext cx="3053292" cy="7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0EC93A41-9044-4296-8156-97D2B0AD3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11752"/>
              </p:ext>
            </p:extLst>
          </p:nvPr>
        </p:nvGraphicFramePr>
        <p:xfrm>
          <a:off x="2435490" y="3177646"/>
          <a:ext cx="2250281" cy="44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8614" imgH="203112" progId="Equation.3">
                  <p:embed/>
                </p:oleObj>
              </mc:Choice>
              <mc:Fallback>
                <p:oleObj name="公式" r:id="rId6" imgW="888614" imgH="203112" progId="Equation.3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0EC93A41-9044-4296-8156-97D2B0AD3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490" y="3177646"/>
                        <a:ext cx="2250281" cy="445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">
            <a:extLst>
              <a:ext uri="{FF2B5EF4-FFF2-40B4-BE49-F238E27FC236}">
                <a16:creationId xmlns:a16="http://schemas.microsoft.com/office/drawing/2014/main" id="{F1F981E0-1D6F-4BCC-97B8-E82F3B23C4A4}"/>
              </a:ext>
            </a:extLst>
          </p:cNvPr>
          <p:cNvGrpSpPr>
            <a:grpSpLocks/>
          </p:cNvGrpSpPr>
          <p:nvPr/>
        </p:nvGrpSpPr>
        <p:grpSpPr bwMode="auto">
          <a:xfrm>
            <a:off x="1726407" y="3694907"/>
            <a:ext cx="4143375" cy="514614"/>
            <a:chOff x="431" y="2559"/>
            <a:chExt cx="3132" cy="389"/>
          </a:xfrm>
        </p:grpSpPr>
        <p:graphicFrame>
          <p:nvGraphicFramePr>
            <p:cNvPr id="39945" name="Object 4">
              <a:extLst>
                <a:ext uri="{FF2B5EF4-FFF2-40B4-BE49-F238E27FC236}">
                  <a16:creationId xmlns:a16="http://schemas.microsoft.com/office/drawing/2014/main" id="{921C272D-DC4B-46C0-A4AA-9478729FE9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231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09088" imgH="203112" progId="Equation.3">
                    <p:embed/>
                  </p:oleObj>
                </mc:Choice>
                <mc:Fallback>
                  <p:oleObj name="公式" r:id="rId8" imgW="1409088" imgH="203112" progId="Equation.3">
                    <p:embed/>
                    <p:pic>
                      <p:nvPicPr>
                        <p:cNvPr id="39945" name="Object 4">
                          <a:extLst>
                            <a:ext uri="{FF2B5EF4-FFF2-40B4-BE49-F238E27FC236}">
                              <a16:creationId xmlns:a16="http://schemas.microsoft.com/office/drawing/2014/main" id="{921C272D-DC4B-46C0-A4AA-9478729FE9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231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Text Box 10">
              <a:extLst>
                <a:ext uri="{FF2B5EF4-FFF2-40B4-BE49-F238E27FC236}">
                  <a16:creationId xmlns:a16="http://schemas.microsoft.com/office/drawing/2014/main" id="{F3831DBE-9C06-4360-B4F7-A90253F0D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559"/>
              <a:ext cx="8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代入得</a:t>
              </a:r>
            </a:p>
          </p:txBody>
        </p:sp>
      </p:grpSp>
      <p:sp>
        <p:nvSpPr>
          <p:cNvPr id="18" name="Text Box 11">
            <a:extLst>
              <a:ext uri="{FF2B5EF4-FFF2-40B4-BE49-F238E27FC236}">
                <a16:creationId xmlns:a16="http://schemas.microsoft.com/office/drawing/2014/main" id="{DFDFE939-36F4-4054-8430-7BBBEFC06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1230" y="4464844"/>
            <a:ext cx="87716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.1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81EA8741-5C8F-47BF-A0E7-4C3BAF96C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386" y="4464844"/>
            <a:ext cx="379943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能取整数，所以取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=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364F0987-84C1-4669-BC4F-5092C303C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0242" y="698132"/>
            <a:ext cx="6635750" cy="303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双缝干涉实验中，若单色光源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两缝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333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333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相等，则观察屏上中央明条纹位于图中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。现将光源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下移动到示意图中的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3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，则（       ）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央明条纹也向下移动，且条纹间距不变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央明条纹向上移动，且条纹间距不变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en-US" altLang="en-US" sz="2333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央明条纹向下移动，且条纹间距增大</a:t>
            </a:r>
            <a:endParaRPr lang="en-US" altLang="en-US" sz="23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央明条纹向上移动，且条纹间距增大</a:t>
            </a:r>
          </a:p>
        </p:txBody>
      </p:sp>
      <p:pic>
        <p:nvPicPr>
          <p:cNvPr id="45059" name="Picture 7">
            <a:extLst>
              <a:ext uri="{FF2B5EF4-FFF2-40B4-BE49-F238E27FC236}">
                <a16:creationId xmlns:a16="http://schemas.microsoft.com/office/drawing/2014/main" id="{14344D4F-C513-43B3-A0E8-3F9427474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77" y="3612910"/>
            <a:ext cx="2618052" cy="180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4" descr="4C70BBA977B88F3DF7393CB7443DAF2A">
            <a:extLst>
              <a:ext uri="{FF2B5EF4-FFF2-40B4-BE49-F238E27FC236}">
                <a16:creationId xmlns:a16="http://schemas.microsoft.com/office/drawing/2014/main" id="{C2E30232-D504-4E57-B00E-F98068F20E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610" y="2357966"/>
            <a:ext cx="669396" cy="71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CFBDAF9-46BD-4C29-8923-90319F517318}"/>
              </a:ext>
            </a:extLst>
          </p:cNvPr>
          <p:cNvGrpSpPr>
            <a:grpSpLocks/>
          </p:cNvGrpSpPr>
          <p:nvPr/>
        </p:nvGrpSpPr>
        <p:grpSpPr bwMode="auto">
          <a:xfrm>
            <a:off x="3726657" y="4243941"/>
            <a:ext cx="1764771" cy="609865"/>
            <a:chOff x="3389957" y="5053718"/>
            <a:chExt cx="2118147" cy="731051"/>
          </a:xfrm>
        </p:grpSpPr>
        <p:sp>
          <p:nvSpPr>
            <p:cNvPr id="45074" name="Freeform 50">
              <a:extLst>
                <a:ext uri="{FF2B5EF4-FFF2-40B4-BE49-F238E27FC236}">
                  <a16:creationId xmlns:a16="http://schemas.microsoft.com/office/drawing/2014/main" id="{76487D81-9A4D-4167-A2F1-4BD7CAE18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9958" y="5057702"/>
              <a:ext cx="366910" cy="347438"/>
            </a:xfrm>
            <a:custGeom>
              <a:avLst/>
              <a:gdLst>
                <a:gd name="T0" fmla="*/ 0 w 554"/>
                <a:gd name="T1" fmla="*/ 2147483646 h 248"/>
                <a:gd name="T2" fmla="*/ 2147483646 w 554"/>
                <a:gd name="T3" fmla="*/ 0 h 248"/>
                <a:gd name="T4" fmla="*/ 0 60000 65536"/>
                <a:gd name="T5" fmla="*/ 0 60000 65536"/>
                <a:gd name="T6" fmla="*/ 0 w 554"/>
                <a:gd name="T7" fmla="*/ 0 h 248"/>
                <a:gd name="T8" fmla="*/ 554 w 554"/>
                <a:gd name="T9" fmla="*/ 248 h 2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500"/>
            </a:p>
          </p:txBody>
        </p:sp>
        <p:sp>
          <p:nvSpPr>
            <p:cNvPr id="45075" name="Line 48">
              <a:extLst>
                <a:ext uri="{FF2B5EF4-FFF2-40B4-BE49-F238E27FC236}">
                  <a16:creationId xmlns:a16="http://schemas.microsoft.com/office/drawing/2014/main" id="{C9126BCD-BAB5-45DF-ACAE-4DF9284D8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9926" y="5053718"/>
              <a:ext cx="1738178" cy="351418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45076" name="Line 51">
              <a:extLst>
                <a:ext uri="{FF2B5EF4-FFF2-40B4-BE49-F238E27FC236}">
                  <a16:creationId xmlns:a16="http://schemas.microsoft.com/office/drawing/2014/main" id="{55A7B85E-4ECC-4ED8-B4E7-1973C8A4A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9957" y="5405137"/>
              <a:ext cx="366911" cy="3796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500"/>
            </a:p>
          </p:txBody>
        </p:sp>
        <p:sp>
          <p:nvSpPr>
            <p:cNvPr id="45077" name="Line 49">
              <a:extLst>
                <a:ext uri="{FF2B5EF4-FFF2-40B4-BE49-F238E27FC236}">
                  <a16:creationId xmlns:a16="http://schemas.microsoft.com/office/drawing/2014/main" id="{39EC4A67-B90B-4D6C-8FE4-5F0A26594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6868" y="5405138"/>
              <a:ext cx="1751236" cy="37960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2C8F5C2-BE99-4AD7-B60D-32760A87F6C9}"/>
              </a:ext>
            </a:extLst>
          </p:cNvPr>
          <p:cNvGrpSpPr>
            <a:grpSpLocks/>
          </p:cNvGrpSpPr>
          <p:nvPr/>
        </p:nvGrpSpPr>
        <p:grpSpPr bwMode="auto">
          <a:xfrm>
            <a:off x="3652573" y="4243941"/>
            <a:ext cx="390260" cy="620448"/>
            <a:chOff x="3540096" y="5065353"/>
            <a:chExt cx="468492" cy="743301"/>
          </a:xfrm>
        </p:grpSpPr>
        <p:sp>
          <p:nvSpPr>
            <p:cNvPr id="45072" name="Freeform 50">
              <a:extLst>
                <a:ext uri="{FF2B5EF4-FFF2-40B4-BE49-F238E27FC236}">
                  <a16:creationId xmlns:a16="http://schemas.microsoft.com/office/drawing/2014/main" id="{707C4A7D-B815-4E54-8BEF-0D0A672D0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0096" y="5065353"/>
              <a:ext cx="468492" cy="640866"/>
            </a:xfrm>
            <a:custGeom>
              <a:avLst/>
              <a:gdLst>
                <a:gd name="T0" fmla="*/ 0 w 554"/>
                <a:gd name="T1" fmla="*/ 2147483646 h 248"/>
                <a:gd name="T2" fmla="*/ 2147483646 w 554"/>
                <a:gd name="T3" fmla="*/ 0 h 248"/>
                <a:gd name="T4" fmla="*/ 0 60000 65536"/>
                <a:gd name="T5" fmla="*/ 0 60000 65536"/>
                <a:gd name="T6" fmla="*/ 0 w 554"/>
                <a:gd name="T7" fmla="*/ 0 h 248"/>
                <a:gd name="T8" fmla="*/ 554 w 554"/>
                <a:gd name="T9" fmla="*/ 248 h 2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500"/>
            </a:p>
          </p:txBody>
        </p:sp>
        <p:sp>
          <p:nvSpPr>
            <p:cNvPr id="45073" name="Line 51">
              <a:extLst>
                <a:ext uri="{FF2B5EF4-FFF2-40B4-BE49-F238E27FC236}">
                  <a16:creationId xmlns:a16="http://schemas.microsoft.com/office/drawing/2014/main" id="{60BA2B06-63FB-43D2-B236-BA2659565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0096" y="5706219"/>
              <a:ext cx="461963" cy="102435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50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DBA146B-1848-4D57-BEF5-2613618DB08E}"/>
              </a:ext>
            </a:extLst>
          </p:cNvPr>
          <p:cNvGrpSpPr>
            <a:grpSpLocks/>
          </p:cNvGrpSpPr>
          <p:nvPr/>
        </p:nvGrpSpPr>
        <p:grpSpPr bwMode="auto">
          <a:xfrm>
            <a:off x="4042834" y="3927764"/>
            <a:ext cx="1459178" cy="926042"/>
            <a:chOff x="3936987" y="4697995"/>
            <a:chExt cx="1751236" cy="1110634"/>
          </a:xfrm>
        </p:grpSpPr>
        <p:sp>
          <p:nvSpPr>
            <p:cNvPr id="45070" name="Line 48">
              <a:extLst>
                <a:ext uri="{FF2B5EF4-FFF2-40B4-BE49-F238E27FC236}">
                  <a16:creationId xmlns:a16="http://schemas.microsoft.com/office/drawing/2014/main" id="{E06851C1-D633-4119-B107-18A48EAFA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987" y="4697996"/>
              <a:ext cx="1751236" cy="379582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45071" name="Line 49">
              <a:extLst>
                <a:ext uri="{FF2B5EF4-FFF2-40B4-BE49-F238E27FC236}">
                  <a16:creationId xmlns:a16="http://schemas.microsoft.com/office/drawing/2014/main" id="{F7AE02EF-822F-41A7-B36C-F1CCF3544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987" y="4697995"/>
              <a:ext cx="1751236" cy="111063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</p:grpSp>
      <p:sp>
        <p:nvSpPr>
          <p:cNvPr id="19" name="AutoShape 12">
            <a:extLst>
              <a:ext uri="{FF2B5EF4-FFF2-40B4-BE49-F238E27FC236}">
                <a16:creationId xmlns:a16="http://schemas.microsoft.com/office/drawing/2014/main" id="{52F9938D-994A-2C54-C302-C9D890D45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75" y="38117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1027">
            <a:extLst>
              <a:ext uri="{FF2B5EF4-FFF2-40B4-BE49-F238E27FC236}">
                <a16:creationId xmlns:a16="http://schemas.microsoft.com/office/drawing/2014/main" id="{A85B9BEE-1DC0-4742-98CC-79F26A390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287" y="351314"/>
            <a:ext cx="7102740" cy="1697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167"/>
              </a:lnSpc>
              <a:spcBef>
                <a:spcPct val="50000"/>
              </a:spcBef>
            </a:pPr>
            <a:r>
              <a:rPr lang="zh-CN" altLang="en-US" sz="2333" dirty="0">
                <a:solidFill>
                  <a:srgbClr val="0000FF"/>
                </a:solidFill>
                <a:cs typeface="Times New Roman" panose="02020603050405020304" pitchFamily="18" charset="0"/>
              </a:rPr>
              <a:t>例题</a:t>
            </a:r>
            <a:r>
              <a:rPr lang="en-US" altLang="zh-CN" sz="2333" dirty="0">
                <a:cs typeface="Times New Roman" panose="02020603050405020304" pitchFamily="18" charset="0"/>
              </a:rPr>
              <a:t>  </a:t>
            </a:r>
            <a:r>
              <a:rPr lang="zh-CN" altLang="en-US" sz="2333" dirty="0">
                <a:cs typeface="Times New Roman" panose="02020603050405020304" pitchFamily="18" charset="0"/>
              </a:rPr>
              <a:t>当双缝干涉装置的一条狭缝后面盖上折射率为</a:t>
            </a:r>
            <a:r>
              <a:rPr lang="en-US" altLang="zh-CN" sz="2333" i="1" dirty="0">
                <a:cs typeface="Times New Roman" panose="02020603050405020304" pitchFamily="18" charset="0"/>
              </a:rPr>
              <a:t>n</a:t>
            </a:r>
            <a:r>
              <a:rPr lang="en-US" altLang="zh-CN" sz="2333" dirty="0">
                <a:cs typeface="Times New Roman" panose="02020603050405020304" pitchFamily="18" charset="0"/>
              </a:rPr>
              <a:t>=1.58</a:t>
            </a:r>
            <a:r>
              <a:rPr lang="zh-CN" altLang="en-US" sz="2333" dirty="0">
                <a:cs typeface="Times New Roman" panose="02020603050405020304" pitchFamily="18" charset="0"/>
              </a:rPr>
              <a:t>的云母薄片（设光在云母片中通过的路程等于云母片的厚度），观察到屏幕上干涉条纹移动了</a:t>
            </a:r>
            <a:r>
              <a:rPr lang="en-US" altLang="zh-CN" sz="2333" dirty="0">
                <a:cs typeface="Times New Roman" panose="02020603050405020304" pitchFamily="18" charset="0"/>
              </a:rPr>
              <a:t>5</a:t>
            </a:r>
            <a:r>
              <a:rPr lang="zh-CN" altLang="en-US" sz="2333" dirty="0">
                <a:cs typeface="Times New Roman" panose="02020603050405020304" pitchFamily="18" charset="0"/>
              </a:rPr>
              <a:t>个条纹间距。已知</a:t>
            </a:r>
            <a:r>
              <a:rPr lang="zh-CN" altLang="en-US" sz="2333" i="1" dirty="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333" dirty="0">
                <a:cs typeface="Times New Roman" panose="02020603050405020304" pitchFamily="18" charset="0"/>
                <a:sym typeface="Symbol" panose="05050102010706020507" pitchFamily="18" charset="2"/>
              </a:rPr>
              <a:t>=632.8nm</a:t>
            </a:r>
            <a:r>
              <a:rPr lang="zh-CN" altLang="en-US" sz="2333" dirty="0">
                <a:cs typeface="Times New Roman" panose="02020603050405020304" pitchFamily="18" charset="0"/>
              </a:rPr>
              <a:t>，求云母片的厚度</a:t>
            </a:r>
            <a:r>
              <a:rPr lang="en-GB" altLang="zh-CN" sz="2333" i="1" dirty="0">
                <a:cs typeface="Times New Roman" panose="02020603050405020304" pitchFamily="18" charset="0"/>
              </a:rPr>
              <a:t>x </a:t>
            </a:r>
            <a:r>
              <a:rPr lang="zh-CN" altLang="en-US" sz="2333" dirty="0"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8739" name="Group 1091">
            <a:extLst>
              <a:ext uri="{FF2B5EF4-FFF2-40B4-BE49-F238E27FC236}">
                <a16:creationId xmlns:a16="http://schemas.microsoft.com/office/drawing/2014/main" id="{9D49F99B-5A00-41EE-978E-E242E31D1953}"/>
              </a:ext>
            </a:extLst>
          </p:cNvPr>
          <p:cNvGrpSpPr>
            <a:grpSpLocks/>
          </p:cNvGrpSpPr>
          <p:nvPr/>
        </p:nvGrpSpPr>
        <p:grpSpPr bwMode="auto">
          <a:xfrm>
            <a:off x="4577292" y="2137833"/>
            <a:ext cx="3644636" cy="2905125"/>
            <a:chOff x="2812" y="1249"/>
            <a:chExt cx="2755" cy="2196"/>
          </a:xfrm>
        </p:grpSpPr>
        <p:sp>
          <p:nvSpPr>
            <p:cNvPr id="40986" name="Rectangle 1058">
              <a:extLst>
                <a:ext uri="{FF2B5EF4-FFF2-40B4-BE49-F238E27FC236}">
                  <a16:creationId xmlns:a16="http://schemas.microsoft.com/office/drawing/2014/main" id="{5C284379-E399-4244-B255-96BC04D92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269"/>
              <a:ext cx="2755" cy="215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grpSp>
          <p:nvGrpSpPr>
            <p:cNvPr id="40987" name="Group 1059">
              <a:extLst>
                <a:ext uri="{FF2B5EF4-FFF2-40B4-BE49-F238E27FC236}">
                  <a16:creationId xmlns:a16="http://schemas.microsoft.com/office/drawing/2014/main" id="{EC728977-17B1-487B-AA07-C32403502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7" y="1249"/>
              <a:ext cx="2317" cy="2196"/>
              <a:chOff x="2116" y="1968"/>
              <a:chExt cx="2317" cy="2196"/>
            </a:xfrm>
          </p:grpSpPr>
          <p:grpSp>
            <p:nvGrpSpPr>
              <p:cNvPr id="40988" name="Group 1060">
                <a:extLst>
                  <a:ext uri="{FF2B5EF4-FFF2-40B4-BE49-F238E27FC236}">
                    <a16:creationId xmlns:a16="http://schemas.microsoft.com/office/drawing/2014/main" id="{AA8275A7-A3BE-427F-B6A9-67D38AA8D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4" y="1968"/>
                <a:ext cx="229" cy="2196"/>
                <a:chOff x="4204" y="1968"/>
                <a:chExt cx="229" cy="2196"/>
              </a:xfrm>
            </p:grpSpPr>
            <p:sp>
              <p:nvSpPr>
                <p:cNvPr id="28709" name="Rectangle 1061">
                  <a:extLst>
                    <a:ext uri="{FF2B5EF4-FFF2-40B4-BE49-F238E27FC236}">
                      <a16:creationId xmlns:a16="http://schemas.microsoft.com/office/drawing/2014/main" id="{3B23B94A-0243-4534-83D6-15A2CF689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6" y="1968"/>
                  <a:ext cx="47" cy="219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99FF33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zh-CN" altLang="zh-CN" sz="2333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40999" name="Object 1062">
                  <a:extLst>
                    <a:ext uri="{FF2B5EF4-FFF2-40B4-BE49-F238E27FC236}">
                      <a16:creationId xmlns:a16="http://schemas.microsoft.com/office/drawing/2014/main" id="{1C00DB41-796D-4D1B-B8F4-4A941891C49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04" y="3107"/>
                <a:ext cx="181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120478" imgH="171276" progId="Equation.3">
                        <p:embed/>
                      </p:oleObj>
                    </mc:Choice>
                    <mc:Fallback>
                      <p:oleObj name="公式" r:id="rId2" imgW="120478" imgH="171276" progId="Equation.3">
                        <p:embed/>
                        <p:pic>
                          <p:nvPicPr>
                            <p:cNvPr id="40999" name="Object 1062">
                              <a:extLst>
                                <a:ext uri="{FF2B5EF4-FFF2-40B4-BE49-F238E27FC236}">
                                  <a16:creationId xmlns:a16="http://schemas.microsoft.com/office/drawing/2014/main" id="{1C00DB41-796D-4D1B-B8F4-4A941891C49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4" y="3107"/>
                              <a:ext cx="181" cy="25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989" name="Group 1063">
                <a:extLst>
                  <a:ext uri="{FF2B5EF4-FFF2-40B4-BE49-F238E27FC236}">
                    <a16:creationId xmlns:a16="http://schemas.microsoft.com/office/drawing/2014/main" id="{C6B61FC4-92AB-420A-A1D0-577B16B507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6" y="2160"/>
                <a:ext cx="2316" cy="1776"/>
                <a:chOff x="2116" y="2160"/>
                <a:chExt cx="2316" cy="1776"/>
              </a:xfrm>
            </p:grpSpPr>
            <p:sp>
              <p:nvSpPr>
                <p:cNvPr id="40990" name="Line 1064">
                  <a:extLst>
                    <a:ext uri="{FF2B5EF4-FFF2-40B4-BE49-F238E27FC236}">
                      <a16:creationId xmlns:a16="http://schemas.microsoft.com/office/drawing/2014/main" id="{01E6A27A-99A0-431A-8262-F89D99D17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6" y="3072"/>
                  <a:ext cx="2316" cy="12"/>
                </a:xfrm>
                <a:prstGeom prst="line">
                  <a:avLst/>
                </a:prstGeom>
                <a:noFill/>
                <a:ln w="38100">
                  <a:solidFill>
                    <a:srgbClr val="FFCC66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0991" name="Group 1065">
                  <a:extLst>
                    <a:ext uri="{FF2B5EF4-FFF2-40B4-BE49-F238E27FC236}">
                      <a16:creationId xmlns:a16="http://schemas.microsoft.com/office/drawing/2014/main" id="{CA6D4DA1-E926-4F19-B55F-C94DB98305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29" y="2160"/>
                  <a:ext cx="283" cy="1776"/>
                  <a:chOff x="833" y="1836"/>
                  <a:chExt cx="283" cy="1776"/>
                </a:xfrm>
              </p:grpSpPr>
              <p:sp>
                <p:nvSpPr>
                  <p:cNvPr id="40992" name="Rectangle 1066">
                    <a:extLst>
                      <a:ext uri="{FF2B5EF4-FFF2-40B4-BE49-F238E27FC236}">
                        <a16:creationId xmlns:a16="http://schemas.microsoft.com/office/drawing/2014/main" id="{BA5F261F-714C-4DBF-8E37-61AFAE400F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8" y="2460"/>
                    <a:ext cx="48" cy="528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99FF33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9pPr>
                  </a:lstStyle>
                  <a:p>
                    <a:endParaRPr lang="zh-CN" altLang="en-US" sz="2333"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0993" name="Object 1067">
                    <a:extLst>
                      <a:ext uri="{FF2B5EF4-FFF2-40B4-BE49-F238E27FC236}">
                        <a16:creationId xmlns:a16="http://schemas.microsoft.com/office/drawing/2014/main" id="{56C9D519-B5A1-48E9-9EE2-5CA42843A83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41" y="2261"/>
                  <a:ext cx="205" cy="2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" imgW="158939" imgH="209337" progId="Equation.3">
                          <p:embed/>
                        </p:oleObj>
                      </mc:Choice>
                      <mc:Fallback>
                        <p:oleObj name="公式" r:id="rId4" imgW="158939" imgH="209337" progId="Equation.3">
                          <p:embed/>
                          <p:pic>
                            <p:nvPicPr>
                              <p:cNvPr id="40993" name="Object 1067">
                                <a:extLst>
                                  <a:ext uri="{FF2B5EF4-FFF2-40B4-BE49-F238E27FC236}">
                                    <a16:creationId xmlns:a16="http://schemas.microsoft.com/office/drawing/2014/main" id="{56C9D519-B5A1-48E9-9EE2-5CA42843A83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1" y="2261"/>
                                <a:ext cx="205" cy="27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0994" name="Object 1068">
                    <a:extLst>
                      <a:ext uri="{FF2B5EF4-FFF2-40B4-BE49-F238E27FC236}">
                        <a16:creationId xmlns:a16="http://schemas.microsoft.com/office/drawing/2014/main" id="{DB5AB585-2ACA-4F52-99CC-C805DCB0547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33" y="2921"/>
                  <a:ext cx="23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6" imgW="183961" imgH="209337" progId="Equation.3">
                          <p:embed/>
                        </p:oleObj>
                      </mc:Choice>
                      <mc:Fallback>
                        <p:oleObj name="公式" r:id="rId6" imgW="183961" imgH="209337" progId="Equation.3">
                          <p:embed/>
                          <p:pic>
                            <p:nvPicPr>
                              <p:cNvPr id="40994" name="Object 1068">
                                <a:extLst>
                                  <a:ext uri="{FF2B5EF4-FFF2-40B4-BE49-F238E27FC236}">
                                    <a16:creationId xmlns:a16="http://schemas.microsoft.com/office/drawing/2014/main" id="{DB5AB585-2ACA-4F52-99CC-C805DCB0547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33" y="2921"/>
                                <a:ext cx="234" cy="2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0995" name="Rectangle 1069">
                    <a:extLst>
                      <a:ext uri="{FF2B5EF4-FFF2-40B4-BE49-F238E27FC236}">
                        <a16:creationId xmlns:a16="http://schemas.microsoft.com/office/drawing/2014/main" id="{BCB94CFE-8A88-45A7-A083-18223D4EF1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8" y="3084"/>
                    <a:ext cx="48" cy="528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99FF33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9pPr>
                  </a:lstStyle>
                  <a:p>
                    <a:endParaRPr lang="zh-CN" altLang="en-US" sz="2333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996" name="Rectangle 1070">
                    <a:extLst>
                      <a:ext uri="{FF2B5EF4-FFF2-40B4-BE49-F238E27FC236}">
                        <a16:creationId xmlns:a16="http://schemas.microsoft.com/office/drawing/2014/main" id="{8D54C8CF-160D-4BBB-9464-D0873B8D7F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8" y="1836"/>
                    <a:ext cx="48" cy="528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99FF33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1pPr>
                    <a:lvl2pPr marL="742950" indent="-28575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2pPr>
                    <a:lvl3pPr marL="11430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3pPr>
                    <a:lvl4pPr marL="16002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4pPr>
                    <a:lvl5pPr marL="2057400" indent="-228600"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defRPr>
                    </a:lvl9pPr>
                  </a:lstStyle>
                  <a:p>
                    <a:endParaRPr lang="zh-CN" altLang="en-US" sz="2333"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0997" name="Object 1071">
                    <a:extLst>
                      <a:ext uri="{FF2B5EF4-FFF2-40B4-BE49-F238E27FC236}">
                        <a16:creationId xmlns:a16="http://schemas.microsoft.com/office/drawing/2014/main" id="{86C91557-63E8-4DAD-8686-9F3603DC6EE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51" y="2626"/>
                  <a:ext cx="205" cy="2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8" imgW="133453" imgH="171276" progId="Equation.3">
                          <p:embed/>
                        </p:oleObj>
                      </mc:Choice>
                      <mc:Fallback>
                        <p:oleObj name="公式" r:id="rId8" imgW="133453" imgH="171276" progId="Equation.3">
                          <p:embed/>
                          <p:pic>
                            <p:nvPicPr>
                              <p:cNvPr id="40997" name="Object 1071">
                                <a:extLst>
                                  <a:ext uri="{FF2B5EF4-FFF2-40B4-BE49-F238E27FC236}">
                                    <a16:creationId xmlns:a16="http://schemas.microsoft.com/office/drawing/2014/main" id="{86C91557-63E8-4DAD-8686-9F3603DC6EE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1" y="2626"/>
                                <a:ext cx="205" cy="258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28720" name="Group 1072">
            <a:extLst>
              <a:ext uri="{FF2B5EF4-FFF2-40B4-BE49-F238E27FC236}">
                <a16:creationId xmlns:a16="http://schemas.microsoft.com/office/drawing/2014/main" id="{8FEAFE42-9A9E-4CF8-8A30-41A21A534A48}"/>
              </a:ext>
            </a:extLst>
          </p:cNvPr>
          <p:cNvGrpSpPr>
            <a:grpSpLocks/>
          </p:cNvGrpSpPr>
          <p:nvPr/>
        </p:nvGrpSpPr>
        <p:grpSpPr bwMode="auto">
          <a:xfrm>
            <a:off x="5245365" y="3169708"/>
            <a:ext cx="2508250" cy="841375"/>
            <a:chOff x="3600" y="2724"/>
            <a:chExt cx="1896" cy="636"/>
          </a:xfrm>
        </p:grpSpPr>
        <p:sp>
          <p:nvSpPr>
            <p:cNvPr id="40984" name="Line 1073">
              <a:extLst>
                <a:ext uri="{FF2B5EF4-FFF2-40B4-BE49-F238E27FC236}">
                  <a16:creationId xmlns:a16="http://schemas.microsoft.com/office/drawing/2014/main" id="{893F21B4-F814-4213-8A53-E71AAEAD5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24"/>
              <a:ext cx="1896" cy="3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5" name="Line 1074">
              <a:extLst>
                <a:ext uri="{FF2B5EF4-FFF2-40B4-BE49-F238E27FC236}">
                  <a16:creationId xmlns:a16="http://schemas.microsoft.com/office/drawing/2014/main" id="{DC1B2BE3-A999-4E48-963B-E72F7954C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48"/>
              <a:ext cx="1896" cy="3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723" name="Group 1075">
            <a:extLst>
              <a:ext uri="{FF2B5EF4-FFF2-40B4-BE49-F238E27FC236}">
                <a16:creationId xmlns:a16="http://schemas.microsoft.com/office/drawing/2014/main" id="{FD5C6584-FB09-4A06-99C2-4697DE0A8460}"/>
              </a:ext>
            </a:extLst>
          </p:cNvPr>
          <p:cNvGrpSpPr>
            <a:grpSpLocks/>
          </p:cNvGrpSpPr>
          <p:nvPr/>
        </p:nvGrpSpPr>
        <p:grpSpPr bwMode="auto">
          <a:xfrm>
            <a:off x="5261240" y="2598208"/>
            <a:ext cx="2492375" cy="1412875"/>
            <a:chOff x="3612" y="2280"/>
            <a:chExt cx="1884" cy="1068"/>
          </a:xfrm>
        </p:grpSpPr>
        <p:sp>
          <p:nvSpPr>
            <p:cNvPr id="40982" name="Line 1076">
              <a:extLst>
                <a:ext uri="{FF2B5EF4-FFF2-40B4-BE49-F238E27FC236}">
                  <a16:creationId xmlns:a16="http://schemas.microsoft.com/office/drawing/2014/main" id="{FC971005-5065-4381-8D1B-6F27D5E37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2280"/>
              <a:ext cx="1884" cy="106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83" name="Object 1077">
              <a:extLst>
                <a:ext uri="{FF2B5EF4-FFF2-40B4-BE49-F238E27FC236}">
                  <a16:creationId xmlns:a16="http://schemas.microsoft.com/office/drawing/2014/main" id="{727EDDB9-E4E8-4D55-9700-5081399F6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7" y="2528"/>
            <a:ext cx="24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3453" imgH="209337" progId="Equation.3">
                    <p:embed/>
                  </p:oleObj>
                </mc:Choice>
                <mc:Fallback>
                  <p:oleObj name="公式" r:id="rId10" imgW="133453" imgH="209337" progId="Equation.3">
                    <p:embed/>
                    <p:pic>
                      <p:nvPicPr>
                        <p:cNvPr id="40983" name="Object 1077">
                          <a:extLst>
                            <a:ext uri="{FF2B5EF4-FFF2-40B4-BE49-F238E27FC236}">
                              <a16:creationId xmlns:a16="http://schemas.microsoft.com/office/drawing/2014/main" id="{727EDDB9-E4E8-4D55-9700-5081399F65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528"/>
                          <a:ext cx="24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26" name="Group 1078">
            <a:extLst>
              <a:ext uri="{FF2B5EF4-FFF2-40B4-BE49-F238E27FC236}">
                <a16:creationId xmlns:a16="http://schemas.microsoft.com/office/drawing/2014/main" id="{E4B3945F-59E8-44CD-A403-69B7F955494B}"/>
              </a:ext>
            </a:extLst>
          </p:cNvPr>
          <p:cNvGrpSpPr>
            <a:grpSpLocks/>
          </p:cNvGrpSpPr>
          <p:nvPr/>
        </p:nvGrpSpPr>
        <p:grpSpPr bwMode="auto">
          <a:xfrm>
            <a:off x="5007240" y="2317750"/>
            <a:ext cx="644260" cy="1026583"/>
            <a:chOff x="3420" y="2068"/>
            <a:chExt cx="487" cy="776"/>
          </a:xfrm>
        </p:grpSpPr>
        <p:sp>
          <p:nvSpPr>
            <p:cNvPr id="40975" name="Rectangle 1079">
              <a:extLst>
                <a:ext uri="{FF2B5EF4-FFF2-40B4-BE49-F238E27FC236}">
                  <a16:creationId xmlns:a16="http://schemas.microsoft.com/office/drawing/2014/main" id="{66FFE75D-8912-4BAE-9620-5E8852B6A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4" y="2544"/>
              <a:ext cx="96" cy="300"/>
            </a:xfrm>
            <a:prstGeom prst="rect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333">
                <a:cs typeface="Times New Roman" panose="02020603050405020304" pitchFamily="18" charset="0"/>
              </a:endParaRPr>
            </a:p>
          </p:txBody>
        </p:sp>
        <p:grpSp>
          <p:nvGrpSpPr>
            <p:cNvPr id="40976" name="Group 1080">
              <a:extLst>
                <a:ext uri="{FF2B5EF4-FFF2-40B4-BE49-F238E27FC236}">
                  <a16:creationId xmlns:a16="http://schemas.microsoft.com/office/drawing/2014/main" id="{4A809127-7689-41E0-BE65-BC8E54723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0" y="2068"/>
              <a:ext cx="487" cy="428"/>
              <a:chOff x="3420" y="2068"/>
              <a:chExt cx="487" cy="428"/>
            </a:xfrm>
          </p:grpSpPr>
          <p:graphicFrame>
            <p:nvGraphicFramePr>
              <p:cNvPr id="40977" name="Object 1081">
                <a:extLst>
                  <a:ext uri="{FF2B5EF4-FFF2-40B4-BE49-F238E27FC236}">
                    <a16:creationId xmlns:a16="http://schemas.microsoft.com/office/drawing/2014/main" id="{4DFA6CCA-EE36-4598-82B0-2489DD5BDD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16" y="2068"/>
              <a:ext cx="191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20478" imgH="133215" progId="Equation.3">
                      <p:embed/>
                    </p:oleObj>
                  </mc:Choice>
                  <mc:Fallback>
                    <p:oleObj name="公式" r:id="rId12" imgW="120478" imgH="133215" progId="Equation.3">
                      <p:embed/>
                      <p:pic>
                        <p:nvPicPr>
                          <p:cNvPr id="40977" name="Object 1081">
                            <a:extLst>
                              <a:ext uri="{FF2B5EF4-FFF2-40B4-BE49-F238E27FC236}">
                                <a16:creationId xmlns:a16="http://schemas.microsoft.com/office/drawing/2014/main" id="{4DFA6CCA-EE36-4598-82B0-2489DD5BDD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6" y="2068"/>
                            <a:ext cx="191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0978" name="Group 1082">
                <a:extLst>
                  <a:ext uri="{FF2B5EF4-FFF2-40B4-BE49-F238E27FC236}">
                    <a16:creationId xmlns:a16="http://schemas.microsoft.com/office/drawing/2014/main" id="{FBEE8347-EA0C-4126-BA96-07DA7A6E5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2148"/>
                <a:ext cx="480" cy="348"/>
                <a:chOff x="3420" y="2148"/>
                <a:chExt cx="480" cy="348"/>
              </a:xfrm>
            </p:grpSpPr>
            <p:sp>
              <p:nvSpPr>
                <p:cNvPr id="40979" name="Line 1083">
                  <a:extLst>
                    <a:ext uri="{FF2B5EF4-FFF2-40B4-BE49-F238E27FC236}">
                      <a16:creationId xmlns:a16="http://schemas.microsoft.com/office/drawing/2014/main" id="{0222D86B-0F21-423A-A7F0-223C5D318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0" y="2328"/>
                  <a:ext cx="180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980" name="Line 1084">
                  <a:extLst>
                    <a:ext uri="{FF2B5EF4-FFF2-40B4-BE49-F238E27FC236}">
                      <a16:creationId xmlns:a16="http://schemas.microsoft.com/office/drawing/2014/main" id="{13DBF921-9076-4FBE-A22A-763FAFF9AF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720" y="2340"/>
                  <a:ext cx="180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981" name="Line 1085">
                  <a:extLst>
                    <a:ext uri="{FF2B5EF4-FFF2-40B4-BE49-F238E27FC236}">
                      <a16:creationId xmlns:a16="http://schemas.microsoft.com/office/drawing/2014/main" id="{A17BF4DD-AF10-4C1C-8CBD-BC21E353DC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0" y="2148"/>
                  <a:ext cx="0" cy="34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8735" name="Group 1087">
            <a:extLst>
              <a:ext uri="{FF2B5EF4-FFF2-40B4-BE49-F238E27FC236}">
                <a16:creationId xmlns:a16="http://schemas.microsoft.com/office/drawing/2014/main" id="{29F7A7F1-3B54-4DF8-A78B-AEB29FE70F41}"/>
              </a:ext>
            </a:extLst>
          </p:cNvPr>
          <p:cNvGrpSpPr>
            <a:grpSpLocks/>
          </p:cNvGrpSpPr>
          <p:nvPr/>
        </p:nvGrpSpPr>
        <p:grpSpPr bwMode="auto">
          <a:xfrm>
            <a:off x="5277115" y="2415646"/>
            <a:ext cx="2476500" cy="769938"/>
            <a:chOff x="3624" y="2142"/>
            <a:chExt cx="1872" cy="582"/>
          </a:xfrm>
        </p:grpSpPr>
        <p:sp>
          <p:nvSpPr>
            <p:cNvPr id="40973" name="Line 1088">
              <a:extLst>
                <a:ext uri="{FF2B5EF4-FFF2-40B4-BE49-F238E27FC236}">
                  <a16:creationId xmlns:a16="http://schemas.microsoft.com/office/drawing/2014/main" id="{DB846065-F211-4387-B806-4CDF98350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4" y="2268"/>
              <a:ext cx="1872" cy="45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74" name="Object 1089">
              <a:extLst>
                <a:ext uri="{FF2B5EF4-FFF2-40B4-BE49-F238E27FC236}">
                  <a16:creationId xmlns:a16="http://schemas.microsoft.com/office/drawing/2014/main" id="{DBE8276D-8BC7-474A-8155-BC9128590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2" y="2142"/>
            <a:ext cx="23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20478" imgH="209337" progId="Equation.3">
                    <p:embed/>
                  </p:oleObj>
                </mc:Choice>
                <mc:Fallback>
                  <p:oleObj name="公式" r:id="rId14" imgW="120478" imgH="209337" progId="Equation.3">
                    <p:embed/>
                    <p:pic>
                      <p:nvPicPr>
                        <p:cNvPr id="40974" name="Object 1089">
                          <a:extLst>
                            <a:ext uri="{FF2B5EF4-FFF2-40B4-BE49-F238E27FC236}">
                              <a16:creationId xmlns:a16="http://schemas.microsoft.com/office/drawing/2014/main" id="{DBE8276D-8BC7-474A-8155-BC9128590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142"/>
                          <a:ext cx="23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38" name="Object 1090">
            <a:extLst>
              <a:ext uri="{FF2B5EF4-FFF2-40B4-BE49-F238E27FC236}">
                <a16:creationId xmlns:a16="http://schemas.microsoft.com/office/drawing/2014/main" id="{8B7553B8-8B06-4B93-BD5D-BE97F77A5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09147"/>
              </p:ext>
            </p:extLst>
          </p:nvPr>
        </p:nvGraphicFramePr>
        <p:xfrm>
          <a:off x="7773458" y="2387865"/>
          <a:ext cx="308240" cy="33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45964" imgH="158744" progId="Equation.3">
                  <p:embed/>
                </p:oleObj>
              </mc:Choice>
              <mc:Fallback>
                <p:oleObj name="公式" r:id="rId16" imgW="145964" imgH="158744" progId="Equation.3">
                  <p:embed/>
                  <p:pic>
                    <p:nvPicPr>
                      <p:cNvPr id="28738" name="Object 1090">
                        <a:extLst>
                          <a:ext uri="{FF2B5EF4-FFF2-40B4-BE49-F238E27FC236}">
                            <a16:creationId xmlns:a16="http://schemas.microsoft.com/office/drawing/2014/main" id="{8B7553B8-8B06-4B93-BD5D-BE97F77A5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458" y="2387865"/>
                        <a:ext cx="308240" cy="33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40" name="Text Box 1092">
            <a:extLst>
              <a:ext uri="{FF2B5EF4-FFF2-40B4-BE49-F238E27FC236}">
                <a16:creationId xmlns:a16="http://schemas.microsoft.com/office/drawing/2014/main" id="{421D9427-3A1F-4B22-9FD6-B88DDCCA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074" y="2112636"/>
            <a:ext cx="2931583" cy="81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sz="2333" dirty="0">
                <a:solidFill>
                  <a:schemeClr val="folHlink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333" i="1" dirty="0">
                <a:solidFill>
                  <a:srgbClr val="FF0000"/>
                </a:solidFill>
                <a:cs typeface="Times New Roman" panose="02020603050405020304" pitchFamily="18" charset="0"/>
              </a:rPr>
              <a:t>P </a:t>
            </a:r>
            <a:r>
              <a:rPr lang="zh-CN" altLang="zh-CN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点</a:t>
            </a:r>
            <a:r>
              <a:rPr lang="zh-CN" altLang="zh-CN" sz="2333" dirty="0">
                <a:cs typeface="Times New Roman" panose="02020603050405020304" pitchFamily="18" charset="0"/>
              </a:rPr>
              <a:t>为放入薄膜后中央明纹的位置</a:t>
            </a:r>
            <a:endParaRPr lang="zh-CN" altLang="en-US" sz="2333" dirty="0">
              <a:cs typeface="Times New Roman" panose="02020603050405020304" pitchFamily="18" charset="0"/>
            </a:endParaRPr>
          </a:p>
        </p:txBody>
      </p:sp>
      <p:graphicFrame>
        <p:nvGraphicFramePr>
          <p:cNvPr id="28741" name="Object 1093">
            <a:extLst>
              <a:ext uri="{FF2B5EF4-FFF2-40B4-BE49-F238E27FC236}">
                <a16:creationId xmlns:a16="http://schemas.microsoft.com/office/drawing/2014/main" id="{0ADFC432-2C41-4C3F-90DF-CE65C1AC5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72989"/>
              </p:ext>
            </p:extLst>
          </p:nvPr>
        </p:nvGraphicFramePr>
        <p:xfrm>
          <a:off x="1368559" y="2987083"/>
          <a:ext cx="2156354" cy="45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28741" name="Object 1093">
                        <a:extLst>
                          <a:ext uri="{FF2B5EF4-FFF2-40B4-BE49-F238E27FC236}">
                            <a16:creationId xmlns:a16="http://schemas.microsoft.com/office/drawing/2014/main" id="{0ADFC432-2C41-4C3F-90DF-CE65C1AC5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59" y="2987083"/>
                        <a:ext cx="2156354" cy="456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42" name="Text Box 1094">
            <a:extLst>
              <a:ext uri="{FF2B5EF4-FFF2-40B4-BE49-F238E27FC236}">
                <a16:creationId xmlns:a16="http://schemas.microsoft.com/office/drawing/2014/main" id="{A438FF8A-7B29-44DB-96A4-90A175DEB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699" y="3619437"/>
            <a:ext cx="3033448" cy="81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333" dirty="0">
                <a:cs typeface="Times New Roman" panose="02020603050405020304" pitchFamily="18" charset="0"/>
              </a:rPr>
              <a:t>又因</a:t>
            </a:r>
            <a:r>
              <a:rPr lang="en-US" altLang="zh-CN" sz="2333" i="1" dirty="0">
                <a:solidFill>
                  <a:srgbClr val="FF0000"/>
                </a:solidFill>
                <a:cs typeface="Times New Roman" panose="02020603050405020304" pitchFamily="18" charset="0"/>
              </a:rPr>
              <a:t>P </a:t>
            </a:r>
            <a:r>
              <a:rPr lang="zh-CN" altLang="zh-CN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点</a:t>
            </a:r>
            <a:r>
              <a:rPr lang="zh-CN" altLang="zh-CN" sz="2333" dirty="0">
                <a:cs typeface="Times New Roman" panose="02020603050405020304" pitchFamily="18" charset="0"/>
              </a:rPr>
              <a:t>是未放薄膜时第</a:t>
            </a:r>
            <a:r>
              <a:rPr lang="en-US" altLang="zh-CN" sz="2333" i="1" dirty="0">
                <a:cs typeface="Times New Roman" panose="02020603050405020304" pitchFamily="18" charset="0"/>
              </a:rPr>
              <a:t>k</a:t>
            </a:r>
            <a:r>
              <a:rPr lang="zh-CN" altLang="zh-CN" sz="2333" dirty="0">
                <a:cs typeface="Times New Roman" panose="02020603050405020304" pitchFamily="18" charset="0"/>
              </a:rPr>
              <a:t>级的位置</a:t>
            </a:r>
            <a:endParaRPr lang="zh-CN" altLang="en-US" sz="2333" dirty="0">
              <a:cs typeface="Times New Roman" panose="02020603050405020304" pitchFamily="18" charset="0"/>
            </a:endParaRPr>
          </a:p>
        </p:txBody>
      </p:sp>
      <p:graphicFrame>
        <p:nvGraphicFramePr>
          <p:cNvPr id="28743" name="Object 1095">
            <a:extLst>
              <a:ext uri="{FF2B5EF4-FFF2-40B4-BE49-F238E27FC236}">
                <a16:creationId xmlns:a16="http://schemas.microsoft.com/office/drawing/2014/main" id="{AE2959B1-B23F-43E1-A66F-5609DFE23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13308"/>
              </p:ext>
            </p:extLst>
          </p:nvPr>
        </p:nvGraphicFramePr>
        <p:xfrm>
          <a:off x="1887802" y="4483303"/>
          <a:ext cx="1672167" cy="52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28743" name="Object 1095">
                        <a:extLst>
                          <a:ext uri="{FF2B5EF4-FFF2-40B4-BE49-F238E27FC236}">
                            <a16:creationId xmlns:a16="http://schemas.microsoft.com/office/drawing/2014/main" id="{AE2959B1-B23F-43E1-A66F-5609DFE23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02" y="4483303"/>
                        <a:ext cx="1672167" cy="52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93">
            <a:extLst>
              <a:ext uri="{FF2B5EF4-FFF2-40B4-BE49-F238E27FC236}">
                <a16:creationId xmlns:a16="http://schemas.microsoft.com/office/drawing/2014/main" id="{F7735B6B-274F-4C70-A2E6-43A567F9F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9486"/>
              </p:ext>
            </p:extLst>
          </p:nvPr>
        </p:nvGraphicFramePr>
        <p:xfrm>
          <a:off x="3470673" y="2999652"/>
          <a:ext cx="460375" cy="35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28741" name="Object 1093">
                        <a:extLst>
                          <a:ext uri="{FF2B5EF4-FFF2-40B4-BE49-F238E27FC236}">
                            <a16:creationId xmlns:a16="http://schemas.microsoft.com/office/drawing/2014/main" id="{0ADFC432-2C41-4C3F-90DF-CE65C1AC5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73" y="2999652"/>
                        <a:ext cx="460375" cy="35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740" grpId="0"/>
      <p:bldP spid="287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069EFC04-48F1-4A85-9E7A-B01C8010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576" y="877345"/>
            <a:ext cx="1730375" cy="45134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b="1">
                <a:latin typeface="黑体" panose="02010609060101010101" pitchFamily="49" charset="-122"/>
                <a:ea typeface="黑体" panose="02010609060101010101" pitchFamily="49" charset="-122"/>
              </a:rPr>
              <a:t>可得：</a:t>
            </a: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5D8403C3-8548-48D5-B37E-6621A3FAC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35022"/>
              </p:ext>
            </p:extLst>
          </p:nvPr>
        </p:nvGraphicFramePr>
        <p:xfrm>
          <a:off x="1314576" y="1606396"/>
          <a:ext cx="1324642" cy="88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406080" progId="Equation.DSMT4">
                  <p:embed/>
                </p:oleObj>
              </mc:Choice>
              <mc:Fallback>
                <p:oleObj name="Equation" r:id="rId2" imgW="609480" imgH="406080" progId="Equation.DSMT4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5D8403C3-8548-48D5-B37E-6621A3FAC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576" y="1606396"/>
                        <a:ext cx="1324642" cy="88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96958870-1EB4-4B1F-B4CC-36D140C5B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56883"/>
              </p:ext>
            </p:extLst>
          </p:nvPr>
        </p:nvGraphicFramePr>
        <p:xfrm>
          <a:off x="1615282" y="2643188"/>
          <a:ext cx="237992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85696" imgH="412640" progId="Equation.3">
                  <p:embed/>
                </p:oleObj>
              </mc:Choice>
              <mc:Fallback>
                <p:oleObj name="公式" r:id="rId4" imgW="1085696" imgH="41264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96958870-1EB4-4B1F-B4CC-36D140C5B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82" y="2643188"/>
                        <a:ext cx="237992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1D9AB43F-92C6-4901-8139-D7146A22D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32692"/>
              </p:ext>
            </p:extLst>
          </p:nvPr>
        </p:nvGraphicFramePr>
        <p:xfrm>
          <a:off x="1625865" y="3980657"/>
          <a:ext cx="1746250" cy="44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33244" imgH="196805" progId="Equation.3">
                  <p:embed/>
                </p:oleObj>
              </mc:Choice>
              <mc:Fallback>
                <p:oleObj name="公式" r:id="rId6" imgW="933244" imgH="196805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1D9AB43F-92C6-4901-8139-D7146A22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65" y="3980657"/>
                        <a:ext cx="1746250" cy="441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0" name="Group 77">
            <a:extLst>
              <a:ext uri="{FF2B5EF4-FFF2-40B4-BE49-F238E27FC236}">
                <a16:creationId xmlns:a16="http://schemas.microsoft.com/office/drawing/2014/main" id="{E20E5EA6-06FA-4715-95AB-FF3BADEAC214}"/>
              </a:ext>
            </a:extLst>
          </p:cNvPr>
          <p:cNvGrpSpPr>
            <a:grpSpLocks/>
          </p:cNvGrpSpPr>
          <p:nvPr/>
        </p:nvGrpSpPr>
        <p:grpSpPr bwMode="auto">
          <a:xfrm>
            <a:off x="4656667" y="1652323"/>
            <a:ext cx="3644636" cy="2905125"/>
            <a:chOff x="2944" y="1249"/>
            <a:chExt cx="2755" cy="2196"/>
          </a:xfrm>
        </p:grpSpPr>
        <p:grpSp>
          <p:nvGrpSpPr>
            <p:cNvPr id="41991" name="Group 41">
              <a:extLst>
                <a:ext uri="{FF2B5EF4-FFF2-40B4-BE49-F238E27FC236}">
                  <a16:creationId xmlns:a16="http://schemas.microsoft.com/office/drawing/2014/main" id="{38FA7606-F6AD-41CF-B321-41BA70DA4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4" y="1249"/>
              <a:ext cx="2755" cy="2196"/>
              <a:chOff x="2812" y="1249"/>
              <a:chExt cx="2755" cy="2196"/>
            </a:xfrm>
          </p:grpSpPr>
          <p:sp>
            <p:nvSpPr>
              <p:cNvPr id="42011" name="Rectangle 42">
                <a:extLst>
                  <a:ext uri="{FF2B5EF4-FFF2-40B4-BE49-F238E27FC236}">
                    <a16:creationId xmlns:a16="http://schemas.microsoft.com/office/drawing/2014/main" id="{C90BE5E4-32A3-4C29-8139-AB3ABC5C6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2" y="1269"/>
                <a:ext cx="2755" cy="215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333"/>
              </a:p>
            </p:txBody>
          </p:sp>
          <p:grpSp>
            <p:nvGrpSpPr>
              <p:cNvPr id="42012" name="Group 43">
                <a:extLst>
                  <a:ext uri="{FF2B5EF4-FFF2-40B4-BE49-F238E27FC236}">
                    <a16:creationId xmlns:a16="http://schemas.microsoft.com/office/drawing/2014/main" id="{6C80C932-91C1-45E0-ADDC-1DD086250D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37" y="1249"/>
                <a:ext cx="2317" cy="2196"/>
                <a:chOff x="2116" y="1968"/>
                <a:chExt cx="2317" cy="2196"/>
              </a:xfrm>
            </p:grpSpPr>
            <p:grpSp>
              <p:nvGrpSpPr>
                <p:cNvPr id="42013" name="Group 44">
                  <a:extLst>
                    <a:ext uri="{FF2B5EF4-FFF2-40B4-BE49-F238E27FC236}">
                      <a16:creationId xmlns:a16="http://schemas.microsoft.com/office/drawing/2014/main" id="{97BE4A1A-50E1-4ACE-BE7B-5D0C25B352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18" y="1968"/>
                  <a:ext cx="215" cy="2196"/>
                  <a:chOff x="4218" y="1968"/>
                  <a:chExt cx="215" cy="2196"/>
                </a:xfrm>
              </p:grpSpPr>
              <p:sp>
                <p:nvSpPr>
                  <p:cNvPr id="27693" name="Rectangle 45">
                    <a:extLst>
                      <a:ext uri="{FF2B5EF4-FFF2-40B4-BE49-F238E27FC236}">
                        <a16:creationId xmlns:a16="http://schemas.microsoft.com/office/drawing/2014/main" id="{7CC7C704-0AB4-4679-9A95-B8CF843CBF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1968"/>
                    <a:ext cx="47" cy="219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99FF33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zh-CN" altLang="zh-CN" sz="3667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42024" name="Object 46">
                    <a:extLst>
                      <a:ext uri="{FF2B5EF4-FFF2-40B4-BE49-F238E27FC236}">
                        <a16:creationId xmlns:a16="http://schemas.microsoft.com/office/drawing/2014/main" id="{F7957950-8C7C-4E94-91C1-9997DC09E0C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18" y="3107"/>
                  <a:ext cx="168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8" imgW="120478" imgH="171276" progId="Equation.3">
                          <p:embed/>
                        </p:oleObj>
                      </mc:Choice>
                      <mc:Fallback>
                        <p:oleObj name="公式" r:id="rId8" imgW="120478" imgH="171276" progId="Equation.3">
                          <p:embed/>
                          <p:pic>
                            <p:nvPicPr>
                              <p:cNvPr id="42024" name="Object 46">
                                <a:extLst>
                                  <a:ext uri="{FF2B5EF4-FFF2-40B4-BE49-F238E27FC236}">
                                    <a16:creationId xmlns:a16="http://schemas.microsoft.com/office/drawing/2014/main" id="{F7957950-8C7C-4E94-91C1-9997DC09E0C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18" y="3107"/>
                                <a:ext cx="168" cy="23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2014" name="Group 47">
                  <a:extLst>
                    <a:ext uri="{FF2B5EF4-FFF2-40B4-BE49-F238E27FC236}">
                      <a16:creationId xmlns:a16="http://schemas.microsoft.com/office/drawing/2014/main" id="{BDFA766F-7045-4F1B-AC99-AF76F574B2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6" y="2160"/>
                  <a:ext cx="2316" cy="1776"/>
                  <a:chOff x="2116" y="2160"/>
                  <a:chExt cx="2316" cy="1776"/>
                </a:xfrm>
              </p:grpSpPr>
              <p:sp>
                <p:nvSpPr>
                  <p:cNvPr id="42015" name="Line 48">
                    <a:extLst>
                      <a:ext uri="{FF2B5EF4-FFF2-40B4-BE49-F238E27FC236}">
                        <a16:creationId xmlns:a16="http://schemas.microsoft.com/office/drawing/2014/main" id="{9FB04CCE-8DAC-4E85-A398-E23979392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6" y="3072"/>
                    <a:ext cx="2316" cy="12"/>
                  </a:xfrm>
                  <a:prstGeom prst="line">
                    <a:avLst/>
                  </a:prstGeom>
                  <a:noFill/>
                  <a:ln w="38100">
                    <a:solidFill>
                      <a:srgbClr val="FFCC66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500"/>
                  </a:p>
                </p:txBody>
              </p:sp>
              <p:grpSp>
                <p:nvGrpSpPr>
                  <p:cNvPr id="42016" name="Group 49">
                    <a:extLst>
                      <a:ext uri="{FF2B5EF4-FFF2-40B4-BE49-F238E27FC236}">
                        <a16:creationId xmlns:a16="http://schemas.microsoft.com/office/drawing/2014/main" id="{5CE48E7F-4901-4EEE-BC4A-F6BA81687A6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31" y="2160"/>
                    <a:ext cx="281" cy="1776"/>
                    <a:chOff x="835" y="1836"/>
                    <a:chExt cx="281" cy="1776"/>
                  </a:xfrm>
                </p:grpSpPr>
                <p:sp>
                  <p:nvSpPr>
                    <p:cNvPr id="42017" name="Rectangle 50">
                      <a:extLst>
                        <a:ext uri="{FF2B5EF4-FFF2-40B4-BE49-F238E27FC236}">
                          <a16:creationId xmlns:a16="http://schemas.microsoft.com/office/drawing/2014/main" id="{0B3DFE06-56E1-45B2-A771-841EF3C1629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2460"/>
                      <a:ext cx="48" cy="52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99FF33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endParaRPr lang="zh-CN" altLang="en-US" sz="2333"/>
                    </a:p>
                  </p:txBody>
                </p:sp>
                <p:graphicFrame>
                  <p:nvGraphicFramePr>
                    <p:cNvPr id="42018" name="Object 51">
                      <a:extLst>
                        <a:ext uri="{FF2B5EF4-FFF2-40B4-BE49-F238E27FC236}">
                          <a16:creationId xmlns:a16="http://schemas.microsoft.com/office/drawing/2014/main" id="{1171A75F-E819-49C2-82B9-B6F44F4B624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72" y="2241"/>
                    <a:ext cx="224" cy="3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公式" r:id="rId10" imgW="158939" imgH="209337" progId="Equation.3">
                            <p:embed/>
                          </p:oleObj>
                        </mc:Choice>
                        <mc:Fallback>
                          <p:oleObj name="公式" r:id="rId10" imgW="158939" imgH="209337" progId="Equation.3">
                            <p:embed/>
                            <p:pic>
                              <p:nvPicPr>
                                <p:cNvPr id="42018" name="Object 51">
                                  <a:extLst>
                                    <a:ext uri="{FF2B5EF4-FFF2-40B4-BE49-F238E27FC236}">
                                      <a16:creationId xmlns:a16="http://schemas.microsoft.com/office/drawing/2014/main" id="{1171A75F-E819-49C2-82B9-B6F44F4B624D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72" y="2241"/>
                                  <a:ext cx="224" cy="3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019" name="Object 52">
                      <a:extLst>
                        <a:ext uri="{FF2B5EF4-FFF2-40B4-BE49-F238E27FC236}">
                          <a16:creationId xmlns:a16="http://schemas.microsoft.com/office/drawing/2014/main" id="{F2C0DF98-82A0-4AD2-BDC3-867E63C19B8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49" y="2920"/>
                    <a:ext cx="241" cy="28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公式" r:id="rId12" imgW="183961" imgH="209337" progId="Equation.3">
                            <p:embed/>
                          </p:oleObj>
                        </mc:Choice>
                        <mc:Fallback>
                          <p:oleObj name="公式" r:id="rId12" imgW="183961" imgH="209337" progId="Equation.3">
                            <p:embed/>
                            <p:pic>
                              <p:nvPicPr>
                                <p:cNvPr id="42019" name="Object 52">
                                  <a:extLst>
                                    <a:ext uri="{FF2B5EF4-FFF2-40B4-BE49-F238E27FC236}">
                                      <a16:creationId xmlns:a16="http://schemas.microsoft.com/office/drawing/2014/main" id="{F2C0DF98-82A0-4AD2-BDC3-867E63C19B8A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49" y="2920"/>
                                  <a:ext cx="241" cy="2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2020" name="Rectangle 53">
                      <a:extLst>
                        <a:ext uri="{FF2B5EF4-FFF2-40B4-BE49-F238E27FC236}">
                          <a16:creationId xmlns:a16="http://schemas.microsoft.com/office/drawing/2014/main" id="{C65D1C1A-0B3F-4BCC-9705-D9AABADC19E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3084"/>
                      <a:ext cx="48" cy="52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99FF33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endParaRPr lang="zh-CN" altLang="en-US" sz="2333"/>
                    </a:p>
                  </p:txBody>
                </p:sp>
                <p:sp>
                  <p:nvSpPr>
                    <p:cNvPr id="42021" name="Rectangle 54">
                      <a:extLst>
                        <a:ext uri="{FF2B5EF4-FFF2-40B4-BE49-F238E27FC236}">
                          <a16:creationId xmlns:a16="http://schemas.microsoft.com/office/drawing/2014/main" id="{73B293FB-0A89-4DFF-8ED5-E8DBEBB90A9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8" y="1836"/>
                      <a:ext cx="48" cy="52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99FF33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endParaRPr lang="zh-CN" altLang="en-US" sz="2333"/>
                    </a:p>
                  </p:txBody>
                </p:sp>
                <p:graphicFrame>
                  <p:nvGraphicFramePr>
                    <p:cNvPr id="42022" name="Object 55">
                      <a:extLst>
                        <a:ext uri="{FF2B5EF4-FFF2-40B4-BE49-F238E27FC236}">
                          <a16:creationId xmlns:a16="http://schemas.microsoft.com/office/drawing/2014/main" id="{40DC1D34-CBB2-407B-801B-2083E1B84A9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35" y="2606"/>
                    <a:ext cx="207" cy="26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公式" r:id="rId14" imgW="133453" imgH="171276" progId="Equation.3">
                            <p:embed/>
                          </p:oleObj>
                        </mc:Choice>
                        <mc:Fallback>
                          <p:oleObj name="公式" r:id="rId14" imgW="133453" imgH="171276" progId="Equation.3">
                            <p:embed/>
                            <p:pic>
                              <p:nvPicPr>
                                <p:cNvPr id="42022" name="Object 55">
                                  <a:extLst>
                                    <a:ext uri="{FF2B5EF4-FFF2-40B4-BE49-F238E27FC236}">
                                      <a16:creationId xmlns:a16="http://schemas.microsoft.com/office/drawing/2014/main" id="{40DC1D34-CBB2-407B-801B-2083E1B84A9C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35" y="2606"/>
                                  <a:ext cx="207" cy="2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grpSp>
          <p:nvGrpSpPr>
            <p:cNvPr id="41992" name="Group 56">
              <a:extLst>
                <a:ext uri="{FF2B5EF4-FFF2-40B4-BE49-F238E27FC236}">
                  <a16:creationId xmlns:a16="http://schemas.microsoft.com/office/drawing/2014/main" id="{3E97C0D0-D776-4B75-8025-7E90962CA8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9" y="2029"/>
              <a:ext cx="1896" cy="636"/>
              <a:chOff x="3600" y="2724"/>
              <a:chExt cx="1896" cy="636"/>
            </a:xfrm>
          </p:grpSpPr>
          <p:sp>
            <p:nvSpPr>
              <p:cNvPr id="42009" name="Line 57">
                <a:extLst>
                  <a:ext uri="{FF2B5EF4-FFF2-40B4-BE49-F238E27FC236}">
                    <a16:creationId xmlns:a16="http://schemas.microsoft.com/office/drawing/2014/main" id="{71E22205-7309-4C51-8C0C-377E4906E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24"/>
                <a:ext cx="1896" cy="31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500"/>
              </a:p>
            </p:txBody>
          </p:sp>
          <p:sp>
            <p:nvSpPr>
              <p:cNvPr id="42010" name="Line 58">
                <a:extLst>
                  <a:ext uri="{FF2B5EF4-FFF2-40B4-BE49-F238E27FC236}">
                    <a16:creationId xmlns:a16="http://schemas.microsoft.com/office/drawing/2014/main" id="{E4CE246C-B916-48B4-8B26-522AAC141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3048"/>
                <a:ext cx="1896" cy="31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500"/>
              </a:p>
            </p:txBody>
          </p:sp>
        </p:grpSp>
        <p:grpSp>
          <p:nvGrpSpPr>
            <p:cNvPr id="41993" name="Group 62">
              <a:extLst>
                <a:ext uri="{FF2B5EF4-FFF2-40B4-BE49-F238E27FC236}">
                  <a16:creationId xmlns:a16="http://schemas.microsoft.com/office/drawing/2014/main" id="{B93C7092-DF43-4E0D-B6B2-05AA56BFD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1424"/>
              <a:ext cx="492" cy="737"/>
              <a:chOff x="3420" y="2107"/>
              <a:chExt cx="492" cy="737"/>
            </a:xfrm>
          </p:grpSpPr>
          <p:sp>
            <p:nvSpPr>
              <p:cNvPr id="42002" name="Rectangle 63">
                <a:extLst>
                  <a:ext uri="{FF2B5EF4-FFF2-40B4-BE49-F238E27FC236}">
                    <a16:creationId xmlns:a16="http://schemas.microsoft.com/office/drawing/2014/main" id="{FAFB7B60-4A2E-49A6-B0CD-570C47AF6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4" y="2544"/>
                <a:ext cx="96" cy="300"/>
              </a:xfrm>
              <a:prstGeom prst="rect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5E765E"/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333"/>
              </a:p>
            </p:txBody>
          </p:sp>
          <p:grpSp>
            <p:nvGrpSpPr>
              <p:cNvPr id="42003" name="Group 64">
                <a:extLst>
                  <a:ext uri="{FF2B5EF4-FFF2-40B4-BE49-F238E27FC236}">
                    <a16:creationId xmlns:a16="http://schemas.microsoft.com/office/drawing/2014/main" id="{AD606390-0CB7-4332-B6B3-8A91A39899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2107"/>
                <a:ext cx="492" cy="389"/>
                <a:chOff x="3420" y="2107"/>
                <a:chExt cx="492" cy="389"/>
              </a:xfrm>
            </p:grpSpPr>
            <p:graphicFrame>
              <p:nvGraphicFramePr>
                <p:cNvPr id="42004" name="Object 65">
                  <a:extLst>
                    <a:ext uri="{FF2B5EF4-FFF2-40B4-BE49-F238E27FC236}">
                      <a16:creationId xmlns:a16="http://schemas.microsoft.com/office/drawing/2014/main" id="{CF49ECB9-BFAE-4CE6-8FEA-03DA4087E9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11" y="2107"/>
                <a:ext cx="201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6" imgW="120478" imgH="133215" progId="Equation.3">
                        <p:embed/>
                      </p:oleObj>
                    </mc:Choice>
                    <mc:Fallback>
                      <p:oleObj name="公式" r:id="rId16" imgW="120478" imgH="133215" progId="Equation.3">
                        <p:embed/>
                        <p:pic>
                          <p:nvPicPr>
                            <p:cNvPr id="42004" name="Object 65">
                              <a:extLst>
                                <a:ext uri="{FF2B5EF4-FFF2-40B4-BE49-F238E27FC236}">
                                  <a16:creationId xmlns:a16="http://schemas.microsoft.com/office/drawing/2014/main" id="{CF49ECB9-BFAE-4CE6-8FEA-03DA4087E9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1" y="2107"/>
                              <a:ext cx="201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005" name="Group 66">
                  <a:extLst>
                    <a:ext uri="{FF2B5EF4-FFF2-40B4-BE49-F238E27FC236}">
                      <a16:creationId xmlns:a16="http://schemas.microsoft.com/office/drawing/2014/main" id="{BA53BD32-9949-46D5-8351-E0419D202B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0" y="2148"/>
                  <a:ext cx="480" cy="348"/>
                  <a:chOff x="3420" y="2148"/>
                  <a:chExt cx="480" cy="348"/>
                </a:xfrm>
              </p:grpSpPr>
              <p:sp>
                <p:nvSpPr>
                  <p:cNvPr id="42006" name="Line 67">
                    <a:extLst>
                      <a:ext uri="{FF2B5EF4-FFF2-40B4-BE49-F238E27FC236}">
                        <a16:creationId xmlns:a16="http://schemas.microsoft.com/office/drawing/2014/main" id="{A9E641C6-06BF-4F0D-9741-983825D320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20" y="2328"/>
                    <a:ext cx="1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42007" name="Line 68">
                    <a:extLst>
                      <a:ext uri="{FF2B5EF4-FFF2-40B4-BE49-F238E27FC236}">
                        <a16:creationId xmlns:a16="http://schemas.microsoft.com/office/drawing/2014/main" id="{A982FA9C-2FF3-4491-A7B5-32F5D2F891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720" y="2340"/>
                    <a:ext cx="1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42008" name="Line 69">
                    <a:extLst>
                      <a:ext uri="{FF2B5EF4-FFF2-40B4-BE49-F238E27FC236}">
                        <a16:creationId xmlns:a16="http://schemas.microsoft.com/office/drawing/2014/main" id="{9824B24D-024D-48D9-895F-1238AB4D1F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20" y="2148"/>
                    <a:ext cx="0" cy="348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500"/>
                  </a:p>
                </p:txBody>
              </p:sp>
            </p:grpSp>
          </p:grpSp>
        </p:grpSp>
        <p:grpSp>
          <p:nvGrpSpPr>
            <p:cNvPr id="41994" name="Group 70">
              <a:extLst>
                <a:ext uri="{FF2B5EF4-FFF2-40B4-BE49-F238E27FC236}">
                  <a16:creationId xmlns:a16="http://schemas.microsoft.com/office/drawing/2014/main" id="{49890F98-43B5-435C-A76E-1420AB6FE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3" y="1336"/>
              <a:ext cx="1872" cy="705"/>
              <a:chOff x="3624" y="2019"/>
              <a:chExt cx="1872" cy="705"/>
            </a:xfrm>
          </p:grpSpPr>
          <p:grpSp>
            <p:nvGrpSpPr>
              <p:cNvPr id="41998" name="Group 71">
                <a:extLst>
                  <a:ext uri="{FF2B5EF4-FFF2-40B4-BE49-F238E27FC236}">
                    <a16:creationId xmlns:a16="http://schemas.microsoft.com/office/drawing/2014/main" id="{0D288180-CE0D-4AED-9C82-776340BBE9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4" y="2178"/>
                <a:ext cx="1872" cy="546"/>
                <a:chOff x="3624" y="2178"/>
                <a:chExt cx="1872" cy="546"/>
              </a:xfrm>
            </p:grpSpPr>
            <p:sp>
              <p:nvSpPr>
                <p:cNvPr id="42000" name="Line 72">
                  <a:extLst>
                    <a:ext uri="{FF2B5EF4-FFF2-40B4-BE49-F238E27FC236}">
                      <a16:creationId xmlns:a16="http://schemas.microsoft.com/office/drawing/2014/main" id="{4C6BC1BC-FB47-4B13-8A0B-D348113835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24" y="2268"/>
                  <a:ext cx="1872" cy="456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500"/>
                </a:p>
              </p:txBody>
            </p:sp>
            <p:graphicFrame>
              <p:nvGraphicFramePr>
                <p:cNvPr id="42001" name="Object 73">
                  <a:extLst>
                    <a:ext uri="{FF2B5EF4-FFF2-40B4-BE49-F238E27FC236}">
                      <a16:creationId xmlns:a16="http://schemas.microsoft.com/office/drawing/2014/main" id="{840A69E3-DAFA-453C-8E88-21320C1CF1C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63" y="2178"/>
                <a:ext cx="229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8" imgW="120478" imgH="209337" progId="Equation.3">
                        <p:embed/>
                      </p:oleObj>
                    </mc:Choice>
                    <mc:Fallback>
                      <p:oleObj name="公式" r:id="rId18" imgW="120478" imgH="209337" progId="Equation.3">
                        <p:embed/>
                        <p:pic>
                          <p:nvPicPr>
                            <p:cNvPr id="42001" name="Object 73">
                              <a:extLst>
                                <a:ext uri="{FF2B5EF4-FFF2-40B4-BE49-F238E27FC236}">
                                  <a16:creationId xmlns:a16="http://schemas.microsoft.com/office/drawing/2014/main" id="{840A69E3-DAFA-453C-8E88-21320C1CF1C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3" y="2178"/>
                              <a:ext cx="229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1999" name="Object 74">
                <a:extLst>
                  <a:ext uri="{FF2B5EF4-FFF2-40B4-BE49-F238E27FC236}">
                    <a16:creationId xmlns:a16="http://schemas.microsoft.com/office/drawing/2014/main" id="{78A2B8BD-1E27-43BF-80F3-AB3B4E1ABE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2" y="2019"/>
              <a:ext cx="23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145964" imgH="158744" progId="Equation.3">
                      <p:embed/>
                    </p:oleObj>
                  </mc:Choice>
                  <mc:Fallback>
                    <p:oleObj name="公式" r:id="rId20" imgW="145964" imgH="158744" progId="Equation.3">
                      <p:embed/>
                      <p:pic>
                        <p:nvPicPr>
                          <p:cNvPr id="41999" name="Object 74">
                            <a:extLst>
                              <a:ext uri="{FF2B5EF4-FFF2-40B4-BE49-F238E27FC236}">
                                <a16:creationId xmlns:a16="http://schemas.microsoft.com/office/drawing/2014/main" id="{78A2B8BD-1E27-43BF-80F3-AB3B4E1ABE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2" y="2019"/>
                            <a:ext cx="23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995" name="Group 59">
              <a:extLst>
                <a:ext uri="{FF2B5EF4-FFF2-40B4-BE49-F238E27FC236}">
                  <a16:creationId xmlns:a16="http://schemas.microsoft.com/office/drawing/2014/main" id="{31055A31-A056-41BC-BBBD-10847820F6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1" y="1597"/>
              <a:ext cx="1884" cy="1068"/>
              <a:chOff x="3612" y="2280"/>
              <a:chExt cx="1884" cy="1068"/>
            </a:xfrm>
          </p:grpSpPr>
          <p:sp>
            <p:nvSpPr>
              <p:cNvPr id="41996" name="Line 60">
                <a:extLst>
                  <a:ext uri="{FF2B5EF4-FFF2-40B4-BE49-F238E27FC236}">
                    <a16:creationId xmlns:a16="http://schemas.microsoft.com/office/drawing/2014/main" id="{F0D29B9C-C236-4315-8820-D385451C7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2" y="2280"/>
                <a:ext cx="1884" cy="1068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500"/>
              </a:p>
            </p:txBody>
          </p:sp>
          <p:graphicFrame>
            <p:nvGraphicFramePr>
              <p:cNvPr id="41997" name="Object 61">
                <a:extLst>
                  <a:ext uri="{FF2B5EF4-FFF2-40B4-BE49-F238E27FC236}">
                    <a16:creationId xmlns:a16="http://schemas.microsoft.com/office/drawing/2014/main" id="{0857994B-DC26-4323-A7F2-B022E570F3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1" y="2534"/>
              <a:ext cx="256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133453" imgH="209337" progId="Equation.3">
                      <p:embed/>
                    </p:oleObj>
                  </mc:Choice>
                  <mc:Fallback>
                    <p:oleObj name="公式" r:id="rId22" imgW="133453" imgH="209337" progId="Equation.3">
                      <p:embed/>
                      <p:pic>
                        <p:nvPicPr>
                          <p:cNvPr id="41997" name="Object 61">
                            <a:extLst>
                              <a:ext uri="{FF2B5EF4-FFF2-40B4-BE49-F238E27FC236}">
                                <a16:creationId xmlns:a16="http://schemas.microsoft.com/office/drawing/2014/main" id="{0857994B-DC26-4323-A7F2-B022E570F3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1" y="2534"/>
                            <a:ext cx="256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A2FDE90-6D5F-70D5-7392-F16136ED7F82}"/>
              </a:ext>
            </a:extLst>
          </p:cNvPr>
          <p:cNvSpPr txBox="1"/>
          <p:nvPr/>
        </p:nvSpPr>
        <p:spPr>
          <a:xfrm>
            <a:off x="5419990" y="70977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程差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>
            <a:extLst>
              <a:ext uri="{FF2B5EF4-FFF2-40B4-BE49-F238E27FC236}">
                <a16:creationId xmlns:a16="http://schemas.microsoft.com/office/drawing/2014/main" id="{954655D9-51A4-41B3-8C9A-6EA2E4095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272" y="785191"/>
            <a:ext cx="290644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Tx/>
              <a:buNone/>
            </a:pPr>
            <a:r>
              <a:rPr lang="en-US" altLang="zh-CN" sz="2333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333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粒说  牛  顿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50B73D48-A852-4D91-B238-F29A88C84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272" y="1679828"/>
            <a:ext cx="286940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Tx/>
              <a:buNone/>
            </a:pPr>
            <a:r>
              <a:rPr lang="en-US" altLang="zh-CN" sz="2333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333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动说  惠更斯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A009EE05-710F-4EBC-93DC-44BEF7230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240" y="799744"/>
            <a:ext cx="43656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</a:rPr>
              <a:t>世纪到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</a:rPr>
              <a:t>世纪末占统治地位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D8B0EA4F-795F-479B-97BC-F9BC300FE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016" y="2373266"/>
            <a:ext cx="6557698" cy="1998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杨氏双缝实验（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1801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），干涉和衍射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傅科光速测量（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1862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麦克斯韦电磁理论与赫兹实验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光是电磁波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1DB2B0-FF60-42EF-813A-93342592D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829" y="1679828"/>
            <a:ext cx="341577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</a:rPr>
              <a:t>世纪占统治地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  <p:bldP spid="38918" grpId="0" autoUpdateAnimBg="0"/>
      <p:bldP spid="38919" grpId="0" autoUpdateAnimBg="0"/>
      <p:bldP spid="38920" grpId="0" build="p" autoUpdateAnimBg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1">
            <a:extLst>
              <a:ext uri="{FF2B5EF4-FFF2-40B4-BE49-F238E27FC236}">
                <a16:creationId xmlns:a16="http://schemas.microsoft.com/office/drawing/2014/main" id="{F65505C1-8CF7-4D78-921D-CA99F4D21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146" y="2317750"/>
            <a:ext cx="456086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业：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P103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一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.1,3 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.2,4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三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.2,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>
            <a:extLst>
              <a:ext uri="{FF2B5EF4-FFF2-40B4-BE49-F238E27FC236}">
                <a16:creationId xmlns:a16="http://schemas.microsoft.com/office/drawing/2014/main" id="{FBA20D7E-08AE-4CA8-BDC3-81D5084B7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8672" y="380795"/>
            <a:ext cx="366610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1 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源  光程   相干光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05714940-128F-421C-8B73-F7749FFC5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532" y="927100"/>
            <a:ext cx="121576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光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117471FA-51BA-450A-9916-7EFBD87012D7}"/>
              </a:ext>
            </a:extLst>
          </p:cNvPr>
          <p:cNvGrpSpPr>
            <a:grpSpLocks/>
          </p:cNvGrpSpPr>
          <p:nvPr/>
        </p:nvGrpSpPr>
        <p:grpSpPr bwMode="auto">
          <a:xfrm>
            <a:off x="1979084" y="1377688"/>
            <a:ext cx="4864366" cy="451115"/>
            <a:chOff x="920" y="1045"/>
            <a:chExt cx="3677" cy="341"/>
          </a:xfrm>
        </p:grpSpPr>
        <p:sp>
          <p:nvSpPr>
            <p:cNvPr id="7186" name="Text Box 6">
              <a:extLst>
                <a:ext uri="{FF2B5EF4-FFF2-40B4-BE49-F238E27FC236}">
                  <a16:creationId xmlns:a16="http://schemas.microsoft.com/office/drawing/2014/main" id="{1AE5A961-BD8D-4859-9B78-C7C3C3BC6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" y="1045"/>
              <a:ext cx="1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可见光波长：</a:t>
              </a:r>
              <a:endPara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7" name="Object 7">
              <a:extLst>
                <a:ext uri="{FF2B5EF4-FFF2-40B4-BE49-F238E27FC236}">
                  <a16:creationId xmlns:a16="http://schemas.microsoft.com/office/drawing/2014/main" id="{D28713E9-3D49-4F1A-A3E0-DD0A9DC5E7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711690"/>
                </p:ext>
              </p:extLst>
            </p:nvPr>
          </p:nvGraphicFramePr>
          <p:xfrm>
            <a:off x="2251" y="1048"/>
            <a:ext cx="234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48728" imgH="203112" progId="Equation.DSMT4">
                    <p:embed/>
                  </p:oleObj>
                </mc:Choice>
                <mc:Fallback>
                  <p:oleObj name="Equation" r:id="rId2" imgW="1548728" imgH="203112" progId="Equation.DSMT4">
                    <p:embed/>
                    <p:pic>
                      <p:nvPicPr>
                        <p:cNvPr id="7187" name="Object 7">
                          <a:extLst>
                            <a:ext uri="{FF2B5EF4-FFF2-40B4-BE49-F238E27FC236}">
                              <a16:creationId xmlns:a16="http://schemas.microsoft.com/office/drawing/2014/main" id="{D28713E9-3D49-4F1A-A3E0-DD0A9DC5E7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1048"/>
                          <a:ext cx="234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92" name="Text Box 8">
            <a:extLst>
              <a:ext uri="{FF2B5EF4-FFF2-40B4-BE49-F238E27FC236}">
                <a16:creationId xmlns:a16="http://schemas.microsoft.com/office/drawing/2014/main" id="{4554651F-5F2B-4CE7-B2EA-7A2D7D0D3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2435490"/>
            <a:ext cx="7188729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表明：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起眼睛视觉效应和光化学效应的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光波中的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</a:t>
            </a:r>
          </a:p>
        </p:txBody>
      </p:sp>
      <p:graphicFrame>
        <p:nvGraphicFramePr>
          <p:cNvPr id="118793" name="Object 9">
            <a:extLst>
              <a:ext uri="{FF2B5EF4-FFF2-40B4-BE49-F238E27FC236}">
                <a16:creationId xmlns:a16="http://schemas.microsoft.com/office/drawing/2014/main" id="{3370A602-5EBC-47AB-B153-8D5D39021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45705"/>
              </p:ext>
            </p:extLst>
          </p:nvPr>
        </p:nvGraphicFramePr>
        <p:xfrm>
          <a:off x="2221172" y="1748771"/>
          <a:ext cx="4398956" cy="62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45369" imgH="304668" progId="Equation.3">
                  <p:embed/>
                </p:oleObj>
              </mc:Choice>
              <mc:Fallback>
                <p:oleObj name="公式" r:id="rId4" imgW="2145369" imgH="304668" progId="Equation.3">
                  <p:embed/>
                  <p:pic>
                    <p:nvPicPr>
                      <p:cNvPr id="118793" name="Object 9">
                        <a:extLst>
                          <a:ext uri="{FF2B5EF4-FFF2-40B4-BE49-F238E27FC236}">
                            <a16:creationId xmlns:a16="http://schemas.microsoft.com/office/drawing/2014/main" id="{3370A602-5EBC-47AB-B153-8D5D39021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72" y="1748771"/>
                        <a:ext cx="4398956" cy="62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6075DD31-3EF2-4BDD-BCA4-3EE723B0C6F1}"/>
              </a:ext>
            </a:extLst>
          </p:cNvPr>
          <p:cNvGrpSpPr>
            <a:grpSpLocks/>
          </p:cNvGrpSpPr>
          <p:nvPr/>
        </p:nvGrpSpPr>
        <p:grpSpPr bwMode="auto">
          <a:xfrm>
            <a:off x="1255448" y="3227922"/>
            <a:ext cx="4889500" cy="469636"/>
            <a:chOff x="249" y="3189"/>
            <a:chExt cx="3696" cy="355"/>
          </a:xfrm>
        </p:grpSpPr>
        <p:sp>
          <p:nvSpPr>
            <p:cNvPr id="7184" name="Text Box 12">
              <a:extLst>
                <a:ext uri="{FF2B5EF4-FFF2-40B4-BE49-F238E27FC236}">
                  <a16:creationId xmlns:a16="http://schemas.microsoft.com/office/drawing/2014/main" id="{22DEB6AD-D744-4026-ACEA-707FC7C3E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203"/>
              <a:ext cx="351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：</a:t>
              </a:r>
              <a:r>
                <a:rPr lang="zh-CN" altLang="en-US" sz="2333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光矢量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3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光振动中的电矢量</a:t>
              </a:r>
            </a:p>
          </p:txBody>
        </p:sp>
        <p:graphicFrame>
          <p:nvGraphicFramePr>
            <p:cNvPr id="7185" name="Object 13">
              <a:extLst>
                <a:ext uri="{FF2B5EF4-FFF2-40B4-BE49-F238E27FC236}">
                  <a16:creationId xmlns:a16="http://schemas.microsoft.com/office/drawing/2014/main" id="{5DB88A12-8C41-4498-9953-B5DEC71A7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758791"/>
                </p:ext>
              </p:extLst>
            </p:nvPr>
          </p:nvGraphicFramePr>
          <p:xfrm>
            <a:off x="3706" y="3189"/>
            <a:ext cx="23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268" imgH="203024" progId="Equation.3">
                    <p:embed/>
                  </p:oleObj>
                </mc:Choice>
                <mc:Fallback>
                  <p:oleObj name="公式" r:id="rId6" imgW="152268" imgH="203024" progId="Equation.3">
                    <p:embed/>
                    <p:pic>
                      <p:nvPicPr>
                        <p:cNvPr id="7185" name="Object 13">
                          <a:extLst>
                            <a:ext uri="{FF2B5EF4-FFF2-40B4-BE49-F238E27FC236}">
                              <a16:creationId xmlns:a16="http://schemas.microsoft.com/office/drawing/2014/main" id="{5DB88A12-8C41-4498-9953-B5DEC71A73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189"/>
                          <a:ext cx="23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D70FF4EF-DC74-4025-80EE-0FAAB9DA4C3E}"/>
              </a:ext>
            </a:extLst>
          </p:cNvPr>
          <p:cNvGrpSpPr>
            <a:grpSpLocks/>
          </p:cNvGrpSpPr>
          <p:nvPr/>
        </p:nvGrpSpPr>
        <p:grpSpPr bwMode="auto">
          <a:xfrm>
            <a:off x="2165615" y="3713428"/>
            <a:ext cx="6246813" cy="472281"/>
            <a:chOff x="930" y="3617"/>
            <a:chExt cx="4722" cy="357"/>
          </a:xfrm>
        </p:grpSpPr>
        <p:sp>
          <p:nvSpPr>
            <p:cNvPr id="7182" name="Text Box 15">
              <a:extLst>
                <a:ext uri="{FF2B5EF4-FFF2-40B4-BE49-F238E27FC236}">
                  <a16:creationId xmlns:a16="http://schemas.microsoft.com/office/drawing/2014/main" id="{FC04F9C6-4770-4559-9F29-BE302C52B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3617"/>
              <a:ext cx="299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光振动</a:t>
              </a: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矢量周期性的变化</a:t>
              </a:r>
            </a:p>
          </p:txBody>
        </p:sp>
        <p:graphicFrame>
          <p:nvGraphicFramePr>
            <p:cNvPr id="7183" name="Object 16">
              <a:extLst>
                <a:ext uri="{FF2B5EF4-FFF2-40B4-BE49-F238E27FC236}">
                  <a16:creationId xmlns:a16="http://schemas.microsoft.com/office/drawing/2014/main" id="{251FFE8E-872E-483A-81E0-9915FBE18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3627"/>
            <a:ext cx="177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68400" imgH="228600" progId="Equation.3">
                    <p:embed/>
                  </p:oleObj>
                </mc:Choice>
                <mc:Fallback>
                  <p:oleObj name="公式" r:id="rId8" imgW="1168400" imgH="228600" progId="Equation.3">
                    <p:embed/>
                    <p:pic>
                      <p:nvPicPr>
                        <p:cNvPr id="7183" name="Object 16">
                          <a:extLst>
                            <a:ext uri="{FF2B5EF4-FFF2-40B4-BE49-F238E27FC236}">
                              <a16:creationId xmlns:a16="http://schemas.microsoft.com/office/drawing/2014/main" id="{251FFE8E-872E-483A-81E0-9915FBE18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627"/>
                          <a:ext cx="177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1" name="Text Box 17">
            <a:extLst>
              <a:ext uri="{FF2B5EF4-FFF2-40B4-BE49-F238E27FC236}">
                <a16:creationId xmlns:a16="http://schemas.microsoft.com/office/drawing/2014/main" id="{71408382-9F14-4C71-BCBB-F05F05366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2177" y="4806558"/>
            <a:ext cx="438017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：</a:t>
            </a: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强度</a:t>
            </a:r>
            <a:r>
              <a:rPr lang="en-US" altLang="zh-CN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相对强度</a:t>
            </a:r>
          </a:p>
        </p:txBody>
      </p:sp>
      <p:graphicFrame>
        <p:nvGraphicFramePr>
          <p:cNvPr id="118802" name="Object 18">
            <a:extLst>
              <a:ext uri="{FF2B5EF4-FFF2-40B4-BE49-F238E27FC236}">
                <a16:creationId xmlns:a16="http://schemas.microsoft.com/office/drawing/2014/main" id="{F79E6631-48A3-413F-9DF0-8ED235683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39845"/>
              </p:ext>
            </p:extLst>
          </p:nvPr>
        </p:nvGraphicFramePr>
        <p:xfrm>
          <a:off x="5593292" y="4833016"/>
          <a:ext cx="304271" cy="3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118802" name="Object 18">
                        <a:extLst>
                          <a:ext uri="{FF2B5EF4-FFF2-40B4-BE49-F238E27FC236}">
                            <a16:creationId xmlns:a16="http://schemas.microsoft.com/office/drawing/2014/main" id="{F79E6631-48A3-413F-9DF0-8ED235683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292" y="4833016"/>
                        <a:ext cx="304271" cy="3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>
            <a:extLst>
              <a:ext uri="{FF2B5EF4-FFF2-40B4-BE49-F238E27FC236}">
                <a16:creationId xmlns:a16="http://schemas.microsoft.com/office/drawing/2014/main" id="{44B62A51-13A6-4FC9-851B-677E12444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86218"/>
              </p:ext>
            </p:extLst>
          </p:nvPr>
        </p:nvGraphicFramePr>
        <p:xfrm>
          <a:off x="5865195" y="4764067"/>
          <a:ext cx="720989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91847" imgH="215713" progId="Equation.3">
                  <p:embed/>
                </p:oleObj>
              </mc:Choice>
              <mc:Fallback>
                <p:oleObj name="公式" r:id="rId12" imgW="291847" imgH="215713" progId="Equation.3">
                  <p:embed/>
                  <p:pic>
                    <p:nvPicPr>
                      <p:cNvPr id="118803" name="Object 19">
                        <a:extLst>
                          <a:ext uri="{FF2B5EF4-FFF2-40B4-BE49-F238E27FC236}">
                            <a16:creationId xmlns:a16="http://schemas.microsoft.com/office/drawing/2014/main" id="{44B62A51-13A6-4FC9-851B-677E12444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95" y="4764067"/>
                        <a:ext cx="720989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4" name="Text Box 20">
            <a:extLst>
              <a:ext uri="{FF2B5EF4-FFF2-40B4-BE49-F238E27FC236}">
                <a16:creationId xmlns:a16="http://schemas.microsoft.com/office/drawing/2014/main" id="{BAA2DA88-182F-4B1A-B1F9-380DFA553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448" y="4274745"/>
            <a:ext cx="738055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眼及物理仪器检测光的强度由光的能流密度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88" grpId="0"/>
      <p:bldP spid="118792" grpId="0" autoUpdateAnimBg="0"/>
      <p:bldP spid="118801" grpId="0"/>
      <p:bldP spid="1188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4" name="Text Box 6">
            <a:extLst>
              <a:ext uri="{FF2B5EF4-FFF2-40B4-BE49-F238E27FC236}">
                <a16:creationId xmlns:a16="http://schemas.microsoft.com/office/drawing/2014/main" id="{9D32E9AE-9444-489C-BE3F-50AA80661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334" y="1553104"/>
            <a:ext cx="4081198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介质中光的速度与波长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65911332-F3D1-4897-B7EE-511D7CAFB70F}"/>
              </a:ext>
            </a:extLst>
          </p:cNvPr>
          <p:cNvGrpSpPr>
            <a:grpSpLocks/>
          </p:cNvGrpSpPr>
          <p:nvPr/>
        </p:nvGrpSpPr>
        <p:grpSpPr bwMode="auto">
          <a:xfrm>
            <a:off x="1279261" y="2225146"/>
            <a:ext cx="2807229" cy="1333500"/>
            <a:chOff x="230" y="2150"/>
            <a:chExt cx="2122" cy="1008"/>
          </a:xfrm>
        </p:grpSpPr>
        <p:sp>
          <p:nvSpPr>
            <p:cNvPr id="8204" name="Rectangle 8">
              <a:extLst>
                <a:ext uri="{FF2B5EF4-FFF2-40B4-BE49-F238E27FC236}">
                  <a16:creationId xmlns:a16="http://schemas.microsoft.com/office/drawing/2014/main" id="{1A55CDEE-78C6-4AAB-A429-E051BCF43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582"/>
              <a:ext cx="2112" cy="576"/>
            </a:xfrm>
            <a:prstGeom prst="rect">
              <a:avLst/>
            </a:prstGeom>
            <a:solidFill>
              <a:schemeClr val="bg2">
                <a:lumMod val="75000"/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5" name="Text Box 9">
              <a:extLst>
                <a:ext uri="{FF2B5EF4-FFF2-40B4-BE49-F238E27FC236}">
                  <a16:creationId xmlns:a16="http://schemas.microsoft.com/office/drawing/2014/main" id="{90EBDF8B-4F4F-4B35-A9A4-158CA7AE0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78"/>
              <a:ext cx="2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8206" name="Text Box 10">
              <a:extLst>
                <a:ext uri="{FF2B5EF4-FFF2-40B4-BE49-F238E27FC236}">
                  <a16:creationId xmlns:a16="http://schemas.microsoft.com/office/drawing/2014/main" id="{9F5DC5AF-84E7-4C07-B518-DDC0B3E1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2250"/>
              <a:ext cx="59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真空</a:t>
              </a:r>
            </a:p>
          </p:txBody>
        </p:sp>
        <p:sp>
          <p:nvSpPr>
            <p:cNvPr id="8207" name="Text Box 11">
              <a:extLst>
                <a:ext uri="{FF2B5EF4-FFF2-40B4-BE49-F238E27FC236}">
                  <a16:creationId xmlns:a16="http://schemas.microsoft.com/office/drawing/2014/main" id="{2DBEE34A-AD6F-4FAD-AA46-3DD8E69EA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2802"/>
              <a:ext cx="59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媒质</a:t>
              </a:r>
              <a:endParaRPr lang="zh-CN" altLang="en-US" sz="2333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8" name="Line 12">
              <a:extLst>
                <a:ext uri="{FF2B5EF4-FFF2-40B4-BE49-F238E27FC236}">
                  <a16:creationId xmlns:a16="http://schemas.microsoft.com/office/drawing/2014/main" id="{AD0299AF-8CBC-455C-A551-1B71F5CFA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46"/>
              <a:ext cx="528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Line 13">
              <a:extLst>
                <a:ext uri="{FF2B5EF4-FFF2-40B4-BE49-F238E27FC236}">
                  <a16:creationId xmlns:a16="http://schemas.microsoft.com/office/drawing/2014/main" id="{580AB0C2-A752-416F-A6A8-0305686C3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82"/>
              <a:ext cx="336" cy="52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0" name="Line 14">
              <a:extLst>
                <a:ext uri="{FF2B5EF4-FFF2-40B4-BE49-F238E27FC236}">
                  <a16:creationId xmlns:a16="http://schemas.microsoft.com/office/drawing/2014/main" id="{6E8D2838-A06C-4BC2-8E95-FA6A679E6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50"/>
              <a:ext cx="0" cy="912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11" name="Object 15">
              <a:extLst>
                <a:ext uri="{FF2B5EF4-FFF2-40B4-BE49-F238E27FC236}">
                  <a16:creationId xmlns:a16="http://schemas.microsoft.com/office/drawing/2014/main" id="{BACF95CC-B002-4A89-A4E8-B1CC31DB2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5" y="2826"/>
            <a:ext cx="21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0" imgH="9310" progId="Equation.3">
                    <p:embed/>
                  </p:oleObj>
                </mc:Choice>
                <mc:Fallback>
                  <p:oleObj name="公式" r:id="rId2" imgW="0" imgH="9310" progId="Equation.3">
                    <p:embed/>
                    <p:pic>
                      <p:nvPicPr>
                        <p:cNvPr id="8211" name="Object 15">
                          <a:extLst>
                            <a:ext uri="{FF2B5EF4-FFF2-40B4-BE49-F238E27FC236}">
                              <a16:creationId xmlns:a16="http://schemas.microsoft.com/office/drawing/2014/main" id="{BACF95CC-B002-4A89-A4E8-B1CC31DB2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2826"/>
                          <a:ext cx="21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16">
              <a:extLst>
                <a:ext uri="{FF2B5EF4-FFF2-40B4-BE49-F238E27FC236}">
                  <a16:creationId xmlns:a16="http://schemas.microsoft.com/office/drawing/2014/main" id="{57A2D035-4F07-4822-A016-DB75F98BCD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" y="2153"/>
            <a:ext cx="17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88707" imgH="164742" progId="Equation.3">
                    <p:embed/>
                  </p:oleObj>
                </mc:Choice>
                <mc:Fallback>
                  <p:oleObj name="公式" r:id="rId4" imgW="88707" imgH="164742" progId="Equation.3">
                    <p:embed/>
                    <p:pic>
                      <p:nvPicPr>
                        <p:cNvPr id="8212" name="Object 16">
                          <a:extLst>
                            <a:ext uri="{FF2B5EF4-FFF2-40B4-BE49-F238E27FC236}">
                              <a16:creationId xmlns:a16="http://schemas.microsoft.com/office/drawing/2014/main" id="{57A2D035-4F07-4822-A016-DB75F98BCD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153"/>
                          <a:ext cx="17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25" name="Object 17">
            <a:extLst>
              <a:ext uri="{FF2B5EF4-FFF2-40B4-BE49-F238E27FC236}">
                <a16:creationId xmlns:a16="http://schemas.microsoft.com/office/drawing/2014/main" id="{0339F193-F1B8-4D69-8465-301327581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25949"/>
              </p:ext>
            </p:extLst>
          </p:nvPr>
        </p:nvGraphicFramePr>
        <p:xfrm>
          <a:off x="1305719" y="4146021"/>
          <a:ext cx="1620573" cy="77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25500" imgH="393700" progId="Equation.3">
                  <p:embed/>
                </p:oleObj>
              </mc:Choice>
              <mc:Fallback>
                <p:oleObj name="公式" r:id="rId6" imgW="825500" imgH="393700" progId="Equation.3">
                  <p:embed/>
                  <p:pic>
                    <p:nvPicPr>
                      <p:cNvPr id="119825" name="Object 17">
                        <a:extLst>
                          <a:ext uri="{FF2B5EF4-FFF2-40B4-BE49-F238E27FC236}">
                            <a16:creationId xmlns:a16="http://schemas.microsoft.com/office/drawing/2014/main" id="{0339F193-F1B8-4D69-8465-301327581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19" y="4146021"/>
                        <a:ext cx="1620573" cy="772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6" name="Text Box 18">
            <a:extLst>
              <a:ext uri="{FF2B5EF4-FFF2-40B4-BE49-F238E27FC236}">
                <a16:creationId xmlns:a16="http://schemas.microsoft.com/office/drawing/2014/main" id="{44667F25-E0A6-483B-981E-7F0AE38A9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292" y="4312709"/>
            <a:ext cx="144065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射率</a:t>
            </a:r>
          </a:p>
        </p:txBody>
      </p:sp>
      <p:sp>
        <p:nvSpPr>
          <p:cNvPr id="119827" name="Text Box 19">
            <a:extLst>
              <a:ext uri="{FF2B5EF4-FFF2-40B4-BE49-F238E27FC236}">
                <a16:creationId xmlns:a16="http://schemas.microsoft.com/office/drawing/2014/main" id="{AD7E0881-38AE-4C62-B272-0941B3A94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136" y="2524125"/>
            <a:ext cx="32556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在介质中的速度：</a:t>
            </a:r>
          </a:p>
        </p:txBody>
      </p:sp>
      <p:graphicFrame>
        <p:nvGraphicFramePr>
          <p:cNvPr id="119828" name="Object 20">
            <a:extLst>
              <a:ext uri="{FF2B5EF4-FFF2-40B4-BE49-F238E27FC236}">
                <a16:creationId xmlns:a16="http://schemas.microsoft.com/office/drawing/2014/main" id="{6E07BB91-FF19-412D-AAB6-AE8596F67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78498"/>
              </p:ext>
            </p:extLst>
          </p:nvPr>
        </p:nvGraphicFramePr>
        <p:xfrm>
          <a:off x="7233708" y="2405063"/>
          <a:ext cx="698500" cy="72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80835" imgH="393529" progId="Equation.3">
                  <p:embed/>
                </p:oleObj>
              </mc:Choice>
              <mc:Fallback>
                <p:oleObj name="公式" r:id="rId8" imgW="380835" imgH="393529" progId="Equation.3">
                  <p:embed/>
                  <p:pic>
                    <p:nvPicPr>
                      <p:cNvPr id="119828" name="Object 20">
                        <a:extLst>
                          <a:ext uri="{FF2B5EF4-FFF2-40B4-BE49-F238E27FC236}">
                            <a16:creationId xmlns:a16="http://schemas.microsoft.com/office/drawing/2014/main" id="{6E07BB91-FF19-412D-AAB6-AE8596F67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708" y="2405063"/>
                        <a:ext cx="698500" cy="720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9" name="Text Box 21">
            <a:extLst>
              <a:ext uri="{FF2B5EF4-FFF2-40B4-BE49-F238E27FC236}">
                <a16:creationId xmlns:a16="http://schemas.microsoft.com/office/drawing/2014/main" id="{3297EB61-BC1D-4AE5-8A68-619D92600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4105" y="3127375"/>
            <a:ext cx="32517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在介质中的波长：</a:t>
            </a:r>
          </a:p>
        </p:txBody>
      </p:sp>
      <p:graphicFrame>
        <p:nvGraphicFramePr>
          <p:cNvPr id="119830" name="Object 22">
            <a:extLst>
              <a:ext uri="{FF2B5EF4-FFF2-40B4-BE49-F238E27FC236}">
                <a16:creationId xmlns:a16="http://schemas.microsoft.com/office/drawing/2014/main" id="{CCCCD2FD-00F5-43A8-BD72-A1FBC6307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03619"/>
              </p:ext>
            </p:extLst>
          </p:nvPr>
        </p:nvGraphicFramePr>
        <p:xfrm>
          <a:off x="4606396" y="3807354"/>
          <a:ext cx="245930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393529" progId="Equation.DSMT4">
                  <p:embed/>
                </p:oleObj>
              </mc:Choice>
              <mc:Fallback>
                <p:oleObj name="Equation" r:id="rId10" imgW="1218671" imgH="393529" progId="Equation.DSMT4">
                  <p:embed/>
                  <p:pic>
                    <p:nvPicPr>
                      <p:cNvPr id="119830" name="Object 22">
                        <a:extLst>
                          <a:ext uri="{FF2B5EF4-FFF2-40B4-BE49-F238E27FC236}">
                            <a16:creationId xmlns:a16="http://schemas.microsoft.com/office/drawing/2014/main" id="{CCCCD2FD-00F5-43A8-BD72-A1FBC6307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96" y="3807354"/>
                        <a:ext cx="245930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4" name="Rectangle 26">
            <a:extLst>
              <a:ext uri="{FF2B5EF4-FFF2-40B4-BE49-F238E27FC236}">
                <a16:creationId xmlns:a16="http://schemas.microsoft.com/office/drawing/2014/main" id="{6E51DD37-7DF8-48B2-A463-08F4C393C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834" y="345282"/>
            <a:ext cx="6119813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眼对于颜色的感觉由光的频率决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频率只由光源决定，与介质无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  <p:bldP spid="119826" grpId="0"/>
      <p:bldP spid="119827" grpId="0"/>
      <p:bldP spid="119829" grpId="0"/>
      <p:bldP spid="1198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84FE14B-7555-418C-870C-AE9B9EE19149}"/>
              </a:ext>
            </a:extLst>
          </p:cNvPr>
          <p:cNvGrpSpPr>
            <a:grpSpLocks/>
          </p:cNvGrpSpPr>
          <p:nvPr/>
        </p:nvGrpSpPr>
        <p:grpSpPr bwMode="auto">
          <a:xfrm>
            <a:off x="5023115" y="569384"/>
            <a:ext cx="3329781" cy="2039938"/>
            <a:chOff x="3311" y="391"/>
            <a:chExt cx="2517" cy="1542"/>
          </a:xfrm>
        </p:grpSpPr>
        <p:sp>
          <p:nvSpPr>
            <p:cNvPr id="9232" name="Line 3">
              <a:extLst>
                <a:ext uri="{FF2B5EF4-FFF2-40B4-BE49-F238E27FC236}">
                  <a16:creationId xmlns:a16="http://schemas.microsoft.com/office/drawing/2014/main" id="{F1B5B05D-32F5-4FA3-AA70-D28A16ED9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434"/>
              <a:ext cx="0" cy="45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3" name="Line 4">
              <a:extLst>
                <a:ext uri="{FF2B5EF4-FFF2-40B4-BE49-F238E27FC236}">
                  <a16:creationId xmlns:a16="http://schemas.microsoft.com/office/drawing/2014/main" id="{83E25B14-E290-4C86-8A83-8FA27F675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976"/>
              <a:ext cx="0" cy="34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" name="Line 5">
              <a:extLst>
                <a:ext uri="{FF2B5EF4-FFF2-40B4-BE49-F238E27FC236}">
                  <a16:creationId xmlns:a16="http://schemas.microsoft.com/office/drawing/2014/main" id="{688463C1-D05E-4BB7-B5E8-C79DF353C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1405"/>
              <a:ext cx="0" cy="45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5" name="Line 6">
              <a:extLst>
                <a:ext uri="{FF2B5EF4-FFF2-40B4-BE49-F238E27FC236}">
                  <a16:creationId xmlns:a16="http://schemas.microsoft.com/office/drawing/2014/main" id="{087809EC-B575-4523-A12F-3510C05BD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162"/>
              <a:ext cx="20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6" name="Line 7">
              <a:extLst>
                <a:ext uri="{FF2B5EF4-FFF2-40B4-BE49-F238E27FC236}">
                  <a16:creationId xmlns:a16="http://schemas.microsoft.com/office/drawing/2014/main" id="{CD07D0DC-4BD7-4B2F-BCBF-0D923D43F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0" y="391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Line 8">
              <a:extLst>
                <a:ext uri="{FF2B5EF4-FFF2-40B4-BE49-F238E27FC236}">
                  <a16:creationId xmlns:a16="http://schemas.microsoft.com/office/drawing/2014/main" id="{20B2F8D9-50D6-4D8A-B3D3-828848C58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1" y="719"/>
              <a:ext cx="37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8" name="Line 9">
              <a:extLst>
                <a:ext uri="{FF2B5EF4-FFF2-40B4-BE49-F238E27FC236}">
                  <a16:creationId xmlns:a16="http://schemas.microsoft.com/office/drawing/2014/main" id="{EE2EFE20-0C4E-4B81-8B43-03758F300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1" y="934"/>
              <a:ext cx="37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9" name="Line 10">
              <a:extLst>
                <a:ext uri="{FF2B5EF4-FFF2-40B4-BE49-F238E27FC236}">
                  <a16:creationId xmlns:a16="http://schemas.microsoft.com/office/drawing/2014/main" id="{EC163CE4-9292-4A94-A4AE-ED65557FC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1" y="1148"/>
              <a:ext cx="37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0" name="Line 11">
              <a:extLst>
                <a:ext uri="{FF2B5EF4-FFF2-40B4-BE49-F238E27FC236}">
                  <a16:creationId xmlns:a16="http://schemas.microsoft.com/office/drawing/2014/main" id="{D317D65F-8FD2-45E3-9FEF-2044D7AC9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1" y="1362"/>
              <a:ext cx="37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1" name="Line 12">
              <a:extLst>
                <a:ext uri="{FF2B5EF4-FFF2-40B4-BE49-F238E27FC236}">
                  <a16:creationId xmlns:a16="http://schemas.microsoft.com/office/drawing/2014/main" id="{E08D95CD-F064-44C2-914A-318194FD3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1" y="1576"/>
              <a:ext cx="37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2" name="Line 13">
              <a:extLst>
                <a:ext uri="{FF2B5EF4-FFF2-40B4-BE49-F238E27FC236}">
                  <a16:creationId xmlns:a16="http://schemas.microsoft.com/office/drawing/2014/main" id="{966FF1D3-7D16-4369-B43D-C6D426B0F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8" y="891"/>
              <a:ext cx="1732" cy="285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3" name="Line 14">
              <a:extLst>
                <a:ext uri="{FF2B5EF4-FFF2-40B4-BE49-F238E27FC236}">
                  <a16:creationId xmlns:a16="http://schemas.microsoft.com/office/drawing/2014/main" id="{A1BE5CA5-BE6C-4FC6-A3DF-638A5148A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8" y="1176"/>
              <a:ext cx="1732" cy="17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44" name="Object 15">
              <a:extLst>
                <a:ext uri="{FF2B5EF4-FFF2-40B4-BE49-F238E27FC236}">
                  <a16:creationId xmlns:a16="http://schemas.microsoft.com/office/drawing/2014/main" id="{35CAED7B-0866-4BE7-97BD-4E6ACB8F4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9" y="548"/>
            <a:ext cx="18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69" imgH="444114" progId="Equation.3">
                    <p:embed/>
                  </p:oleObj>
                </mc:Choice>
                <mc:Fallback>
                  <p:oleObj name="Equation" r:id="rId3" imgW="266469" imgH="444114" progId="Equation.3">
                    <p:embed/>
                    <p:pic>
                      <p:nvPicPr>
                        <p:cNvPr id="9244" name="Object 15">
                          <a:extLst>
                            <a:ext uri="{FF2B5EF4-FFF2-40B4-BE49-F238E27FC236}">
                              <a16:creationId xmlns:a16="http://schemas.microsoft.com/office/drawing/2014/main" id="{35CAED7B-0866-4BE7-97BD-4E6ACB8F4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548"/>
                          <a:ext cx="18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16">
              <a:extLst>
                <a:ext uri="{FF2B5EF4-FFF2-40B4-BE49-F238E27FC236}">
                  <a16:creationId xmlns:a16="http://schemas.microsoft.com/office/drawing/2014/main" id="{7B900442-DFA4-4E7E-8236-4D0474A93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1405"/>
            <a:ext cx="22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225" imgH="444114" progId="Equation.3">
                    <p:embed/>
                  </p:oleObj>
                </mc:Choice>
                <mc:Fallback>
                  <p:oleObj name="Equation" r:id="rId5" imgW="317225" imgH="444114" progId="Equation.3">
                    <p:embed/>
                    <p:pic>
                      <p:nvPicPr>
                        <p:cNvPr id="9245" name="Object 16">
                          <a:extLst>
                            <a:ext uri="{FF2B5EF4-FFF2-40B4-BE49-F238E27FC236}">
                              <a16:creationId xmlns:a16="http://schemas.microsoft.com/office/drawing/2014/main" id="{7B900442-DFA4-4E7E-8236-4D0474A93B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405"/>
                          <a:ext cx="22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17">
              <a:extLst>
                <a:ext uri="{FF2B5EF4-FFF2-40B4-BE49-F238E27FC236}">
                  <a16:creationId xmlns:a16="http://schemas.microsoft.com/office/drawing/2014/main" id="{C9A7FE8D-CB59-4E75-BC0E-16CB53A31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4" y="1005"/>
            <a:ext cx="24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51" imgH="444307" progId="Equation.3">
                    <p:embed/>
                  </p:oleObj>
                </mc:Choice>
                <mc:Fallback>
                  <p:oleObj name="Equation" r:id="rId7" imgW="342751" imgH="444307" progId="Equation.3">
                    <p:embed/>
                    <p:pic>
                      <p:nvPicPr>
                        <p:cNvPr id="9246" name="Object 17">
                          <a:extLst>
                            <a:ext uri="{FF2B5EF4-FFF2-40B4-BE49-F238E27FC236}">
                              <a16:creationId xmlns:a16="http://schemas.microsoft.com/office/drawing/2014/main" id="{C9A7FE8D-CB59-4E75-BC0E-16CB53A311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" y="1005"/>
                          <a:ext cx="24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18">
              <a:extLst>
                <a:ext uri="{FF2B5EF4-FFF2-40B4-BE49-F238E27FC236}">
                  <a16:creationId xmlns:a16="http://schemas.microsoft.com/office/drawing/2014/main" id="{649F4150-376D-4AF9-B24E-439CCB10B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2" y="639"/>
            <a:ext cx="16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501" imgH="444307" progId="Equation.3">
                    <p:embed/>
                  </p:oleObj>
                </mc:Choice>
                <mc:Fallback>
                  <p:oleObj name="Equation" r:id="rId9" imgW="228501" imgH="444307" progId="Equation.3">
                    <p:embed/>
                    <p:pic>
                      <p:nvPicPr>
                        <p:cNvPr id="9247" name="Object 18">
                          <a:extLst>
                            <a:ext uri="{FF2B5EF4-FFF2-40B4-BE49-F238E27FC236}">
                              <a16:creationId xmlns:a16="http://schemas.microsoft.com/office/drawing/2014/main" id="{649F4150-376D-4AF9-B24E-439CCB10B2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639"/>
                          <a:ext cx="16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19">
              <a:extLst>
                <a:ext uri="{FF2B5EF4-FFF2-40B4-BE49-F238E27FC236}">
                  <a16:creationId xmlns:a16="http://schemas.microsoft.com/office/drawing/2014/main" id="{5F53AC02-EA70-4E7C-828E-69709C3F1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5" y="1279"/>
            <a:ext cx="20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279" imgH="444307" progId="Equation.3">
                    <p:embed/>
                  </p:oleObj>
                </mc:Choice>
                <mc:Fallback>
                  <p:oleObj name="Equation" r:id="rId11" imgW="279279" imgH="444307" progId="Equation.3">
                    <p:embed/>
                    <p:pic>
                      <p:nvPicPr>
                        <p:cNvPr id="9248" name="Object 19">
                          <a:extLst>
                            <a:ext uri="{FF2B5EF4-FFF2-40B4-BE49-F238E27FC236}">
                              <a16:creationId xmlns:a16="http://schemas.microsoft.com/office/drawing/2014/main" id="{5F53AC02-EA70-4E7C-828E-69709C3F1E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1279"/>
                          <a:ext cx="20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52" name="Text Box 20">
            <a:extLst>
              <a:ext uri="{FF2B5EF4-FFF2-40B4-BE49-F238E27FC236}">
                <a16:creationId xmlns:a16="http://schemas.microsoft.com/office/drawing/2014/main" id="{71B2195E-FC79-4B2B-B9FD-A3B18E924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856457"/>
            <a:ext cx="402166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真空中的相位关系</a:t>
            </a:r>
          </a:p>
        </p:txBody>
      </p:sp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id="{F4AAC8A8-C553-430E-BE3F-A7D9DECC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99386"/>
              </p:ext>
            </p:extLst>
          </p:nvPr>
        </p:nvGraphicFramePr>
        <p:xfrm>
          <a:off x="1154907" y="1322124"/>
          <a:ext cx="3511021" cy="8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120853" name="Object 21">
                        <a:extLst>
                          <a:ext uri="{FF2B5EF4-FFF2-40B4-BE49-F238E27FC236}">
                            <a16:creationId xmlns:a16="http://schemas.microsoft.com/office/drawing/2014/main" id="{F4AAC8A8-C553-430E-BE3F-A7D9DECC6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907" y="1322124"/>
                        <a:ext cx="3511021" cy="80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>
            <a:extLst>
              <a:ext uri="{FF2B5EF4-FFF2-40B4-BE49-F238E27FC236}">
                <a16:creationId xmlns:a16="http://schemas.microsoft.com/office/drawing/2014/main" id="{F328BD8F-5381-4549-9A69-BCA114E5F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6960"/>
              </p:ext>
            </p:extLst>
          </p:nvPr>
        </p:nvGraphicFramePr>
        <p:xfrm>
          <a:off x="1096699" y="2155561"/>
          <a:ext cx="365521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120854" name="Object 22">
                        <a:extLst>
                          <a:ext uri="{FF2B5EF4-FFF2-40B4-BE49-F238E27FC236}">
                            <a16:creationId xmlns:a16="http://schemas.microsoft.com/office/drawing/2014/main" id="{F328BD8F-5381-4549-9A69-BCA114E5F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699" y="2155561"/>
                        <a:ext cx="365521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>
            <a:extLst>
              <a:ext uri="{FF2B5EF4-FFF2-40B4-BE49-F238E27FC236}">
                <a16:creationId xmlns:a16="http://schemas.microsoft.com/office/drawing/2014/main" id="{25501F37-260B-449C-A288-93910B1A2A35}"/>
              </a:ext>
            </a:extLst>
          </p:cNvPr>
          <p:cNvGrpSpPr>
            <a:grpSpLocks/>
          </p:cNvGrpSpPr>
          <p:nvPr/>
        </p:nvGrpSpPr>
        <p:grpSpPr bwMode="auto">
          <a:xfrm>
            <a:off x="1272646" y="3073663"/>
            <a:ext cx="1397000" cy="451114"/>
            <a:chOff x="237" y="1334"/>
            <a:chExt cx="1056" cy="341"/>
          </a:xfrm>
        </p:grpSpPr>
        <p:sp>
          <p:nvSpPr>
            <p:cNvPr id="9230" name="Text Box 24">
              <a:extLst>
                <a:ext uri="{FF2B5EF4-FFF2-40B4-BE49-F238E27FC236}">
                  <a16:creationId xmlns:a16="http://schemas.microsoft.com/office/drawing/2014/main" id="{0EC5BCA8-96AC-4F3B-801B-A2082382F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" y="1334"/>
              <a:ext cx="3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9231" name="Object 25">
              <a:extLst>
                <a:ext uri="{FF2B5EF4-FFF2-40B4-BE49-F238E27FC236}">
                  <a16:creationId xmlns:a16="http://schemas.microsoft.com/office/drawing/2014/main" id="{068E178B-21B9-4996-9C69-D3D30F8FE6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344"/>
            <a:ext cx="6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69696" imgH="215806" progId="Equation.3">
                    <p:embed/>
                  </p:oleObj>
                </mc:Choice>
                <mc:Fallback>
                  <p:oleObj name="公式" r:id="rId17" imgW="469696" imgH="215806" progId="Equation.3">
                    <p:embed/>
                    <p:pic>
                      <p:nvPicPr>
                        <p:cNvPr id="9231" name="Object 25">
                          <a:extLst>
                            <a:ext uri="{FF2B5EF4-FFF2-40B4-BE49-F238E27FC236}">
                              <a16:creationId xmlns:a16="http://schemas.microsoft.com/office/drawing/2014/main" id="{068E178B-21B9-4996-9C69-D3D30F8FE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344"/>
                          <a:ext cx="68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3536893D-25E5-4D48-A1A1-2E313C75F514}"/>
              </a:ext>
            </a:extLst>
          </p:cNvPr>
          <p:cNvGrpSpPr>
            <a:grpSpLocks/>
          </p:cNvGrpSpPr>
          <p:nvPr/>
        </p:nvGrpSpPr>
        <p:grpSpPr bwMode="auto">
          <a:xfrm>
            <a:off x="2832365" y="3076303"/>
            <a:ext cx="4717520" cy="451114"/>
            <a:chOff x="336" y="3546"/>
            <a:chExt cx="3566" cy="341"/>
          </a:xfrm>
        </p:grpSpPr>
        <p:sp>
          <p:nvSpPr>
            <p:cNvPr id="9227" name="Text Box 27">
              <a:extLst>
                <a:ext uri="{FF2B5EF4-FFF2-40B4-BE49-F238E27FC236}">
                  <a16:creationId xmlns:a16="http://schemas.microsoft.com/office/drawing/2014/main" id="{8B1E3FE9-DA9D-4169-81A9-0B4EA0F87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3546"/>
              <a:ext cx="34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3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Text Box 28">
              <a:extLst>
                <a:ext uri="{FF2B5EF4-FFF2-40B4-BE49-F238E27FC236}">
                  <a16:creationId xmlns:a16="http://schemas.microsoft.com/office/drawing/2014/main" id="{AD47444F-FDE7-4016-B34A-99E22E8AA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46"/>
              <a:ext cx="34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3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9" name="Text Box 29">
              <a:extLst>
                <a:ext uri="{FF2B5EF4-FFF2-40B4-BE49-F238E27FC236}">
                  <a16:creationId xmlns:a16="http://schemas.microsoft.com/office/drawing/2014/main" id="{BCF6BC8A-84C7-4733-85B1-C1BF52536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46"/>
              <a:ext cx="35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传到</a:t>
              </a: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点的光振动的相位差：</a:t>
              </a:r>
            </a:p>
          </p:txBody>
        </p:sp>
      </p:grpSp>
      <p:graphicFrame>
        <p:nvGraphicFramePr>
          <p:cNvPr id="120862" name="Object 30">
            <a:extLst>
              <a:ext uri="{FF2B5EF4-FFF2-40B4-BE49-F238E27FC236}">
                <a16:creationId xmlns:a16="http://schemas.microsoft.com/office/drawing/2014/main" id="{D15AFBC4-46A9-49A0-986A-7F2B968BD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21250"/>
              </p:ext>
            </p:extLst>
          </p:nvPr>
        </p:nvGraphicFramePr>
        <p:xfrm>
          <a:off x="1318949" y="3565791"/>
          <a:ext cx="4954661" cy="85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77960" imgH="444240" progId="Equation.DSMT4">
                  <p:embed/>
                </p:oleObj>
              </mc:Choice>
              <mc:Fallback>
                <p:oleObj name="Equation" r:id="rId19" imgW="2577960" imgH="444240" progId="Equation.DSMT4">
                  <p:embed/>
                  <p:pic>
                    <p:nvPicPr>
                      <p:cNvPr id="120862" name="Object 30">
                        <a:extLst>
                          <a:ext uri="{FF2B5EF4-FFF2-40B4-BE49-F238E27FC236}">
                            <a16:creationId xmlns:a16="http://schemas.microsoft.com/office/drawing/2014/main" id="{D15AFBC4-46A9-49A0-986A-7F2B968BD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949" y="3565791"/>
                        <a:ext cx="4954661" cy="853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>
            <a:extLst>
              <a:ext uri="{FF2B5EF4-FFF2-40B4-BE49-F238E27FC236}">
                <a16:creationId xmlns:a16="http://schemas.microsoft.com/office/drawing/2014/main" id="{D23B07C1-E1C0-4C5F-B27C-D715EAE8F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51027"/>
              </p:ext>
            </p:extLst>
          </p:nvPr>
        </p:nvGraphicFramePr>
        <p:xfrm>
          <a:off x="1797845" y="4395259"/>
          <a:ext cx="1680104" cy="8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812447" imgH="393529" progId="Equation.3">
                  <p:embed/>
                </p:oleObj>
              </mc:Choice>
              <mc:Fallback>
                <p:oleObj name="公式" r:id="rId21" imgW="812447" imgH="393529" progId="Equation.3">
                  <p:embed/>
                  <p:pic>
                    <p:nvPicPr>
                      <p:cNvPr id="120863" name="Object 31">
                        <a:extLst>
                          <a:ext uri="{FF2B5EF4-FFF2-40B4-BE49-F238E27FC236}">
                            <a16:creationId xmlns:a16="http://schemas.microsoft.com/office/drawing/2014/main" id="{D23B07C1-E1C0-4C5F-B27C-D715EAE8F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845" y="4395259"/>
                        <a:ext cx="1680104" cy="81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5" name="Text Box 33">
            <a:extLst>
              <a:ext uri="{FF2B5EF4-FFF2-40B4-BE49-F238E27FC236}">
                <a16:creationId xmlns:a16="http://schemas.microsoft.com/office/drawing/2014/main" id="{C7EC5DB4-C3D5-42D9-8195-83F4523B1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089" y="365390"/>
            <a:ext cx="2458995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相位关系</a:t>
            </a:r>
            <a:endParaRPr lang="en-US" altLang="zh-CN" sz="2333" b="1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2" grpId="0"/>
      <p:bldP spid="1208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39879CA9-24AD-4C6D-A2F6-C1BA695CDE76}"/>
              </a:ext>
            </a:extLst>
          </p:cNvPr>
          <p:cNvGrpSpPr>
            <a:grpSpLocks/>
          </p:cNvGrpSpPr>
          <p:nvPr/>
        </p:nvGrpSpPr>
        <p:grpSpPr bwMode="auto">
          <a:xfrm>
            <a:off x="1174750" y="2487086"/>
            <a:ext cx="1397000" cy="451116"/>
            <a:chOff x="237" y="1334"/>
            <a:chExt cx="1056" cy="341"/>
          </a:xfrm>
        </p:grpSpPr>
        <p:sp>
          <p:nvSpPr>
            <p:cNvPr id="11305" name="Text Box 26">
              <a:extLst>
                <a:ext uri="{FF2B5EF4-FFF2-40B4-BE49-F238E27FC236}">
                  <a16:creationId xmlns:a16="http://schemas.microsoft.com/office/drawing/2014/main" id="{743526E9-3190-447C-A8D6-88F42E56B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" y="1334"/>
              <a:ext cx="3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11306" name="Object 27">
              <a:extLst>
                <a:ext uri="{FF2B5EF4-FFF2-40B4-BE49-F238E27FC236}">
                  <a16:creationId xmlns:a16="http://schemas.microsoft.com/office/drawing/2014/main" id="{2D40CBCB-B429-489E-8311-4FB4A0B83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344"/>
            <a:ext cx="6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69696" imgH="215806" progId="Equation.3">
                    <p:embed/>
                  </p:oleObj>
                </mc:Choice>
                <mc:Fallback>
                  <p:oleObj name="公式" r:id="rId3" imgW="469696" imgH="215806" progId="Equation.3">
                    <p:embed/>
                    <p:pic>
                      <p:nvPicPr>
                        <p:cNvPr id="11306" name="Object 27">
                          <a:extLst>
                            <a:ext uri="{FF2B5EF4-FFF2-40B4-BE49-F238E27FC236}">
                              <a16:creationId xmlns:a16="http://schemas.microsoft.com/office/drawing/2014/main" id="{2D40CBCB-B429-489E-8311-4FB4A0B83F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344"/>
                          <a:ext cx="68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E1B6D348-9D07-41C1-84C4-D2AB805BE269}"/>
              </a:ext>
            </a:extLst>
          </p:cNvPr>
          <p:cNvGrpSpPr>
            <a:grpSpLocks/>
          </p:cNvGrpSpPr>
          <p:nvPr/>
        </p:nvGrpSpPr>
        <p:grpSpPr bwMode="auto">
          <a:xfrm>
            <a:off x="2734469" y="2487086"/>
            <a:ext cx="4717520" cy="451115"/>
            <a:chOff x="336" y="3546"/>
            <a:chExt cx="3566" cy="341"/>
          </a:xfrm>
        </p:grpSpPr>
        <p:sp>
          <p:nvSpPr>
            <p:cNvPr id="11302" name="Text Box 29">
              <a:extLst>
                <a:ext uri="{FF2B5EF4-FFF2-40B4-BE49-F238E27FC236}">
                  <a16:creationId xmlns:a16="http://schemas.microsoft.com/office/drawing/2014/main" id="{611F9B48-7C2F-45DF-B8F1-DDA7EAF8A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3546"/>
              <a:ext cx="34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3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3" name="Text Box 30">
              <a:extLst>
                <a:ext uri="{FF2B5EF4-FFF2-40B4-BE49-F238E27FC236}">
                  <a16:creationId xmlns:a16="http://schemas.microsoft.com/office/drawing/2014/main" id="{9A8E1EA6-6CE6-411C-BCDD-DE671AAD2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46"/>
              <a:ext cx="34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3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4" name="Text Box 31">
              <a:extLst>
                <a:ext uri="{FF2B5EF4-FFF2-40B4-BE49-F238E27FC236}">
                  <a16:creationId xmlns:a16="http://schemas.microsoft.com/office/drawing/2014/main" id="{90E4782B-3AC9-451B-AC12-BC0314489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46"/>
              <a:ext cx="35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传到</a:t>
              </a: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点的光振动的相位差：</a:t>
              </a:r>
            </a:p>
          </p:txBody>
        </p:sp>
      </p:grpSp>
      <p:graphicFrame>
        <p:nvGraphicFramePr>
          <p:cNvPr id="121888" name="Object 32">
            <a:extLst>
              <a:ext uri="{FF2B5EF4-FFF2-40B4-BE49-F238E27FC236}">
                <a16:creationId xmlns:a16="http://schemas.microsoft.com/office/drawing/2014/main" id="{F741596B-5680-4C20-9AEA-1ECBCF43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18342"/>
              </p:ext>
            </p:extLst>
          </p:nvPr>
        </p:nvGraphicFramePr>
        <p:xfrm>
          <a:off x="1292491" y="2928938"/>
          <a:ext cx="4959614" cy="8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44240" progId="Equation.DSMT4">
                  <p:embed/>
                </p:oleObj>
              </mc:Choice>
              <mc:Fallback>
                <p:oleObj name="Equation" r:id="rId5" imgW="2565360" imgH="444240" progId="Equation.DSMT4">
                  <p:embed/>
                  <p:pic>
                    <p:nvPicPr>
                      <p:cNvPr id="121888" name="Object 32">
                        <a:extLst>
                          <a:ext uri="{FF2B5EF4-FFF2-40B4-BE49-F238E27FC236}">
                            <a16:creationId xmlns:a16="http://schemas.microsoft.com/office/drawing/2014/main" id="{F741596B-5680-4C20-9AEA-1ECBCF43C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91" y="2928938"/>
                        <a:ext cx="4959614" cy="861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9" name="Object 33">
            <a:extLst>
              <a:ext uri="{FF2B5EF4-FFF2-40B4-BE49-F238E27FC236}">
                <a16:creationId xmlns:a16="http://schemas.microsoft.com/office/drawing/2014/main" id="{5FA909C5-DF65-4FB2-B477-EC6C1DDBE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02237"/>
              </p:ext>
            </p:extLst>
          </p:nvPr>
        </p:nvGraphicFramePr>
        <p:xfrm>
          <a:off x="1726407" y="3747823"/>
          <a:ext cx="1910292" cy="84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44240" progId="Equation.DSMT4">
                  <p:embed/>
                </p:oleObj>
              </mc:Choice>
              <mc:Fallback>
                <p:oleObj name="Equation" r:id="rId7" imgW="1002960" imgH="444240" progId="Equation.DSMT4">
                  <p:embed/>
                  <p:pic>
                    <p:nvPicPr>
                      <p:cNvPr id="121889" name="Object 33">
                        <a:extLst>
                          <a:ext uri="{FF2B5EF4-FFF2-40B4-BE49-F238E27FC236}">
                            <a16:creationId xmlns:a16="http://schemas.microsoft.com/office/drawing/2014/main" id="{5FA909C5-DF65-4FB2-B477-EC6C1DDBE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7" y="3747823"/>
                        <a:ext cx="1910292" cy="846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0" name="Object 34">
            <a:extLst>
              <a:ext uri="{FF2B5EF4-FFF2-40B4-BE49-F238E27FC236}">
                <a16:creationId xmlns:a16="http://schemas.microsoft.com/office/drawing/2014/main" id="{F9D9CEC6-EA54-4042-B0D0-05530E086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11041"/>
              </p:ext>
            </p:extLst>
          </p:nvPr>
        </p:nvGraphicFramePr>
        <p:xfrm>
          <a:off x="3626115" y="3762376"/>
          <a:ext cx="2278063" cy="78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57300" imgH="431800" progId="Equation.3">
                  <p:embed/>
                </p:oleObj>
              </mc:Choice>
              <mc:Fallback>
                <p:oleObj name="公式" r:id="rId9" imgW="1257300" imgH="431800" progId="Equation.3">
                  <p:embed/>
                  <p:pic>
                    <p:nvPicPr>
                      <p:cNvPr id="121890" name="Object 34">
                        <a:extLst>
                          <a:ext uri="{FF2B5EF4-FFF2-40B4-BE49-F238E27FC236}">
                            <a16:creationId xmlns:a16="http://schemas.microsoft.com/office/drawing/2014/main" id="{F9D9CEC6-EA54-4042-B0D0-05530E086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115" y="3762376"/>
                        <a:ext cx="2278063" cy="78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1" name="Object 35">
            <a:extLst>
              <a:ext uri="{FF2B5EF4-FFF2-40B4-BE49-F238E27FC236}">
                <a16:creationId xmlns:a16="http://schemas.microsoft.com/office/drawing/2014/main" id="{856C9542-1777-483A-ACFA-B4EEDC2BB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157" y="4597136"/>
          <a:ext cx="2017448" cy="75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54100" imgH="393700" progId="Equation.3">
                  <p:embed/>
                </p:oleObj>
              </mc:Choice>
              <mc:Fallback>
                <p:oleObj name="公式" r:id="rId11" imgW="1054100" imgH="393700" progId="Equation.3">
                  <p:embed/>
                  <p:pic>
                    <p:nvPicPr>
                      <p:cNvPr id="121891" name="Object 35">
                        <a:extLst>
                          <a:ext uri="{FF2B5EF4-FFF2-40B4-BE49-F238E27FC236}">
                            <a16:creationId xmlns:a16="http://schemas.microsoft.com/office/drawing/2014/main" id="{856C9542-1777-483A-ACFA-B4EEDC2BB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157" y="4597136"/>
                        <a:ext cx="2017448" cy="75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Oval 36">
            <a:extLst>
              <a:ext uri="{FF2B5EF4-FFF2-40B4-BE49-F238E27FC236}">
                <a16:creationId xmlns:a16="http://schemas.microsoft.com/office/drawing/2014/main" id="{0C24C91A-D628-4175-BECD-89E72446D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678" y="4603750"/>
            <a:ext cx="555625" cy="386292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1897" name="Object 41">
            <a:extLst>
              <a:ext uri="{FF2B5EF4-FFF2-40B4-BE49-F238E27FC236}">
                <a16:creationId xmlns:a16="http://schemas.microsoft.com/office/drawing/2014/main" id="{46B1CBE5-DEF8-4ADF-A1D9-FF16AA60F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62173"/>
              </p:ext>
            </p:extLst>
          </p:nvPr>
        </p:nvGraphicFramePr>
        <p:xfrm>
          <a:off x="1235604" y="669396"/>
          <a:ext cx="3529542" cy="87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121897" name="Object 41">
                        <a:extLst>
                          <a:ext uri="{FF2B5EF4-FFF2-40B4-BE49-F238E27FC236}">
                            <a16:creationId xmlns:a16="http://schemas.microsoft.com/office/drawing/2014/main" id="{46B1CBE5-DEF8-4ADF-A1D9-FF16AA60F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604" y="669396"/>
                        <a:ext cx="3529542" cy="87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8" name="Object 42">
            <a:extLst>
              <a:ext uri="{FF2B5EF4-FFF2-40B4-BE49-F238E27FC236}">
                <a16:creationId xmlns:a16="http://schemas.microsoft.com/office/drawing/2014/main" id="{F29EE04A-1EB4-4ED2-B43F-3F99DD5C4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28973"/>
              </p:ext>
            </p:extLst>
          </p:nvPr>
        </p:nvGraphicFramePr>
        <p:xfrm>
          <a:off x="1177396" y="1521354"/>
          <a:ext cx="3645958" cy="86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15840" imgH="431640" progId="Equation.DSMT4">
                  <p:embed/>
                </p:oleObj>
              </mc:Choice>
              <mc:Fallback>
                <p:oleObj name="Equation" r:id="rId15" imgW="1815840" imgH="431640" progId="Equation.DSMT4">
                  <p:embed/>
                  <p:pic>
                    <p:nvPicPr>
                      <p:cNvPr id="121898" name="Object 42">
                        <a:extLst>
                          <a:ext uri="{FF2B5EF4-FFF2-40B4-BE49-F238E27FC236}">
                            <a16:creationId xmlns:a16="http://schemas.microsoft.com/office/drawing/2014/main" id="{F29EE04A-1EB4-4ED2-B43F-3F99DD5C4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396" y="1521354"/>
                        <a:ext cx="3645958" cy="86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9" name="Text Box 43">
            <a:extLst>
              <a:ext uri="{FF2B5EF4-FFF2-40B4-BE49-F238E27FC236}">
                <a16:creationId xmlns:a16="http://schemas.microsoft.com/office/drawing/2014/main" id="{1AF425B2-C7A7-4E7A-83D0-A56ABA051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331753"/>
            <a:ext cx="377957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介质中的相位关系</a:t>
            </a:r>
            <a:endParaRPr lang="zh-CN" altLang="en-US" sz="2333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1900" name="Oval 44">
            <a:extLst>
              <a:ext uri="{FF2B5EF4-FFF2-40B4-BE49-F238E27FC236}">
                <a16:creationId xmlns:a16="http://schemas.microsoft.com/office/drawing/2014/main" id="{CBB45F97-F086-40B5-AB60-4E70E0EB0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344" y="4603750"/>
            <a:ext cx="555625" cy="386292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3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1902" name="Text Box 46">
            <a:extLst>
              <a:ext uri="{FF2B5EF4-FFF2-40B4-BE49-F238E27FC236}">
                <a16:creationId xmlns:a16="http://schemas.microsoft.com/office/drawing/2014/main" id="{4DF50551-9DE5-4FD9-987C-61BFCE670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969" y="4722813"/>
            <a:ext cx="2057135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程</a:t>
            </a:r>
            <a:r>
              <a:rPr lang="en-US" altLang="zh-CN" sz="23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=nr</a:t>
            </a:r>
          </a:p>
        </p:txBody>
      </p:sp>
      <p:grpSp>
        <p:nvGrpSpPr>
          <p:cNvPr id="4" name="组合 41">
            <a:extLst>
              <a:ext uri="{FF2B5EF4-FFF2-40B4-BE49-F238E27FC236}">
                <a16:creationId xmlns:a16="http://schemas.microsoft.com/office/drawing/2014/main" id="{4FF059DB-7EC2-475C-AA63-9B2EB4B27C49}"/>
              </a:ext>
            </a:extLst>
          </p:cNvPr>
          <p:cNvGrpSpPr>
            <a:grpSpLocks/>
          </p:cNvGrpSpPr>
          <p:nvPr/>
        </p:nvGrpSpPr>
        <p:grpSpPr bwMode="auto">
          <a:xfrm>
            <a:off x="5195095" y="519907"/>
            <a:ext cx="2939521" cy="1919552"/>
            <a:chOff x="5319713" y="623888"/>
            <a:chExt cx="3527425" cy="2303462"/>
          </a:xfrm>
        </p:grpSpPr>
        <p:grpSp>
          <p:nvGrpSpPr>
            <p:cNvPr id="11279" name="Group 2">
              <a:extLst>
                <a:ext uri="{FF2B5EF4-FFF2-40B4-BE49-F238E27FC236}">
                  <a16:creationId xmlns:a16="http://schemas.microsoft.com/office/drawing/2014/main" id="{52165A86-8B15-47C5-B52A-B84084ECCA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19713" y="623888"/>
              <a:ext cx="3527425" cy="2303462"/>
              <a:chOff x="3312" y="2976"/>
              <a:chExt cx="2232" cy="1296"/>
            </a:xfrm>
          </p:grpSpPr>
          <p:grpSp>
            <p:nvGrpSpPr>
              <p:cNvPr id="11281" name="Group 3">
                <a:extLst>
                  <a:ext uri="{FF2B5EF4-FFF2-40B4-BE49-F238E27FC236}">
                    <a16:creationId xmlns:a16="http://schemas.microsoft.com/office/drawing/2014/main" id="{FF28B70C-DCFC-490F-A523-EAC068B1B0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2976"/>
                <a:ext cx="2232" cy="1296"/>
                <a:chOff x="3312" y="2976"/>
                <a:chExt cx="2232" cy="1296"/>
              </a:xfrm>
            </p:grpSpPr>
            <p:sp>
              <p:nvSpPr>
                <p:cNvPr id="11283" name="Rectangle 4">
                  <a:extLst>
                    <a:ext uri="{FF2B5EF4-FFF2-40B4-BE49-F238E27FC236}">
                      <a16:creationId xmlns:a16="http://schemas.microsoft.com/office/drawing/2014/main" id="{0D322F2D-8AAC-4740-BCEF-66964EE58B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0" y="3636"/>
                  <a:ext cx="1496" cy="528"/>
                </a:xfrm>
                <a:prstGeom prst="rect">
                  <a:avLst/>
                </a:prstGeom>
                <a:solidFill>
                  <a:schemeClr val="hlink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11284" name="Group 5">
                  <a:extLst>
                    <a:ext uri="{FF2B5EF4-FFF2-40B4-BE49-F238E27FC236}">
                      <a16:creationId xmlns:a16="http://schemas.microsoft.com/office/drawing/2014/main" id="{9073618B-202B-43ED-8F45-9212973EB5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12" y="2976"/>
                  <a:ext cx="2232" cy="1296"/>
                  <a:chOff x="2832" y="1548"/>
                  <a:chExt cx="2232" cy="1296"/>
                </a:xfrm>
              </p:grpSpPr>
              <p:sp>
                <p:nvSpPr>
                  <p:cNvPr id="11285" name="Line 6">
                    <a:extLst>
                      <a:ext uri="{FF2B5EF4-FFF2-40B4-BE49-F238E27FC236}">
                        <a16:creationId xmlns:a16="http://schemas.microsoft.com/office/drawing/2014/main" id="{CD1BF9A9-CC3F-45F1-B8F0-4D750E89AC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584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86" name="Line 7">
                    <a:extLst>
                      <a:ext uri="{FF2B5EF4-FFF2-40B4-BE49-F238E27FC236}">
                        <a16:creationId xmlns:a16="http://schemas.microsoft.com/office/drawing/2014/main" id="{40051972-09E8-4457-BCB2-36625E57EE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04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87" name="Line 8">
                    <a:extLst>
                      <a:ext uri="{FF2B5EF4-FFF2-40B4-BE49-F238E27FC236}">
                        <a16:creationId xmlns:a16="http://schemas.microsoft.com/office/drawing/2014/main" id="{78A020D8-E140-4ECC-A7FA-CC7C3F600A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400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88" name="Line 9">
                    <a:extLst>
                      <a:ext uri="{FF2B5EF4-FFF2-40B4-BE49-F238E27FC236}">
                        <a16:creationId xmlns:a16="http://schemas.microsoft.com/office/drawing/2014/main" id="{A030B88B-3995-489C-983A-230E162447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196"/>
                    <a:ext cx="17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89" name="Line 10">
                    <a:extLst>
                      <a:ext uri="{FF2B5EF4-FFF2-40B4-BE49-F238E27FC236}">
                        <a16:creationId xmlns:a16="http://schemas.microsoft.com/office/drawing/2014/main" id="{4E8F84AA-A342-4B6E-8CDC-BFDB6564BC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548"/>
                    <a:ext cx="0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0" name="Line 11">
                    <a:extLst>
                      <a:ext uri="{FF2B5EF4-FFF2-40B4-BE49-F238E27FC236}">
                        <a16:creationId xmlns:a16="http://schemas.microsoft.com/office/drawing/2014/main" id="{B055DC67-F3D4-48E4-9FED-9E646A5C4E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1" name="Line 12">
                    <a:extLst>
                      <a:ext uri="{FF2B5EF4-FFF2-40B4-BE49-F238E27FC236}">
                        <a16:creationId xmlns:a16="http://schemas.microsoft.com/office/drawing/2014/main" id="{9547DB12-A7F5-4330-BBC6-2C1FDF83AA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00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2" name="Line 13">
                    <a:extLst>
                      <a:ext uri="{FF2B5EF4-FFF2-40B4-BE49-F238E27FC236}">
                        <a16:creationId xmlns:a16="http://schemas.microsoft.com/office/drawing/2014/main" id="{332FB58C-ED40-4E8D-AACF-99AB26D235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18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3" name="Line 14">
                    <a:extLst>
                      <a:ext uri="{FF2B5EF4-FFF2-40B4-BE49-F238E27FC236}">
                        <a16:creationId xmlns:a16="http://schemas.microsoft.com/office/drawing/2014/main" id="{1BEA9BF3-BF2F-4F81-8130-6A6441D2D1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36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4" name="Line 15">
                    <a:extLst>
                      <a:ext uri="{FF2B5EF4-FFF2-40B4-BE49-F238E27FC236}">
                        <a16:creationId xmlns:a16="http://schemas.microsoft.com/office/drawing/2014/main" id="{9D41F44B-D5AA-4CC5-8CED-3B3554F5CD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54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5" name="Line 16">
                    <a:extLst>
                      <a:ext uri="{FF2B5EF4-FFF2-40B4-BE49-F238E27FC236}">
                        <a16:creationId xmlns:a16="http://schemas.microsoft.com/office/drawing/2014/main" id="{A0278368-BFE5-4B3F-8934-BACFF33A74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264" y="1968"/>
                    <a:ext cx="153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sp>
                <p:nvSpPr>
                  <p:cNvPr id="11296" name="Line 17">
                    <a:extLst>
                      <a:ext uri="{FF2B5EF4-FFF2-40B4-BE49-F238E27FC236}">
                        <a16:creationId xmlns:a16="http://schemas.microsoft.com/office/drawing/2014/main" id="{E928C4A7-B9D0-46F6-94C9-A229021FF3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4" y="2208"/>
                    <a:ext cx="1536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500"/>
                  </a:p>
                </p:txBody>
              </p:sp>
              <p:graphicFrame>
                <p:nvGraphicFramePr>
                  <p:cNvPr id="11297" name="Object 18">
                    <a:extLst>
                      <a:ext uri="{FF2B5EF4-FFF2-40B4-BE49-F238E27FC236}">
                        <a16:creationId xmlns:a16="http://schemas.microsoft.com/office/drawing/2014/main" id="{86490942-AB8F-465D-83E2-BFBF3662CDE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00" y="1680"/>
                  <a:ext cx="168" cy="2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7" imgW="266469" imgH="444114" progId="Equation.3">
                          <p:embed/>
                        </p:oleObj>
                      </mc:Choice>
                      <mc:Fallback>
                        <p:oleObj name="Equation" r:id="rId17" imgW="266469" imgH="444114" progId="Equation.3">
                          <p:embed/>
                          <p:pic>
                            <p:nvPicPr>
                              <p:cNvPr id="11297" name="Object 18">
                                <a:extLst>
                                  <a:ext uri="{FF2B5EF4-FFF2-40B4-BE49-F238E27FC236}">
                                    <a16:creationId xmlns:a16="http://schemas.microsoft.com/office/drawing/2014/main" id="{86490942-AB8F-465D-83E2-BFBF3662CDE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00" y="1680"/>
                                <a:ext cx="168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298" name="Object 19">
                    <a:extLst>
                      <a:ext uri="{FF2B5EF4-FFF2-40B4-BE49-F238E27FC236}">
                        <a16:creationId xmlns:a16="http://schemas.microsoft.com/office/drawing/2014/main" id="{3B4EEF8C-BF25-42AE-98B2-F956311165A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12" y="2400"/>
                  <a:ext cx="200" cy="2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9" imgW="317225" imgH="444114" progId="Equation.3">
                          <p:embed/>
                        </p:oleObj>
                      </mc:Choice>
                      <mc:Fallback>
                        <p:oleObj name="Equation" r:id="rId19" imgW="317225" imgH="444114" progId="Equation.3">
                          <p:embed/>
                          <p:pic>
                            <p:nvPicPr>
                              <p:cNvPr id="11298" name="Object 19">
                                <a:extLst>
                                  <a:ext uri="{FF2B5EF4-FFF2-40B4-BE49-F238E27FC236}">
                                    <a16:creationId xmlns:a16="http://schemas.microsoft.com/office/drawing/2014/main" id="{3B4EEF8C-BF25-42AE-98B2-F956311165A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12" y="2400"/>
                                <a:ext cx="200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299" name="Object 20">
                    <a:extLst>
                      <a:ext uri="{FF2B5EF4-FFF2-40B4-BE49-F238E27FC236}">
                        <a16:creationId xmlns:a16="http://schemas.microsoft.com/office/drawing/2014/main" id="{9CC7EA17-50A7-4E02-BA71-E96C7B10EC5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848" y="2064"/>
                  <a:ext cx="216" cy="2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1" imgW="342751" imgH="444307" progId="Equation.3">
                          <p:embed/>
                        </p:oleObj>
                      </mc:Choice>
                      <mc:Fallback>
                        <p:oleObj name="Equation" r:id="rId21" imgW="342751" imgH="444307" progId="Equation.3">
                          <p:embed/>
                          <p:pic>
                            <p:nvPicPr>
                              <p:cNvPr id="11299" name="Object 20">
                                <a:extLst>
                                  <a:ext uri="{FF2B5EF4-FFF2-40B4-BE49-F238E27FC236}">
                                    <a16:creationId xmlns:a16="http://schemas.microsoft.com/office/drawing/2014/main" id="{9CC7EA17-50A7-4E02-BA71-E96C7B10EC5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48" y="2064"/>
                                <a:ext cx="216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300" name="Object 21">
                    <a:extLst>
                      <a:ext uri="{FF2B5EF4-FFF2-40B4-BE49-F238E27FC236}">
                        <a16:creationId xmlns:a16="http://schemas.microsoft.com/office/drawing/2014/main" id="{0CAA5462-5F74-42E5-A781-83A18AFB78F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888" y="1760"/>
                  <a:ext cx="144" cy="2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3" imgW="228501" imgH="444307" progId="Equation.3">
                          <p:embed/>
                        </p:oleObj>
                      </mc:Choice>
                      <mc:Fallback>
                        <p:oleObj name="Equation" r:id="rId23" imgW="228501" imgH="444307" progId="Equation.3">
                          <p:embed/>
                          <p:pic>
                            <p:nvPicPr>
                              <p:cNvPr id="11300" name="Object 21">
                                <a:extLst>
                                  <a:ext uri="{FF2B5EF4-FFF2-40B4-BE49-F238E27FC236}">
                                    <a16:creationId xmlns:a16="http://schemas.microsoft.com/office/drawing/2014/main" id="{0CAA5462-5F74-42E5-A781-83A18AFB78F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88" y="1760"/>
                                <a:ext cx="144" cy="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301" name="Object 22">
                    <a:extLst>
                      <a:ext uri="{FF2B5EF4-FFF2-40B4-BE49-F238E27FC236}">
                        <a16:creationId xmlns:a16="http://schemas.microsoft.com/office/drawing/2014/main" id="{90ED89F8-DBF1-469E-84C4-984814EC4C4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900" y="2256"/>
                  <a:ext cx="177" cy="2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279279" imgH="444307" progId="Equation.3">
                          <p:embed/>
                        </p:oleObj>
                      </mc:Choice>
                      <mc:Fallback>
                        <p:oleObj name="Equation" r:id="rId25" imgW="279279" imgH="444307" progId="Equation.3">
                          <p:embed/>
                          <p:pic>
                            <p:nvPicPr>
                              <p:cNvPr id="11301" name="Object 22">
                                <a:extLst>
                                  <a:ext uri="{FF2B5EF4-FFF2-40B4-BE49-F238E27FC236}">
                                    <a16:creationId xmlns:a16="http://schemas.microsoft.com/office/drawing/2014/main" id="{90ED89F8-DBF1-469E-84C4-984814EC4C4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00" y="2256"/>
                                <a:ext cx="177" cy="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1282" name="Object 23">
                <a:extLst>
                  <a:ext uri="{FF2B5EF4-FFF2-40B4-BE49-F238E27FC236}">
                    <a16:creationId xmlns:a16="http://schemas.microsoft.com/office/drawing/2014/main" id="{381B1AB0-9AE4-48A5-9FDF-37A3F90BF1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11" y="3846"/>
              <a:ext cx="33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7" imgW="164885" imgH="215619" progId="Equation.3">
                      <p:embed/>
                    </p:oleObj>
                  </mc:Choice>
                  <mc:Fallback>
                    <p:oleObj name="公式" r:id="rId27" imgW="164885" imgH="215619" progId="Equation.3">
                      <p:embed/>
                      <p:pic>
                        <p:nvPicPr>
                          <p:cNvPr id="11282" name="Object 23">
                            <a:extLst>
                              <a:ext uri="{FF2B5EF4-FFF2-40B4-BE49-F238E27FC236}">
                                <a16:creationId xmlns:a16="http://schemas.microsoft.com/office/drawing/2014/main" id="{381B1AB0-9AE4-48A5-9FDF-37A3F90BF1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1" y="3846"/>
                            <a:ext cx="334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0" name="Object 8">
              <a:extLst>
                <a:ext uri="{FF2B5EF4-FFF2-40B4-BE49-F238E27FC236}">
                  <a16:creationId xmlns:a16="http://schemas.microsoft.com/office/drawing/2014/main" id="{261DCF03-3EED-4957-9A8D-7AA9DBD6F7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07325" y="1000125"/>
            <a:ext cx="4857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52268" imgH="215713" progId="Equation.3">
                    <p:embed/>
                  </p:oleObj>
                </mc:Choice>
                <mc:Fallback>
                  <p:oleObj name="公式" r:id="rId29" imgW="152268" imgH="215713" progId="Equation.3">
                    <p:embed/>
                    <p:pic>
                      <p:nvPicPr>
                        <p:cNvPr id="11280" name="Object 8">
                          <a:extLst>
                            <a:ext uri="{FF2B5EF4-FFF2-40B4-BE49-F238E27FC236}">
                              <a16:creationId xmlns:a16="http://schemas.microsoft.com/office/drawing/2014/main" id="{261DCF03-3EED-4957-9A8D-7AA9DBD6F7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5" y="1000125"/>
                          <a:ext cx="4857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2" grpId="0" animBg="1"/>
      <p:bldP spid="121899" grpId="0"/>
      <p:bldP spid="121900" grpId="0" animBg="1"/>
      <p:bldP spid="1219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Text Box 5">
            <a:extLst>
              <a:ext uri="{FF2B5EF4-FFF2-40B4-BE49-F238E27FC236}">
                <a16:creationId xmlns:a16="http://schemas.microsoft.com/office/drawing/2014/main" id="{D2CB9B66-254D-4195-BEC0-109CF25F9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90" y="517261"/>
            <a:ext cx="7112000" cy="116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：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就相位变化而言，单色光在折射率为</a:t>
            </a:r>
            <a:r>
              <a:rPr lang="zh-CN" altLang="en-US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介质中通过的几何路程</a:t>
            </a:r>
            <a:r>
              <a:rPr lang="zh-CN" altLang="en-US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当于在真空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中通过</a:t>
            </a:r>
            <a:r>
              <a:rPr lang="zh-CN" altLang="en-US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r</a:t>
            </a:r>
            <a:r>
              <a:rPr lang="en-US" altLang="zh-CN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几何路程。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E5D3BEF3-D006-4C7D-A883-88CA55CBF1B5}"/>
              </a:ext>
            </a:extLst>
          </p:cNvPr>
          <p:cNvGrpSpPr>
            <a:grpSpLocks/>
          </p:cNvGrpSpPr>
          <p:nvPr/>
        </p:nvGrpSpPr>
        <p:grpSpPr bwMode="auto">
          <a:xfrm>
            <a:off x="1456532" y="2270125"/>
            <a:ext cx="3467365" cy="1095375"/>
            <a:chOff x="420" y="3504"/>
            <a:chExt cx="2621" cy="828"/>
          </a:xfrm>
        </p:grpSpPr>
        <p:sp>
          <p:nvSpPr>
            <p:cNvPr id="13331" name="Freeform 7">
              <a:extLst>
                <a:ext uri="{FF2B5EF4-FFF2-40B4-BE49-F238E27FC236}">
                  <a16:creationId xmlns:a16="http://schemas.microsoft.com/office/drawing/2014/main" id="{00266D32-AFD7-4245-AD06-036DEC7D14FB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2010" y="3504"/>
              <a:ext cx="386" cy="651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2" name="Freeform 8">
              <a:extLst>
                <a:ext uri="{FF2B5EF4-FFF2-40B4-BE49-F238E27FC236}">
                  <a16:creationId xmlns:a16="http://schemas.microsoft.com/office/drawing/2014/main" id="{AD58B5C7-3FD2-4170-A478-403294C26A7C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1615" y="3505"/>
              <a:ext cx="386" cy="652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3" name="Freeform 9">
              <a:extLst>
                <a:ext uri="{FF2B5EF4-FFF2-40B4-BE49-F238E27FC236}">
                  <a16:creationId xmlns:a16="http://schemas.microsoft.com/office/drawing/2014/main" id="{D85C9BCF-6F4A-46C1-8003-30182D114DD3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1223" y="3504"/>
              <a:ext cx="385" cy="652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34" name="Object 10">
              <a:extLst>
                <a:ext uri="{FF2B5EF4-FFF2-40B4-BE49-F238E27FC236}">
                  <a16:creationId xmlns:a16="http://schemas.microsoft.com/office/drawing/2014/main" id="{C1C9D487-E4C7-470D-92AD-AA34A1065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3564"/>
            <a:ext cx="2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26835" imgH="139518" progId="Equation.3">
                    <p:embed/>
                  </p:oleObj>
                </mc:Choice>
                <mc:Fallback>
                  <p:oleObj name="公式" r:id="rId2" imgW="126835" imgH="139518" progId="Equation.3">
                    <p:embed/>
                    <p:pic>
                      <p:nvPicPr>
                        <p:cNvPr id="13334" name="Object 10">
                          <a:extLst>
                            <a:ext uri="{FF2B5EF4-FFF2-40B4-BE49-F238E27FC236}">
                              <a16:creationId xmlns:a16="http://schemas.microsoft.com/office/drawing/2014/main" id="{C1C9D487-E4C7-470D-92AD-AA34A1065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564"/>
                          <a:ext cx="2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1">
              <a:extLst>
                <a:ext uri="{FF2B5EF4-FFF2-40B4-BE49-F238E27FC236}">
                  <a16:creationId xmlns:a16="http://schemas.microsoft.com/office/drawing/2014/main" id="{8EF82C5D-A3E3-4F09-AA62-CAA54DFA55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6" y="3996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102" imgH="126780" progId="Equation.3">
                    <p:embed/>
                  </p:oleObj>
                </mc:Choice>
                <mc:Fallback>
                  <p:oleObj name="公式" r:id="rId4" imgW="114102" imgH="126780" progId="Equation.3">
                    <p:embed/>
                    <p:pic>
                      <p:nvPicPr>
                        <p:cNvPr id="13335" name="Object 11">
                          <a:extLst>
                            <a:ext uri="{FF2B5EF4-FFF2-40B4-BE49-F238E27FC236}">
                              <a16:creationId xmlns:a16="http://schemas.microsoft.com/office/drawing/2014/main" id="{8EF82C5D-A3E3-4F09-AA62-CAA54DFA55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3996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12">
              <a:extLst>
                <a:ext uri="{FF2B5EF4-FFF2-40B4-BE49-F238E27FC236}">
                  <a16:creationId xmlns:a16="http://schemas.microsoft.com/office/drawing/2014/main" id="{055252CB-283B-4BE3-A64C-2AB344C68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853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7" name="Line 13">
              <a:extLst>
                <a:ext uri="{FF2B5EF4-FFF2-40B4-BE49-F238E27FC236}">
                  <a16:creationId xmlns:a16="http://schemas.microsoft.com/office/drawing/2014/main" id="{3E83D6DB-7458-4119-BBD5-384AA533A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84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8" name="Line 14">
              <a:extLst>
                <a:ext uri="{FF2B5EF4-FFF2-40B4-BE49-F238E27FC236}">
                  <a16:creationId xmlns:a16="http://schemas.microsoft.com/office/drawing/2014/main" id="{FBF00F23-40BC-469E-9772-3DE943007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8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Line 15">
              <a:extLst>
                <a:ext uri="{FF2B5EF4-FFF2-40B4-BE49-F238E27FC236}">
                  <a16:creationId xmlns:a16="http://schemas.microsoft.com/office/drawing/2014/main" id="{5A8A4515-DFA5-45B5-AAB9-8B13A903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41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40" name="Object 16">
              <a:extLst>
                <a:ext uri="{FF2B5EF4-FFF2-40B4-BE49-F238E27FC236}">
                  <a16:creationId xmlns:a16="http://schemas.microsoft.com/office/drawing/2014/main" id="{65667841-7270-4A5B-8FF1-A570F14C07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" y="3614"/>
            <a:ext cx="57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391" imgH="406224" progId="Equation.DSMT4">
                    <p:embed/>
                  </p:oleObj>
                </mc:Choice>
                <mc:Fallback>
                  <p:oleObj name="Equation" r:id="rId6" imgW="482391" imgH="406224" progId="Equation.DSMT4">
                    <p:embed/>
                    <p:pic>
                      <p:nvPicPr>
                        <p:cNvPr id="13340" name="Object 16">
                          <a:extLst>
                            <a:ext uri="{FF2B5EF4-FFF2-40B4-BE49-F238E27FC236}">
                              <a16:creationId xmlns:a16="http://schemas.microsoft.com/office/drawing/2014/main" id="{65667841-7270-4A5B-8FF1-A570F14C07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3614"/>
                          <a:ext cx="57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Text Box 17">
              <a:extLst>
                <a:ext uri="{FF2B5EF4-FFF2-40B4-BE49-F238E27FC236}">
                  <a16:creationId xmlns:a16="http://schemas.microsoft.com/office/drawing/2014/main" id="{BAD1BEB6-340E-4BBE-82EB-58A9C97B2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528"/>
              <a:ext cx="59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介质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C9FC7776-0CDA-4B94-82C6-4D5243F42E0C}"/>
              </a:ext>
            </a:extLst>
          </p:cNvPr>
          <p:cNvGrpSpPr>
            <a:grpSpLocks/>
          </p:cNvGrpSpPr>
          <p:nvPr/>
        </p:nvGrpSpPr>
        <p:grpSpPr bwMode="auto">
          <a:xfrm>
            <a:off x="5155406" y="2270125"/>
            <a:ext cx="3009635" cy="1127125"/>
            <a:chOff x="3216" y="3552"/>
            <a:chExt cx="2275" cy="852"/>
          </a:xfrm>
        </p:grpSpPr>
        <p:sp>
          <p:nvSpPr>
            <p:cNvPr id="13321" name="Freeform 19">
              <a:extLst>
                <a:ext uri="{FF2B5EF4-FFF2-40B4-BE49-F238E27FC236}">
                  <a16:creationId xmlns:a16="http://schemas.microsoft.com/office/drawing/2014/main" id="{806718C7-828D-4498-9535-4C4F3B668B44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4611" y="3552"/>
              <a:ext cx="490" cy="651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2" name="Freeform 20">
              <a:extLst>
                <a:ext uri="{FF2B5EF4-FFF2-40B4-BE49-F238E27FC236}">
                  <a16:creationId xmlns:a16="http://schemas.microsoft.com/office/drawing/2014/main" id="{A389B53E-8B5D-4264-BBA7-5812A9955860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4109" y="3553"/>
              <a:ext cx="490" cy="652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3" name="Freeform 21">
              <a:extLst>
                <a:ext uri="{FF2B5EF4-FFF2-40B4-BE49-F238E27FC236}">
                  <a16:creationId xmlns:a16="http://schemas.microsoft.com/office/drawing/2014/main" id="{C2051CA7-55A6-4437-9C72-72B1089103BB}"/>
                </a:ext>
              </a:extLst>
            </p:cNvPr>
            <p:cNvSpPr>
              <a:spLocks/>
            </p:cNvSpPr>
            <p:nvPr/>
          </p:nvSpPr>
          <p:spPr bwMode="auto">
            <a:xfrm rot="141606" flipH="1">
              <a:off x="3611" y="3552"/>
              <a:ext cx="489" cy="652"/>
            </a:xfrm>
            <a:custGeom>
              <a:avLst/>
              <a:gdLst>
                <a:gd name="T0" fmla="*/ 0 w 183"/>
                <a:gd name="T1" fmla="*/ 2147483646 h 264"/>
                <a:gd name="T2" fmla="*/ 2147483646 w 183"/>
                <a:gd name="T3" fmla="*/ 2147483646 h 264"/>
                <a:gd name="T4" fmla="*/ 2147483646 w 183"/>
                <a:gd name="T5" fmla="*/ 2147483646 h 264"/>
                <a:gd name="T6" fmla="*/ 0 60000 65536"/>
                <a:gd name="T7" fmla="*/ 0 60000 65536"/>
                <a:gd name="T8" fmla="*/ 0 60000 65536"/>
                <a:gd name="T9" fmla="*/ 0 w 183"/>
                <a:gd name="T10" fmla="*/ 0 h 264"/>
                <a:gd name="T11" fmla="*/ 183 w 183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264">
                  <a:moveTo>
                    <a:pt x="0" y="138"/>
                  </a:moveTo>
                  <a:cubicBezTo>
                    <a:pt x="0" y="140"/>
                    <a:pt x="61" y="264"/>
                    <a:pt x="100" y="112"/>
                  </a:cubicBezTo>
                  <a:cubicBezTo>
                    <a:pt x="144" y="0"/>
                    <a:pt x="183" y="147"/>
                    <a:pt x="183" y="147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4" name="Line 22">
              <a:extLst>
                <a:ext uri="{FF2B5EF4-FFF2-40B4-BE49-F238E27FC236}">
                  <a16:creationId xmlns:a16="http://schemas.microsoft.com/office/drawing/2014/main" id="{2D3BFDD8-0690-45DB-9C1C-614C15E2F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901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5" name="Line 23">
              <a:extLst>
                <a:ext uri="{FF2B5EF4-FFF2-40B4-BE49-F238E27FC236}">
                  <a16:creationId xmlns:a16="http://schemas.microsoft.com/office/drawing/2014/main" id="{3F792A40-B609-4C4C-BDD5-98056D869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390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6" name="Line 24">
              <a:extLst>
                <a:ext uri="{FF2B5EF4-FFF2-40B4-BE49-F238E27FC236}">
                  <a16:creationId xmlns:a16="http://schemas.microsoft.com/office/drawing/2014/main" id="{0401E0C8-E7FD-4C5E-917A-0160F49CD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392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7" name="Line 25">
              <a:extLst>
                <a:ext uri="{FF2B5EF4-FFF2-40B4-BE49-F238E27FC236}">
                  <a16:creationId xmlns:a16="http://schemas.microsoft.com/office/drawing/2014/main" id="{79652976-DBE4-4DA2-B274-27DB73F37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417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8" name="Object 26">
              <a:extLst>
                <a:ext uri="{FF2B5EF4-FFF2-40B4-BE49-F238E27FC236}">
                  <a16:creationId xmlns:a16="http://schemas.microsoft.com/office/drawing/2014/main" id="{ACADE820-4100-4967-9828-47025645F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4" y="4066"/>
            <a:ext cx="28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35" imgH="241195" progId="Equation.3">
                    <p:embed/>
                  </p:oleObj>
                </mc:Choice>
                <mc:Fallback>
                  <p:oleObj name="Equation" r:id="rId8" imgW="380835" imgH="241195" progId="Equation.3">
                    <p:embed/>
                    <p:pic>
                      <p:nvPicPr>
                        <p:cNvPr id="13328" name="Object 26">
                          <a:extLst>
                            <a:ext uri="{FF2B5EF4-FFF2-40B4-BE49-F238E27FC236}">
                              <a16:creationId xmlns:a16="http://schemas.microsoft.com/office/drawing/2014/main" id="{ACADE820-4100-4967-9828-47025645F9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4066"/>
                          <a:ext cx="28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27">
              <a:extLst>
                <a:ext uri="{FF2B5EF4-FFF2-40B4-BE49-F238E27FC236}">
                  <a16:creationId xmlns:a16="http://schemas.microsoft.com/office/drawing/2014/main" id="{6F1C46ED-4026-4117-9863-2B40EA861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756"/>
            <a:ext cx="2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35" imgH="393529" progId="Equation.3">
                    <p:embed/>
                  </p:oleObj>
                </mc:Choice>
                <mc:Fallback>
                  <p:oleObj name="Equation" r:id="rId10" imgW="380835" imgH="393529" progId="Equation.3">
                    <p:embed/>
                    <p:pic>
                      <p:nvPicPr>
                        <p:cNvPr id="13329" name="Object 27">
                          <a:extLst>
                            <a:ext uri="{FF2B5EF4-FFF2-40B4-BE49-F238E27FC236}">
                              <a16:creationId xmlns:a16="http://schemas.microsoft.com/office/drawing/2014/main" id="{6F1C46ED-4026-4117-9863-2B40EA861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56"/>
                          <a:ext cx="2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Text Box 28">
              <a:extLst>
                <a:ext uri="{FF2B5EF4-FFF2-40B4-BE49-F238E27FC236}">
                  <a16:creationId xmlns:a16="http://schemas.microsoft.com/office/drawing/2014/main" id="{94A346F3-9D4B-4043-95B0-795EC030B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8" y="3600"/>
              <a:ext cx="59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真空</a:t>
              </a:r>
            </a:p>
          </p:txBody>
        </p:sp>
      </p:grpSp>
      <p:sp>
        <p:nvSpPr>
          <p:cNvPr id="122909" name="Text Box 29">
            <a:extLst>
              <a:ext uri="{FF2B5EF4-FFF2-40B4-BE49-F238E27FC236}">
                <a16:creationId xmlns:a16="http://schemas.microsoft.com/office/drawing/2014/main" id="{E00FE02C-CEA6-4592-826B-5DB18C575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0219" y="3992562"/>
            <a:ext cx="6421438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)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在介质中传播时，其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位变化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不但与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几何路程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，还与介质的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射率有关。</a:t>
            </a:r>
          </a:p>
        </p:txBody>
      </p:sp>
      <p:graphicFrame>
        <p:nvGraphicFramePr>
          <p:cNvPr id="13318" name="Object 35">
            <a:extLst>
              <a:ext uri="{FF2B5EF4-FFF2-40B4-BE49-F238E27FC236}">
                <a16:creationId xmlns:a16="http://schemas.microsoft.com/office/drawing/2014/main" id="{049DB3B6-CECF-4C35-9BE9-44765F3FB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90536"/>
              </p:ext>
            </p:extLst>
          </p:nvPr>
        </p:nvGraphicFramePr>
        <p:xfrm>
          <a:off x="5105136" y="1496219"/>
          <a:ext cx="1111250" cy="64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406224" progId="Equation.DSMT4">
                  <p:embed/>
                </p:oleObj>
              </mc:Choice>
              <mc:Fallback>
                <p:oleObj name="Equation" r:id="rId12" imgW="748975" imgH="406224" progId="Equation.DSMT4">
                  <p:embed/>
                  <p:pic>
                    <p:nvPicPr>
                      <p:cNvPr id="13318" name="Object 35">
                        <a:extLst>
                          <a:ext uri="{FF2B5EF4-FFF2-40B4-BE49-F238E27FC236}">
                            <a16:creationId xmlns:a16="http://schemas.microsoft.com/office/drawing/2014/main" id="{049DB3B6-CECF-4C35-9BE9-44765F3FB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36" y="1496219"/>
                        <a:ext cx="1111250" cy="645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>
            <a:extLst>
              <a:ext uri="{FF2B5EF4-FFF2-40B4-BE49-F238E27FC236}">
                <a16:creationId xmlns:a16="http://schemas.microsoft.com/office/drawing/2014/main" id="{C1A2C6C8-BBCA-40C5-856C-44B478222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08964"/>
              </p:ext>
            </p:extLst>
          </p:nvPr>
        </p:nvGraphicFramePr>
        <p:xfrm>
          <a:off x="6921501" y="1513417"/>
          <a:ext cx="791104" cy="6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406224" progId="Equation.DSMT4">
                  <p:embed/>
                </p:oleObj>
              </mc:Choice>
              <mc:Fallback>
                <p:oleObj name="Equation" r:id="rId14" imgW="533169" imgH="406224" progId="Equation.DSMT4">
                  <p:embed/>
                  <p:pic>
                    <p:nvPicPr>
                      <p:cNvPr id="30" name="Object 35">
                        <a:extLst>
                          <a:ext uri="{FF2B5EF4-FFF2-40B4-BE49-F238E27FC236}">
                            <a16:creationId xmlns:a16="http://schemas.microsoft.com/office/drawing/2014/main" id="{C1A2C6C8-BBCA-40C5-856C-44B478222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1" y="1513417"/>
                        <a:ext cx="791104" cy="64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>
            <a:extLst>
              <a:ext uri="{FF2B5EF4-FFF2-40B4-BE49-F238E27FC236}">
                <a16:creationId xmlns:a16="http://schemas.microsoft.com/office/drawing/2014/main" id="{E3AF9191-A8C8-4A19-8189-6B8F58C5E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62433"/>
              </p:ext>
            </p:extLst>
          </p:nvPr>
        </p:nvGraphicFramePr>
        <p:xfrm>
          <a:off x="6175375" y="1493574"/>
          <a:ext cx="735542" cy="94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85" imgH="596641" progId="Equation.DSMT4">
                  <p:embed/>
                </p:oleObj>
              </mc:Choice>
              <mc:Fallback>
                <p:oleObj name="Equation" r:id="rId16" imgW="495085" imgH="596641" progId="Equation.DSMT4">
                  <p:embed/>
                  <p:pic>
                    <p:nvPicPr>
                      <p:cNvPr id="31" name="Object 35">
                        <a:extLst>
                          <a:ext uri="{FF2B5EF4-FFF2-40B4-BE49-F238E27FC236}">
                            <a16:creationId xmlns:a16="http://schemas.microsoft.com/office/drawing/2014/main" id="{E3AF9191-A8C8-4A19-8189-6B8F58C5E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493574"/>
                        <a:ext cx="735542" cy="94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9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1679A5D-1A95-4841-BDF4-16F45E1E4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709" y="564886"/>
            <a:ext cx="168347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求光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EFB1D37-D18D-481C-BD96-4438D66B16D7}"/>
              </a:ext>
            </a:extLst>
          </p:cNvPr>
          <p:cNvGrpSpPr>
            <a:grpSpLocks/>
          </p:cNvGrpSpPr>
          <p:nvPr/>
        </p:nvGrpSpPr>
        <p:grpSpPr bwMode="auto">
          <a:xfrm>
            <a:off x="5341937" y="341313"/>
            <a:ext cx="2719917" cy="1016000"/>
            <a:chOff x="3120" y="672"/>
            <a:chExt cx="2056" cy="768"/>
          </a:xfrm>
        </p:grpSpPr>
        <p:sp>
          <p:nvSpPr>
            <p:cNvPr id="14353" name="Line 4">
              <a:extLst>
                <a:ext uri="{FF2B5EF4-FFF2-40B4-BE49-F238E27FC236}">
                  <a16:creationId xmlns:a16="http://schemas.microsoft.com/office/drawing/2014/main" id="{AA541BEA-E85B-487C-B57E-FAD1C5D9D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960"/>
              <a:ext cx="2016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4" name="Rectangle 5">
              <a:extLst>
                <a:ext uri="{FF2B5EF4-FFF2-40B4-BE49-F238E27FC236}">
                  <a16:creationId xmlns:a16="http://schemas.microsoft.com/office/drawing/2014/main" id="{8C5A3DD3-413F-4F7B-A01F-29401FF8E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852"/>
              <a:ext cx="576" cy="21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5" name="Object 6">
              <a:extLst>
                <a:ext uri="{FF2B5EF4-FFF2-40B4-BE49-F238E27FC236}">
                  <a16:creationId xmlns:a16="http://schemas.microsoft.com/office/drawing/2014/main" id="{08EF588B-E092-4B80-933C-10B86E00B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41300" progId="Equation.3">
                    <p:embed/>
                  </p:oleObj>
                </mc:Choice>
                <mc:Fallback>
                  <p:oleObj name="Equation" r:id="rId2" imgW="228600" imgH="241300" progId="Equation.3">
                    <p:embed/>
                    <p:pic>
                      <p:nvPicPr>
                        <p:cNvPr id="14355" name="Object 6">
                          <a:extLst>
                            <a:ext uri="{FF2B5EF4-FFF2-40B4-BE49-F238E27FC236}">
                              <a16:creationId xmlns:a16="http://schemas.microsoft.com/office/drawing/2014/main" id="{08EF588B-E092-4B80-933C-10B86E00B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7">
              <a:extLst>
                <a:ext uri="{FF2B5EF4-FFF2-40B4-BE49-F238E27FC236}">
                  <a16:creationId xmlns:a16="http://schemas.microsoft.com/office/drawing/2014/main" id="{3B72EE71-1573-452C-978D-97BA4B073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72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806" imgH="330057" progId="Equation.3">
                    <p:embed/>
                  </p:oleObj>
                </mc:Choice>
                <mc:Fallback>
                  <p:oleObj name="Equation" r:id="rId4" imgW="215806" imgH="330057" progId="Equation.3">
                    <p:embed/>
                    <p:pic>
                      <p:nvPicPr>
                        <p:cNvPr id="14356" name="Object 7">
                          <a:extLst>
                            <a:ext uri="{FF2B5EF4-FFF2-40B4-BE49-F238E27FC236}">
                              <a16:creationId xmlns:a16="http://schemas.microsoft.com/office/drawing/2014/main" id="{3B72EE71-1573-452C-978D-97BA4B0735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72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Line 8">
              <a:extLst>
                <a:ext uri="{FF2B5EF4-FFF2-40B4-BE49-F238E27FC236}">
                  <a16:creationId xmlns:a16="http://schemas.microsoft.com/office/drawing/2014/main" id="{78EF2289-5384-410F-B843-2840A2362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96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Line 9">
              <a:extLst>
                <a:ext uri="{FF2B5EF4-FFF2-40B4-BE49-F238E27FC236}">
                  <a16:creationId xmlns:a16="http://schemas.microsoft.com/office/drawing/2014/main" id="{AC53A1EA-5F9D-4FD3-8180-D9942F9C2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96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9" name="Line 10">
              <a:extLst>
                <a:ext uri="{FF2B5EF4-FFF2-40B4-BE49-F238E27FC236}">
                  <a16:creationId xmlns:a16="http://schemas.microsoft.com/office/drawing/2014/main" id="{9D437F90-AA12-4415-950E-9C4F65ADC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29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0" name="Object 11">
              <a:extLst>
                <a:ext uri="{FF2B5EF4-FFF2-40B4-BE49-F238E27FC236}">
                  <a16:creationId xmlns:a16="http://schemas.microsoft.com/office/drawing/2014/main" id="{577FA81D-46E8-475B-B165-F40B3E309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200"/>
            <a:ext cx="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30057" progId="Equation.3">
                    <p:embed/>
                  </p:oleObj>
                </mc:Choice>
                <mc:Fallback>
                  <p:oleObj name="Equation" r:id="rId6" imgW="152334" imgH="330057" progId="Equation.3">
                    <p:embed/>
                    <p:pic>
                      <p:nvPicPr>
                        <p:cNvPr id="14360" name="Object 11">
                          <a:extLst>
                            <a:ext uri="{FF2B5EF4-FFF2-40B4-BE49-F238E27FC236}">
                              <a16:creationId xmlns:a16="http://schemas.microsoft.com/office/drawing/2014/main" id="{577FA81D-46E8-475B-B165-F40B3E3097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00"/>
                          <a:ext cx="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2">
              <a:extLst>
                <a:ext uri="{FF2B5EF4-FFF2-40B4-BE49-F238E27FC236}">
                  <a16:creationId xmlns:a16="http://schemas.microsoft.com/office/drawing/2014/main" id="{DAE874E6-8EF6-431A-9037-BB0C9D8A49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672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34" imgH="279279" progId="Equation.3">
                    <p:embed/>
                  </p:oleObj>
                </mc:Choice>
                <mc:Fallback>
                  <p:oleObj name="Equation" r:id="rId8" imgW="152334" imgH="279279" progId="Equation.3">
                    <p:embed/>
                    <p:pic>
                      <p:nvPicPr>
                        <p:cNvPr id="14361" name="Object 12">
                          <a:extLst>
                            <a:ext uri="{FF2B5EF4-FFF2-40B4-BE49-F238E27FC236}">
                              <a16:creationId xmlns:a16="http://schemas.microsoft.com/office/drawing/2014/main" id="{DAE874E6-8EF6-431A-9037-BB0C9D8A49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672"/>
                          <a:ext cx="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13">
              <a:extLst>
                <a:ext uri="{FF2B5EF4-FFF2-40B4-BE49-F238E27FC236}">
                  <a16:creationId xmlns:a16="http://schemas.microsoft.com/office/drawing/2014/main" id="{9837FAAC-16CC-4764-9162-396E335E0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Line 14">
              <a:extLst>
                <a:ext uri="{FF2B5EF4-FFF2-40B4-BE49-F238E27FC236}">
                  <a16:creationId xmlns:a16="http://schemas.microsoft.com/office/drawing/2014/main" id="{103BAAF9-8347-4BEC-8D2F-223D0B7A0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6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4" name="Line 15">
              <a:extLst>
                <a:ext uri="{FF2B5EF4-FFF2-40B4-BE49-F238E27FC236}">
                  <a16:creationId xmlns:a16="http://schemas.microsoft.com/office/drawing/2014/main" id="{C841B129-CC89-4B97-AA80-16CC806FB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5" name="Object 16">
              <a:extLst>
                <a:ext uri="{FF2B5EF4-FFF2-40B4-BE49-F238E27FC236}">
                  <a16:creationId xmlns:a16="http://schemas.microsoft.com/office/drawing/2014/main" id="{EF521F8E-503B-4AD3-B1BC-C4DF8C469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8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300" progId="Equation.3">
                    <p:embed/>
                  </p:oleObj>
                </mc:Choice>
                <mc:Fallback>
                  <p:oleObj name="Equation" r:id="rId10" imgW="228600" imgH="241300" progId="Equation.3">
                    <p:embed/>
                    <p:pic>
                      <p:nvPicPr>
                        <p:cNvPr id="14365" name="Object 16">
                          <a:extLst>
                            <a:ext uri="{FF2B5EF4-FFF2-40B4-BE49-F238E27FC236}">
                              <a16:creationId xmlns:a16="http://schemas.microsoft.com/office/drawing/2014/main" id="{EF521F8E-503B-4AD3-B1BC-C4DF8C469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1" name="Object 17">
            <a:extLst>
              <a:ext uri="{FF2B5EF4-FFF2-40B4-BE49-F238E27FC236}">
                <a16:creationId xmlns:a16="http://schemas.microsoft.com/office/drawing/2014/main" id="{89CD1BD3-87EE-4566-90ED-22EF3D4F6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39211"/>
              </p:ext>
            </p:extLst>
          </p:nvPr>
        </p:nvGraphicFramePr>
        <p:xfrm>
          <a:off x="1391709" y="1293813"/>
          <a:ext cx="55033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53890" imgH="190417" progId="Equation.3">
                  <p:embed/>
                </p:oleObj>
              </mc:Choice>
              <mc:Fallback>
                <p:oleObj name="公式" r:id="rId12" imgW="253890" imgH="190417" progId="Equation.3">
                  <p:embed/>
                  <p:pic>
                    <p:nvPicPr>
                      <p:cNvPr id="123921" name="Object 17">
                        <a:extLst>
                          <a:ext uri="{FF2B5EF4-FFF2-40B4-BE49-F238E27FC236}">
                            <a16:creationId xmlns:a16="http://schemas.microsoft.com/office/drawing/2014/main" id="{89CD1BD3-87EE-4566-90ED-22EF3D4F6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09" y="1293813"/>
                        <a:ext cx="55033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>
            <a:extLst>
              <a:ext uri="{FF2B5EF4-FFF2-40B4-BE49-F238E27FC236}">
                <a16:creationId xmlns:a16="http://schemas.microsoft.com/office/drawing/2014/main" id="{3EB5E3CF-26BD-4BF1-B8F7-84BD7AB38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36308"/>
              </p:ext>
            </p:extLst>
          </p:nvPr>
        </p:nvGraphicFramePr>
        <p:xfrm>
          <a:off x="1867958" y="1236928"/>
          <a:ext cx="2100792" cy="47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38200" imgH="190500" progId="Equation.3">
                  <p:embed/>
                </p:oleObj>
              </mc:Choice>
              <mc:Fallback>
                <p:oleObj name="公式" r:id="rId14" imgW="838200" imgH="190500" progId="Equation.3">
                  <p:embed/>
                  <p:pic>
                    <p:nvPicPr>
                      <p:cNvPr id="123922" name="Object 18">
                        <a:extLst>
                          <a:ext uri="{FF2B5EF4-FFF2-40B4-BE49-F238E27FC236}">
                            <a16:creationId xmlns:a16="http://schemas.microsoft.com/office/drawing/2014/main" id="{3EB5E3CF-26BD-4BF1-B8F7-84BD7AB38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958" y="1236928"/>
                        <a:ext cx="2100792" cy="47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3" name="Text Box 19">
            <a:extLst>
              <a:ext uri="{FF2B5EF4-FFF2-40B4-BE49-F238E27FC236}">
                <a16:creationId xmlns:a16="http://schemas.microsoft.com/office/drawing/2014/main" id="{8B98BC64-0A9E-43BC-9EC0-28A81981A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261" y="1778000"/>
            <a:ext cx="236272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光程差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CB820F76-79ED-433A-9855-F7580C9BDB7D}"/>
              </a:ext>
            </a:extLst>
          </p:cNvPr>
          <p:cNvGrpSpPr>
            <a:grpSpLocks/>
          </p:cNvGrpSpPr>
          <p:nvPr/>
        </p:nvGrpSpPr>
        <p:grpSpPr bwMode="auto">
          <a:xfrm>
            <a:off x="1326886" y="2487086"/>
            <a:ext cx="5668697" cy="451115"/>
            <a:chOff x="336" y="2335"/>
            <a:chExt cx="4285" cy="341"/>
          </a:xfrm>
        </p:grpSpPr>
        <p:sp>
          <p:nvSpPr>
            <p:cNvPr id="14351" name="Text Box 21">
              <a:extLst>
                <a:ext uri="{FF2B5EF4-FFF2-40B4-BE49-F238E27FC236}">
                  <a16:creationId xmlns:a16="http://schemas.microsoft.com/office/drawing/2014/main" id="{A0EBA25C-58E9-4287-93BF-0C617B55F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335"/>
              <a:ext cx="4285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光程之差                                 叫做</a:t>
              </a:r>
              <a:r>
                <a:rPr lang="zh-CN" altLang="en-US" sz="2333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光程差</a:t>
              </a:r>
            </a:p>
          </p:txBody>
        </p:sp>
        <p:graphicFrame>
          <p:nvGraphicFramePr>
            <p:cNvPr id="14352" name="Object 22">
              <a:extLst>
                <a:ext uri="{FF2B5EF4-FFF2-40B4-BE49-F238E27FC236}">
                  <a16:creationId xmlns:a16="http://schemas.microsoft.com/office/drawing/2014/main" id="{23DED450-036A-4C3F-85A4-2B08BBB6E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349"/>
            <a:ext cx="170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25700" imgH="444500" progId="Equation.3">
                    <p:embed/>
                  </p:oleObj>
                </mc:Choice>
                <mc:Fallback>
                  <p:oleObj name="Equation" r:id="rId16" imgW="2425700" imgH="444500" progId="Equation.3">
                    <p:embed/>
                    <p:pic>
                      <p:nvPicPr>
                        <p:cNvPr id="14352" name="Object 22">
                          <a:extLst>
                            <a:ext uri="{FF2B5EF4-FFF2-40B4-BE49-F238E27FC236}">
                              <a16:creationId xmlns:a16="http://schemas.microsoft.com/office/drawing/2014/main" id="{23DED450-036A-4C3F-85A4-2B08BBB6E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49"/>
                          <a:ext cx="170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EA1D5FD2-3862-4425-8282-E50CB9D2598B}"/>
              </a:ext>
            </a:extLst>
          </p:cNvPr>
          <p:cNvGrpSpPr>
            <a:grpSpLocks/>
          </p:cNvGrpSpPr>
          <p:nvPr/>
        </p:nvGrpSpPr>
        <p:grpSpPr bwMode="auto">
          <a:xfrm>
            <a:off x="1332177" y="3013604"/>
            <a:ext cx="2828396" cy="744802"/>
            <a:chOff x="589" y="2595"/>
            <a:chExt cx="2138" cy="563"/>
          </a:xfrm>
        </p:grpSpPr>
        <p:graphicFrame>
          <p:nvGraphicFramePr>
            <p:cNvPr id="14349" name="Object 24">
              <a:extLst>
                <a:ext uri="{FF2B5EF4-FFF2-40B4-BE49-F238E27FC236}">
                  <a16:creationId xmlns:a16="http://schemas.microsoft.com/office/drawing/2014/main" id="{261B9BF4-8BDD-4C80-8977-A93A577D01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72990"/>
                </p:ext>
              </p:extLst>
            </p:nvPr>
          </p:nvGraphicFramePr>
          <p:xfrm>
            <a:off x="1551" y="2595"/>
            <a:ext cx="1176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689100" imgH="838200" progId="Equation.3">
                    <p:embed/>
                  </p:oleObj>
                </mc:Choice>
                <mc:Fallback>
                  <p:oleObj name="公式" r:id="rId18" imgW="1689100" imgH="838200" progId="Equation.3">
                    <p:embed/>
                    <p:pic>
                      <p:nvPicPr>
                        <p:cNvPr id="14349" name="Object 24">
                          <a:extLst>
                            <a:ext uri="{FF2B5EF4-FFF2-40B4-BE49-F238E27FC236}">
                              <a16:creationId xmlns:a16="http://schemas.microsoft.com/office/drawing/2014/main" id="{261B9BF4-8BDD-4C80-8977-A93A577D01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2595"/>
                          <a:ext cx="1176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25">
              <a:extLst>
                <a:ext uri="{FF2B5EF4-FFF2-40B4-BE49-F238E27FC236}">
                  <a16:creationId xmlns:a16="http://schemas.microsoft.com/office/drawing/2014/main" id="{0E6EA21A-DEFB-4AA3-BEAF-9930D6DA1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2706"/>
              <a:ext cx="104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相位差：</a:t>
              </a:r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63519216-4A1A-47FE-993E-585E122189DC}"/>
              </a:ext>
            </a:extLst>
          </p:cNvPr>
          <p:cNvGrpSpPr>
            <a:grpSpLocks/>
          </p:cNvGrpSpPr>
          <p:nvPr/>
        </p:nvGrpSpPr>
        <p:grpSpPr bwMode="auto">
          <a:xfrm>
            <a:off x="1211792" y="3937001"/>
            <a:ext cx="6807729" cy="1100667"/>
            <a:chOff x="326" y="3532"/>
            <a:chExt cx="5146" cy="832"/>
          </a:xfrm>
        </p:grpSpPr>
        <p:sp>
          <p:nvSpPr>
            <p:cNvPr id="14347" name="Text Box 27">
              <a:extLst>
                <a:ext uri="{FF2B5EF4-FFF2-40B4-BE49-F238E27FC236}">
                  <a16:creationId xmlns:a16="http://schemas.microsoft.com/office/drawing/2014/main" id="{9733E6F8-557F-4867-82B6-FF5D04E8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3532"/>
              <a:ext cx="5146" cy="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注意</a:t>
              </a:r>
              <a:r>
                <a:rPr lang="en-US" altLang="zh-CN" sz="23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干涉</a:t>
              </a:r>
              <a:r>
                <a:rPr lang="zh-CN" altLang="en-US" sz="2333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起决定作用的是光程差</a:t>
              </a:r>
              <a:r>
                <a:rPr lang="en-US" altLang="zh-CN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而不是波程差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3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光程差决定相位差。式中    为光在</a:t>
              </a:r>
              <a:r>
                <a:rPr lang="zh-CN" altLang="en-US" sz="23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真空的波长</a:t>
              </a:r>
            </a:p>
          </p:txBody>
        </p:sp>
        <p:graphicFrame>
          <p:nvGraphicFramePr>
            <p:cNvPr id="14348" name="Object 28">
              <a:extLst>
                <a:ext uri="{FF2B5EF4-FFF2-40B4-BE49-F238E27FC236}">
                  <a16:creationId xmlns:a16="http://schemas.microsoft.com/office/drawing/2014/main" id="{3FA71066-1119-4D6D-A7C4-56B4D68CC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5" y="4043"/>
            <a:ext cx="2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14348" name="Object 28">
                          <a:extLst>
                            <a:ext uri="{FF2B5EF4-FFF2-40B4-BE49-F238E27FC236}">
                              <a16:creationId xmlns:a16="http://schemas.microsoft.com/office/drawing/2014/main" id="{3FA71066-1119-4D6D-A7C4-56B4D68CC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4043"/>
                          <a:ext cx="226" cy="2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195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33" name="Object 29">
            <a:extLst>
              <a:ext uri="{FF2B5EF4-FFF2-40B4-BE49-F238E27FC236}">
                <a16:creationId xmlns:a16="http://schemas.microsoft.com/office/drawing/2014/main" id="{F2475146-50A4-423E-8EF9-47D75E91A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43673"/>
              </p:ext>
            </p:extLst>
          </p:nvPr>
        </p:nvGraphicFramePr>
        <p:xfrm>
          <a:off x="3970073" y="1280583"/>
          <a:ext cx="1619250" cy="43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10891" imgH="190417" progId="Equation.3">
                  <p:embed/>
                </p:oleObj>
              </mc:Choice>
              <mc:Fallback>
                <p:oleObj name="公式" r:id="rId22" imgW="710891" imgH="190417" progId="Equation.3">
                  <p:embed/>
                  <p:pic>
                    <p:nvPicPr>
                      <p:cNvPr id="123933" name="Object 29">
                        <a:extLst>
                          <a:ext uri="{FF2B5EF4-FFF2-40B4-BE49-F238E27FC236}">
                            <a16:creationId xmlns:a16="http://schemas.microsoft.com/office/drawing/2014/main" id="{F2475146-50A4-423E-8EF9-47D75E91A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073" y="1280583"/>
                        <a:ext cx="1619250" cy="43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7</TotalTime>
  <Words>1247</Words>
  <Application>Microsoft Office PowerPoint</Application>
  <PresentationFormat>全屏显示(16:10)</PresentationFormat>
  <Paragraphs>181</Paragraphs>
  <Slides>3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等线</vt:lpstr>
      <vt:lpstr>黑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郜 伟</dc:creator>
  <cp:lastModifiedBy>伟</cp:lastModifiedBy>
  <cp:revision>85</cp:revision>
  <cp:lastPrinted>2022-08-03T00:43:43Z</cp:lastPrinted>
  <dcterms:created xsi:type="dcterms:W3CDTF">2021-11-07T03:45:38Z</dcterms:created>
  <dcterms:modified xsi:type="dcterms:W3CDTF">2024-09-18T12:59:36Z</dcterms:modified>
</cp:coreProperties>
</file>